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AF4144" w:rsidRDefault="00AF4144">
      <w:pPr>
        <w:spacing w:after="0" w:line="240" w:lineRule="auto"/>
        <w:rPr>
          <w:rFonts w:ascii="Times New Roman" w:eastAsia="Times New Roman" w:hAnsi="Times New Roman"/>
          <w:sz w:val="32"/>
          <w:szCs w:val="32"/>
          <w:lang w:eastAsia="ru-RU"/>
        </w:rPr>
      </w:pPr>
      <w:r w:rsidRPr="00AF4144">
        <w:rPr>
          <w:rFonts w:ascii="Times New Roman" w:eastAsia="Times New Roman" w:hAnsi="Times New Roman"/>
          <w:sz w:val="32"/>
          <w:szCs w:val="32"/>
          <w:lang w:eastAsia="ru-RU"/>
        </w:rPr>
        <w:t>Принята</w:t>
      </w:r>
      <w:r>
        <w:rPr>
          <w:rFonts w:ascii="Times New Roman" w:eastAsia="Times New Roman" w:hAnsi="Times New Roman"/>
          <w:sz w:val="32"/>
          <w:szCs w:val="32"/>
          <w:lang w:eastAsia="ru-RU"/>
        </w:rPr>
        <w:t xml:space="preserve">                                                                        Утверждено   </w:t>
      </w:r>
    </w:p>
    <w:p w:rsidR="00AF4144" w:rsidRDefault="00AF4144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AF4144">
        <w:rPr>
          <w:rFonts w:ascii="Times New Roman" w:eastAsia="Times New Roman" w:hAnsi="Times New Roman"/>
          <w:sz w:val="28"/>
          <w:szCs w:val="28"/>
          <w:lang w:eastAsia="ru-RU"/>
        </w:rPr>
        <w:t xml:space="preserve">на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заседании педагогического совета                         приказом директора школы      </w:t>
      </w:r>
    </w:p>
    <w:p w:rsidR="00AF4144" w:rsidRDefault="00AF4144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протокол  №1 от   2</w:t>
      </w:r>
      <w:r w:rsidR="00CC4345">
        <w:rPr>
          <w:rFonts w:ascii="Times New Roman" w:eastAsia="Times New Roman" w:hAnsi="Times New Roman"/>
          <w:sz w:val="28"/>
          <w:szCs w:val="28"/>
          <w:lang w:eastAsia="ru-RU"/>
        </w:rPr>
        <w:t>6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.08.20</w:t>
      </w:r>
      <w:r w:rsidR="00CC4345">
        <w:rPr>
          <w:rFonts w:ascii="Times New Roman" w:eastAsia="Times New Roman" w:hAnsi="Times New Roman"/>
          <w:sz w:val="28"/>
          <w:szCs w:val="28"/>
          <w:lang w:eastAsia="ru-RU"/>
        </w:rPr>
        <w:t>2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                                 №  </w:t>
      </w:r>
      <w:r w:rsidR="00D15569">
        <w:rPr>
          <w:rFonts w:ascii="Times New Roman" w:eastAsia="Times New Roman" w:hAnsi="Times New Roman"/>
          <w:sz w:val="28"/>
          <w:szCs w:val="28"/>
          <w:lang w:eastAsia="ru-RU"/>
        </w:rPr>
        <w:t>76</w:t>
      </w:r>
      <w:r w:rsidR="00CC4345">
        <w:rPr>
          <w:rFonts w:ascii="Times New Roman" w:eastAsia="Times New Roman" w:hAnsi="Times New Roman"/>
          <w:sz w:val="28"/>
          <w:szCs w:val="28"/>
          <w:lang w:eastAsia="ru-RU"/>
        </w:rPr>
        <w:t xml:space="preserve">         от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</w:t>
      </w:r>
      <w:r w:rsidR="00D15569">
        <w:rPr>
          <w:rFonts w:ascii="Times New Roman" w:eastAsia="Times New Roman" w:hAnsi="Times New Roman"/>
          <w:sz w:val="28"/>
          <w:szCs w:val="28"/>
          <w:lang w:eastAsia="ru-RU"/>
        </w:rPr>
        <w:t>01.09.2021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  </w:t>
      </w:r>
    </w:p>
    <w:p w:rsidR="00AF4144" w:rsidRDefault="00AF4144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F4144" w:rsidRDefault="00AF4144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AF4144" w:rsidRDefault="00AF4144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3B4ECF" w:rsidRDefault="003B4ECF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3B4ECF" w:rsidRDefault="003B4ECF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3B4ECF" w:rsidRDefault="003B4ECF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 xml:space="preserve">ОСНОВНАЯ ОБРАЗОВАТЕЛЬНАЯ ПРОГРАММА 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>ОСНОВНОГО ОБЩЕГО ОБРАЗОВАНИЯ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 xml:space="preserve">Кировского областного государственного 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 xml:space="preserve">общеобразовательного  бюджетного учреждения 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 xml:space="preserve">«Средняя школа с углубленным изучением 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36"/>
          <w:szCs w:val="36"/>
          <w:lang w:eastAsia="ru-RU"/>
        </w:rPr>
        <w:t>отдельных предметов пгт Кикнур»</w:t>
      </w: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AF4144" w:rsidP="00AF4144">
      <w:pPr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</w:p>
    <w:p w:rsidR="00AF4144" w:rsidRDefault="003B4ECF" w:rsidP="006B287A">
      <w:pPr>
        <w:suppressLineNumbers/>
        <w:spacing w:after="0" w:line="360" w:lineRule="auto"/>
        <w:jc w:val="center"/>
        <w:rPr>
          <w:rFonts w:ascii="Times New Roman" w:eastAsia="Times New Roman" w:hAnsi="Times New Roman"/>
          <w:sz w:val="36"/>
          <w:szCs w:val="36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Кикнур - 20</w:t>
      </w:r>
      <w:r w:rsidR="00CC4345">
        <w:rPr>
          <w:rFonts w:ascii="Times New Roman" w:eastAsia="Times New Roman" w:hAnsi="Times New Roman"/>
          <w:sz w:val="28"/>
          <w:szCs w:val="28"/>
          <w:lang w:eastAsia="ru-RU"/>
        </w:rPr>
        <w:t>21</w:t>
      </w:r>
    </w:p>
    <w:p w:rsidR="003B4ECF" w:rsidRDefault="003B4ECF" w:rsidP="007C0894">
      <w:pPr>
        <w:pStyle w:val="33"/>
      </w:pPr>
    </w:p>
    <w:p w:rsidR="004116FD" w:rsidRPr="007C0894" w:rsidRDefault="004116FD" w:rsidP="007C0894">
      <w:pPr>
        <w:pStyle w:val="33"/>
      </w:pPr>
      <w:r w:rsidRPr="007C0894">
        <w:lastRenderedPageBreak/>
        <w:t>Содержание</w:t>
      </w:r>
    </w:p>
    <w:p w:rsidR="00D54BE8" w:rsidRPr="007C0894" w:rsidRDefault="00D54BE8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5000" w:type="pct"/>
        <w:tblLook w:val="01E0"/>
      </w:tblPr>
      <w:tblGrid>
        <w:gridCol w:w="594"/>
        <w:gridCol w:w="7462"/>
        <w:gridCol w:w="2626"/>
      </w:tblGrid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Наименование раздела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Страница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C0894">
              <w:rPr>
                <w:rFonts w:ascii="Times New Roman" w:hAnsi="Times New Roman"/>
                <w:b/>
                <w:sz w:val="28"/>
                <w:szCs w:val="28"/>
              </w:rPr>
              <w:t>Целевой раздел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E2445E" w:rsidRDefault="003B4ECF" w:rsidP="00546D2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  <w:r w:rsidR="00546D23">
              <w:rPr>
                <w:rFonts w:ascii="Times New Roman" w:hAnsi="Times New Roman"/>
                <w:b/>
                <w:sz w:val="28"/>
                <w:szCs w:val="28"/>
              </w:rPr>
              <w:t>-151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1.1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Пояснительная записка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3B4ECF" w:rsidP="003B4EC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EC0FEE"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1.2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6093C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hyperlink r:id="rId8" w:anchor="_Toc345944564#_Toc345944564" w:history="1">
              <w:r w:rsidR="00D54BE8" w:rsidRPr="007C0894">
                <w:rPr>
                  <w:rStyle w:val="af7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>Планируемые результаты освоения обучающимися</w:t>
              </w:r>
            </w:hyperlink>
            <w:r w:rsidR="00D54BE8" w:rsidRPr="007C0894">
              <w:rPr>
                <w:rFonts w:ascii="Times New Roman" w:hAnsi="Times New Roman"/>
                <w:sz w:val="28"/>
                <w:szCs w:val="28"/>
              </w:rPr>
              <w:t xml:space="preserve"> образ</w:t>
            </w:r>
            <w:r w:rsidR="00D54BE8" w:rsidRPr="007C0894">
              <w:rPr>
                <w:rFonts w:ascii="Times New Roman" w:hAnsi="Times New Roman"/>
                <w:sz w:val="28"/>
                <w:szCs w:val="28"/>
              </w:rPr>
              <w:t>о</w:t>
            </w:r>
            <w:r w:rsidR="00D54BE8" w:rsidRPr="007C0894">
              <w:rPr>
                <w:rFonts w:ascii="Times New Roman" w:hAnsi="Times New Roman"/>
                <w:sz w:val="28"/>
                <w:szCs w:val="28"/>
              </w:rPr>
              <w:t>вательной программы основного общего образования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3B4ECF" w:rsidP="00546D2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  <w:r w:rsidR="00EC0FEE">
              <w:rPr>
                <w:rFonts w:ascii="Times New Roman" w:hAnsi="Times New Roman"/>
                <w:sz w:val="28"/>
                <w:szCs w:val="28"/>
              </w:rPr>
              <w:t>-1</w:t>
            </w:r>
            <w:r w:rsidR="002977B2">
              <w:rPr>
                <w:rFonts w:ascii="Times New Roman" w:hAnsi="Times New Roman"/>
                <w:sz w:val="28"/>
                <w:szCs w:val="28"/>
              </w:rPr>
              <w:t>3</w:t>
            </w:r>
            <w:r w:rsidR="00546D2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1.3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Система оценки достижения планируемых результатов о</w:t>
            </w:r>
            <w:r w:rsidRPr="007C0894">
              <w:rPr>
                <w:rFonts w:ascii="Times New Roman" w:hAnsi="Times New Roman"/>
                <w:sz w:val="28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8"/>
                <w:szCs w:val="28"/>
              </w:rPr>
              <w:t>воения Программы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2977B2" w:rsidP="00546D2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  <w:r w:rsidR="00546D23">
              <w:rPr>
                <w:rFonts w:ascii="Times New Roman" w:hAnsi="Times New Roman"/>
                <w:sz w:val="28"/>
                <w:szCs w:val="28"/>
              </w:rPr>
              <w:t>4</w:t>
            </w:r>
            <w:r w:rsidR="00EC0FEE">
              <w:rPr>
                <w:rFonts w:ascii="Times New Roman" w:hAnsi="Times New Roman"/>
                <w:sz w:val="28"/>
                <w:szCs w:val="28"/>
              </w:rPr>
              <w:t>-1</w:t>
            </w:r>
            <w:r w:rsidR="00546D23"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C0894">
              <w:rPr>
                <w:rFonts w:ascii="Times New Roman" w:hAnsi="Times New Roman"/>
                <w:b/>
                <w:sz w:val="28"/>
                <w:szCs w:val="28"/>
              </w:rPr>
              <w:t>Содержательный раздел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E2445E" w:rsidRDefault="00EC0FEE" w:rsidP="00546D23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2445E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546D23">
              <w:rPr>
                <w:rFonts w:ascii="Times New Roman" w:hAnsi="Times New Roman"/>
                <w:b/>
                <w:sz w:val="28"/>
                <w:szCs w:val="28"/>
              </w:rPr>
              <w:t>52</w:t>
            </w:r>
            <w:r w:rsidRPr="00E2445E">
              <w:rPr>
                <w:rFonts w:ascii="Times New Roman" w:hAnsi="Times New Roman"/>
                <w:b/>
                <w:sz w:val="28"/>
                <w:szCs w:val="28"/>
              </w:rPr>
              <w:t>-2</w:t>
            </w:r>
            <w:r w:rsidR="002977B2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="00546D23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F5208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 xml:space="preserve">Программа </w:t>
            </w:r>
            <w:r w:rsidR="00F5208B">
              <w:rPr>
                <w:rFonts w:ascii="Times New Roman" w:hAnsi="Times New Roman"/>
                <w:sz w:val="28"/>
                <w:szCs w:val="28"/>
              </w:rPr>
              <w:t xml:space="preserve">развития </w:t>
            </w:r>
            <w:r w:rsidRPr="007C0894">
              <w:rPr>
                <w:rFonts w:ascii="Times New Roman" w:hAnsi="Times New Roman"/>
                <w:sz w:val="28"/>
                <w:szCs w:val="28"/>
              </w:rPr>
              <w:t>универсал</w:t>
            </w:r>
            <w:r w:rsidR="00F5208B">
              <w:rPr>
                <w:rFonts w:ascii="Times New Roman" w:hAnsi="Times New Roman"/>
                <w:sz w:val="28"/>
                <w:szCs w:val="28"/>
              </w:rPr>
              <w:t>ьных учебных действий при получении</w:t>
            </w:r>
            <w:r w:rsidRPr="007C0894">
              <w:rPr>
                <w:rFonts w:ascii="Times New Roman" w:hAnsi="Times New Roman"/>
                <w:sz w:val="28"/>
                <w:szCs w:val="28"/>
              </w:rPr>
              <w:t xml:space="preserve"> основного общего образования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EC0FEE" w:rsidP="0091492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546D23">
              <w:rPr>
                <w:rFonts w:ascii="Times New Roman" w:hAnsi="Times New Roman"/>
                <w:sz w:val="28"/>
                <w:szCs w:val="28"/>
              </w:rPr>
              <w:t>52</w: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="00914923">
              <w:rPr>
                <w:rFonts w:ascii="Times New Roman" w:hAnsi="Times New Roman"/>
                <w:sz w:val="28"/>
                <w:szCs w:val="28"/>
              </w:rPr>
              <w:t>196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2.2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6093C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hyperlink r:id="rId9" w:anchor="_Toc345944571#_Toc345944571" w:history="1">
              <w:r w:rsidR="00F5208B">
                <w:rPr>
                  <w:rStyle w:val="af7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Рабочие программы </w:t>
              </w:r>
              <w:r w:rsidR="00D54BE8" w:rsidRPr="007C0894">
                <w:rPr>
                  <w:rStyle w:val="af7"/>
                  <w:rFonts w:ascii="Times New Roman" w:hAnsi="Times New Roman"/>
                  <w:color w:val="auto"/>
                  <w:sz w:val="28"/>
                  <w:szCs w:val="28"/>
                  <w:u w:val="none"/>
                </w:rPr>
                <w:t xml:space="preserve"> учебных предметов </w:t>
              </w:r>
            </w:hyperlink>
            <w:hyperlink r:id="rId10" w:anchor="_Toc345944572#_Toc345944572" w:history="1"/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914923" w:rsidP="00546D2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6</w:t>
            </w:r>
            <w:r w:rsidR="00EC0FEE">
              <w:rPr>
                <w:rFonts w:ascii="Times New Roman" w:hAnsi="Times New Roman"/>
                <w:sz w:val="28"/>
                <w:szCs w:val="28"/>
              </w:rPr>
              <w:t>-</w:t>
            </w:r>
            <w:r w:rsidR="00546D23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2.3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61334E" w:rsidRDefault="00B17B75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1334E">
              <w:rPr>
                <w:rFonts w:ascii="Times New Roman" w:hAnsi="Times New Roman"/>
                <w:sz w:val="28"/>
                <w:szCs w:val="28"/>
              </w:rPr>
              <w:t>Рабочая программа воспитания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61334E" w:rsidRDefault="00914923" w:rsidP="00546D2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1334E">
              <w:rPr>
                <w:rFonts w:ascii="Times New Roman" w:hAnsi="Times New Roman"/>
                <w:sz w:val="28"/>
                <w:szCs w:val="28"/>
              </w:rPr>
              <w:t>200</w:t>
            </w:r>
            <w:r w:rsidR="00546D23" w:rsidRPr="0061334E">
              <w:rPr>
                <w:rFonts w:ascii="Times New Roman" w:hAnsi="Times New Roman"/>
                <w:sz w:val="28"/>
                <w:szCs w:val="28"/>
              </w:rPr>
              <w:t>-2</w:t>
            </w:r>
            <w:r w:rsidRPr="0061334E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61334E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4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61334E" w:rsidRDefault="0061334E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1334E">
              <w:rPr>
                <w:rFonts w:ascii="Times New Roman" w:hAnsi="Times New Roman"/>
                <w:sz w:val="28"/>
                <w:szCs w:val="28"/>
              </w:rPr>
              <w:t>Программа коррекционной работы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61334E" w:rsidRDefault="00EC0FEE" w:rsidP="0061334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1334E">
              <w:rPr>
                <w:rFonts w:ascii="Times New Roman" w:hAnsi="Times New Roman"/>
                <w:sz w:val="28"/>
                <w:szCs w:val="28"/>
              </w:rPr>
              <w:t>2</w:t>
            </w:r>
            <w:r w:rsidR="0061334E" w:rsidRPr="0061334E">
              <w:rPr>
                <w:rFonts w:ascii="Times New Roman" w:hAnsi="Times New Roman"/>
                <w:sz w:val="28"/>
                <w:szCs w:val="28"/>
              </w:rPr>
              <w:t>13-225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C0894">
              <w:rPr>
                <w:rFonts w:ascii="Times New Roman" w:hAnsi="Times New Roman"/>
                <w:b/>
                <w:sz w:val="28"/>
                <w:szCs w:val="28"/>
              </w:rPr>
              <w:t>Организационный раздел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E2445E" w:rsidRDefault="0061334E" w:rsidP="0061334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5</w:t>
            </w:r>
            <w:r w:rsidR="00EC0FEE" w:rsidRPr="00E2445E">
              <w:rPr>
                <w:rFonts w:ascii="Times New Roman" w:hAnsi="Times New Roman"/>
                <w:b/>
                <w:sz w:val="28"/>
                <w:szCs w:val="28"/>
              </w:rPr>
              <w:t>-2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3.1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Учебный план основного общего образования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61334E" w:rsidP="002977B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5-226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3.2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Календарный учебный график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61334E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6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3.3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План внеурочной работы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61334E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6-232</w:t>
            </w:r>
          </w:p>
        </w:tc>
      </w:tr>
      <w:tr w:rsidR="00D54BE8" w:rsidRPr="007C0894" w:rsidTr="002977B2"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3.4</w:t>
            </w:r>
          </w:p>
        </w:tc>
        <w:tc>
          <w:tcPr>
            <w:tcW w:w="34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D54BE8" w:rsidP="007C089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C0894">
              <w:rPr>
                <w:rFonts w:ascii="Times New Roman" w:hAnsi="Times New Roman"/>
                <w:sz w:val="28"/>
                <w:szCs w:val="28"/>
              </w:rPr>
              <w:t>Система условий реализации Программы</w:t>
            </w:r>
          </w:p>
        </w:tc>
        <w:tc>
          <w:tcPr>
            <w:tcW w:w="1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4BE8" w:rsidRPr="007C0894" w:rsidRDefault="0061334E" w:rsidP="007C089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2-245</w:t>
            </w:r>
          </w:p>
        </w:tc>
      </w:tr>
    </w:tbl>
    <w:p w:rsidR="00D54BE8" w:rsidRPr="007C0894" w:rsidRDefault="00D54BE8" w:rsidP="007C0894">
      <w:pPr>
        <w:spacing w:after="0" w:line="240" w:lineRule="auto"/>
        <w:rPr>
          <w:rFonts w:ascii="Times New Roman" w:hAnsi="Times New Roman"/>
        </w:rPr>
      </w:pPr>
    </w:p>
    <w:p w:rsidR="004116FD" w:rsidRPr="007C0894" w:rsidRDefault="004116FD" w:rsidP="007C0894">
      <w:pPr>
        <w:pStyle w:val="33"/>
      </w:pPr>
      <w:r w:rsidRPr="007C0894">
        <w:br w:type="page"/>
      </w:r>
    </w:p>
    <w:p w:rsidR="009C54A3" w:rsidRPr="007C0894" w:rsidRDefault="009C54A3" w:rsidP="007C0894">
      <w:pPr>
        <w:pStyle w:val="33"/>
      </w:pPr>
    </w:p>
    <w:p w:rsidR="00FD4BD9" w:rsidRPr="003B4ECF" w:rsidRDefault="00FD4BD9" w:rsidP="003B4ECF">
      <w:pPr>
        <w:pStyle w:val="1"/>
        <w:numPr>
          <w:ilvl w:val="0"/>
          <w:numId w:val="79"/>
        </w:numPr>
        <w:spacing w:before="0" w:line="240" w:lineRule="auto"/>
        <w:rPr>
          <w:rStyle w:val="Zag11"/>
          <w:rFonts w:ascii="Times New Roman" w:eastAsia="@Arial Unicode MS" w:hAnsi="Times New Roman"/>
          <w:b/>
          <w:color w:val="auto"/>
          <w:sz w:val="28"/>
          <w:szCs w:val="28"/>
          <w:lang w:eastAsia="ru-RU"/>
        </w:rPr>
      </w:pPr>
      <w:bookmarkStart w:id="0" w:name="_Toc405145646"/>
      <w:bookmarkStart w:id="1" w:name="_Toc406058975"/>
      <w:bookmarkStart w:id="2" w:name="_Toc409691623"/>
      <w:bookmarkStart w:id="3" w:name="_Toc410653944"/>
      <w:bookmarkStart w:id="4" w:name="_Toc414553125"/>
      <w:r w:rsidRPr="007C0894"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  <w:t>Целевой раздел</w:t>
      </w:r>
      <w:r w:rsidR="00B540EE" w:rsidRPr="007C0894">
        <w:rPr>
          <w:rFonts w:ascii="Times New Roman" w:hAnsi="Times New Roman"/>
          <w:b/>
          <w:color w:val="auto"/>
          <w:sz w:val="28"/>
          <w:szCs w:val="28"/>
        </w:rPr>
        <w:t xml:space="preserve"> ос</w:t>
      </w:r>
      <w:r w:rsidR="0081481A" w:rsidRPr="007C0894">
        <w:rPr>
          <w:rFonts w:ascii="Times New Roman" w:hAnsi="Times New Roman"/>
          <w:b/>
          <w:color w:val="auto"/>
          <w:sz w:val="28"/>
          <w:szCs w:val="28"/>
        </w:rPr>
        <w:t>новной образовательной программы</w:t>
      </w:r>
      <w:r w:rsidR="00B540EE" w:rsidRPr="007C0894">
        <w:rPr>
          <w:rFonts w:ascii="Times New Roman" w:hAnsi="Times New Roman"/>
          <w:b/>
          <w:color w:val="auto"/>
          <w:sz w:val="28"/>
          <w:szCs w:val="28"/>
        </w:rPr>
        <w:t xml:space="preserve"> основного общего образования</w:t>
      </w:r>
      <w:bookmarkEnd w:id="0"/>
      <w:bookmarkEnd w:id="1"/>
      <w:bookmarkEnd w:id="2"/>
      <w:bookmarkEnd w:id="3"/>
      <w:bookmarkEnd w:id="4"/>
    </w:p>
    <w:p w:rsidR="00FD4BD9" w:rsidRPr="007C0894" w:rsidRDefault="007242D1" w:rsidP="007C0894">
      <w:pPr>
        <w:pStyle w:val="2"/>
        <w:spacing w:line="240" w:lineRule="auto"/>
        <w:rPr>
          <w:rStyle w:val="Zag11"/>
        </w:rPr>
      </w:pPr>
      <w:bookmarkStart w:id="5" w:name="_Toc409691624"/>
      <w:bookmarkStart w:id="6" w:name="_Toc410653945"/>
      <w:bookmarkStart w:id="7" w:name="_Toc414553126"/>
      <w:r w:rsidRPr="007C0894">
        <w:rPr>
          <w:rStyle w:val="Zag11"/>
        </w:rPr>
        <w:t xml:space="preserve">1.1. </w:t>
      </w:r>
      <w:r w:rsidR="00C950DD" w:rsidRPr="007C0894">
        <w:rPr>
          <w:rStyle w:val="Zag11"/>
        </w:rPr>
        <w:t xml:space="preserve">Пояснительная  </w:t>
      </w:r>
      <w:r w:rsidR="00FD4BD9" w:rsidRPr="007C0894">
        <w:rPr>
          <w:rStyle w:val="Zag11"/>
        </w:rPr>
        <w:t>записка</w:t>
      </w:r>
      <w:bookmarkEnd w:id="5"/>
      <w:bookmarkEnd w:id="6"/>
      <w:bookmarkEnd w:id="7"/>
    </w:p>
    <w:p w:rsidR="003B0D7E" w:rsidRPr="007C0894" w:rsidRDefault="003B0D7E" w:rsidP="007C0894">
      <w:pPr>
        <w:pStyle w:val="2"/>
        <w:spacing w:line="240" w:lineRule="auto"/>
        <w:jc w:val="center"/>
        <w:rPr>
          <w:sz w:val="24"/>
          <w:szCs w:val="24"/>
        </w:rPr>
      </w:pPr>
    </w:p>
    <w:p w:rsidR="00E04623" w:rsidRPr="007C0894" w:rsidRDefault="00E04623" w:rsidP="007C0894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бразовательная программа основного общего образования</w:t>
      </w:r>
      <w:r w:rsidRPr="007C0894">
        <w:rPr>
          <w:rFonts w:ascii="Times New Roman" w:hAnsi="Times New Roman"/>
          <w:sz w:val="28"/>
          <w:szCs w:val="28"/>
        </w:rPr>
        <w:t xml:space="preserve"> (далее – ООП ООО)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="00C75E3E">
        <w:rPr>
          <w:rStyle w:val="Zag11"/>
          <w:rFonts w:ascii="Times New Roman" w:eastAsia="@Arial Unicode MS" w:hAnsi="Times New Roman"/>
          <w:sz w:val="28"/>
          <w:szCs w:val="28"/>
        </w:rPr>
        <w:t>КОГОБУ СШ с УИОП пгт Кикнур Кировской област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разработана </w:t>
      </w:r>
      <w:r w:rsidRPr="007C0894">
        <w:rPr>
          <w:rFonts w:ascii="Times New Roman" w:hAnsi="Times New Roman"/>
          <w:b/>
          <w:sz w:val="28"/>
          <w:szCs w:val="28"/>
        </w:rPr>
        <w:t>на основе</w:t>
      </w:r>
      <w:r w:rsidRPr="007C0894">
        <w:rPr>
          <w:rFonts w:ascii="Times New Roman" w:hAnsi="Times New Roman"/>
          <w:sz w:val="28"/>
          <w:szCs w:val="28"/>
        </w:rPr>
        <w:t xml:space="preserve"> Ф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рального закона «Об образовании в Российской Федерации» № 273-ФЗ от 29.12.2012, </w:t>
      </w:r>
      <w:r w:rsidRPr="007C0894">
        <w:rPr>
          <w:rStyle w:val="Zag11"/>
          <w:rFonts w:ascii="Times New Roman" w:eastAsia="@Arial Unicode MS" w:hAnsi="Times New Roman"/>
          <w:b/>
          <w:sz w:val="28"/>
          <w:szCs w:val="28"/>
        </w:rPr>
        <w:t>в соответстви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с требованиями федерального государственного образовательного стандарта основного общего образования (утвержден приказом Министерства образ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вания и науки Российской Федерации от 17 декабря 2010 г. № 1897),</w:t>
      </w:r>
      <w:r w:rsidR="00837EF1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7C0894">
        <w:rPr>
          <w:rFonts w:ascii="Times New Roman" w:hAnsi="Times New Roman"/>
          <w:i/>
          <w:sz w:val="28"/>
          <w:szCs w:val="28"/>
        </w:rPr>
        <w:t>с учётом</w:t>
      </w:r>
      <w:r w:rsidRPr="007C0894">
        <w:rPr>
          <w:rFonts w:ascii="Times New Roman" w:hAnsi="Times New Roman"/>
          <w:sz w:val="28"/>
          <w:szCs w:val="28"/>
        </w:rPr>
        <w:t xml:space="preserve">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ерной основной образовательной программы основного общего образования, од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ренной решением федерального учебно-методического объединения по общему 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зованию (протокол от 08.04.015 № 1/15). </w:t>
      </w:r>
    </w:p>
    <w:p w:rsidR="003B0D7E" w:rsidRPr="007C0894" w:rsidRDefault="003B0D7E" w:rsidP="007C0894">
      <w:pPr>
        <w:spacing w:after="0" w:line="240" w:lineRule="auto"/>
        <w:ind w:firstLine="397"/>
        <w:jc w:val="both"/>
        <w:rPr>
          <w:rStyle w:val="Zag11"/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</w:rPr>
        <w:t>ООП ООО</w:t>
      </w:r>
      <w:r w:rsidRPr="007C0894">
        <w:rPr>
          <w:rStyle w:val="Zag11"/>
          <w:rFonts w:ascii="Times New Roman" w:hAnsi="Times New Roman"/>
          <w:sz w:val="28"/>
          <w:szCs w:val="28"/>
        </w:rPr>
        <w:t xml:space="preserve"> определяет цели, задачи, планируемые результаты, содержание и орг</w:t>
      </w:r>
      <w:r w:rsidRPr="007C0894">
        <w:rPr>
          <w:rStyle w:val="Zag11"/>
          <w:rFonts w:ascii="Times New Roman" w:hAnsi="Times New Roman"/>
          <w:sz w:val="28"/>
          <w:szCs w:val="28"/>
        </w:rPr>
        <w:t>а</w:t>
      </w:r>
      <w:r w:rsidRPr="007C0894">
        <w:rPr>
          <w:rStyle w:val="Zag11"/>
          <w:rFonts w:ascii="Times New Roman" w:hAnsi="Times New Roman"/>
          <w:sz w:val="28"/>
          <w:szCs w:val="28"/>
        </w:rPr>
        <w:t xml:space="preserve">низацию образовательного процесса на </w:t>
      </w:r>
      <w:r w:rsidR="00C75E3E">
        <w:rPr>
          <w:rStyle w:val="Zag11"/>
          <w:rFonts w:ascii="Times New Roman" w:hAnsi="Times New Roman"/>
          <w:sz w:val="28"/>
          <w:szCs w:val="28"/>
        </w:rPr>
        <w:t>уровне</w:t>
      </w:r>
      <w:r w:rsidRPr="007C0894">
        <w:rPr>
          <w:rStyle w:val="Zag11"/>
          <w:rFonts w:ascii="Times New Roman" w:hAnsi="Times New Roman"/>
          <w:sz w:val="28"/>
          <w:szCs w:val="28"/>
        </w:rPr>
        <w:t xml:space="preserve"> основного общего образования.</w:t>
      </w:r>
      <w:r w:rsidRPr="007C0894">
        <w:rPr>
          <w:rFonts w:ascii="Times New Roman" w:hAnsi="Times New Roman"/>
          <w:sz w:val="28"/>
          <w:szCs w:val="28"/>
        </w:rPr>
        <w:t xml:space="preserve"> ООП ООО </w:t>
      </w:r>
      <w:r w:rsidRPr="007C0894">
        <w:rPr>
          <w:rStyle w:val="Zag11"/>
          <w:rFonts w:ascii="Times New Roman" w:hAnsi="Times New Roman"/>
          <w:sz w:val="28"/>
          <w:szCs w:val="28"/>
        </w:rPr>
        <w:t>направлена на формирование общей культуры, духовно-нравственное, гражда</w:t>
      </w:r>
      <w:r w:rsidRPr="007C0894">
        <w:rPr>
          <w:rStyle w:val="Zag11"/>
          <w:rFonts w:ascii="Times New Roman" w:hAnsi="Times New Roman"/>
          <w:sz w:val="28"/>
          <w:szCs w:val="28"/>
        </w:rPr>
        <w:t>н</w:t>
      </w:r>
      <w:r w:rsidRPr="007C0894">
        <w:rPr>
          <w:rStyle w:val="Zag11"/>
          <w:rFonts w:ascii="Times New Roman" w:hAnsi="Times New Roman"/>
          <w:sz w:val="28"/>
          <w:szCs w:val="28"/>
        </w:rPr>
        <w:t>ское, социальное, личностное и интеллектуальное развитие, саморазвитие и самос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 xml:space="preserve">вершенствование обучающихся. </w:t>
      </w:r>
      <w:r w:rsidR="00C75E3E">
        <w:rPr>
          <w:rFonts w:ascii="Times New Roman" w:hAnsi="Times New Roman"/>
          <w:sz w:val="28"/>
          <w:szCs w:val="28"/>
        </w:rPr>
        <w:t>ООП ООО</w:t>
      </w:r>
      <w:r w:rsidRPr="007C0894">
        <w:rPr>
          <w:rStyle w:val="Zag11"/>
          <w:rFonts w:ascii="Times New Roman" w:hAnsi="Times New Roman"/>
          <w:sz w:val="28"/>
          <w:szCs w:val="28"/>
        </w:rPr>
        <w:t xml:space="preserve"> обеспечивает их социальную успешность, развитие творческих способностей, сохранение и укрепление здоровья.</w:t>
      </w:r>
    </w:p>
    <w:p w:rsidR="003B0D7E" w:rsidRPr="007C0894" w:rsidRDefault="003B0D7E" w:rsidP="007C0894">
      <w:pPr>
        <w:pStyle w:val="2"/>
        <w:spacing w:line="240" w:lineRule="auto"/>
        <w:ind w:left="709" w:firstLine="0"/>
        <w:rPr>
          <w:rStyle w:val="Zag11"/>
          <w:b w:val="0"/>
          <w:bCs w:val="0"/>
        </w:rPr>
      </w:pPr>
    </w:p>
    <w:p w:rsidR="00B540EE" w:rsidRPr="007C0894" w:rsidRDefault="00B540EE" w:rsidP="007C0894">
      <w:pPr>
        <w:pStyle w:val="a9"/>
        <w:numPr>
          <w:ilvl w:val="2"/>
          <w:numId w:val="79"/>
        </w:numPr>
        <w:ind w:left="0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C0894">
        <w:rPr>
          <w:rStyle w:val="Zag11"/>
          <w:rFonts w:ascii="Times New Roman" w:eastAsia="@Arial Unicode MS" w:hAnsi="Times New Roman"/>
          <w:b/>
          <w:sz w:val="28"/>
          <w:szCs w:val="28"/>
        </w:rPr>
        <w:t>Целями реализаци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его образования </w:t>
      </w:r>
      <w:r w:rsidR="00C75E3E" w:rsidRPr="00C75E3E">
        <w:rPr>
          <w:rStyle w:val="Zag11"/>
          <w:rFonts w:ascii="Times New Roman" w:eastAsia="@Arial Unicode MS" w:hAnsi="Times New Roman"/>
          <w:sz w:val="28"/>
          <w:szCs w:val="28"/>
        </w:rPr>
        <w:t>КОГОБУ СШ с УИОП пгт Кикнур</w:t>
      </w:r>
      <w:r w:rsidR="00C75E3E">
        <w:rPr>
          <w:rStyle w:val="Zag11"/>
          <w:rFonts w:ascii="Times New Roman" w:eastAsia="@Arial Unicode MS" w:hAnsi="Times New Roman"/>
          <w:b/>
          <w:i/>
          <w:sz w:val="28"/>
          <w:szCs w:val="28"/>
        </w:rPr>
        <w:t xml:space="preserve"> 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являются: </w:t>
      </w:r>
    </w:p>
    <w:p w:rsidR="00B540EE" w:rsidRPr="007C0894" w:rsidRDefault="00C75E3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Д</w:t>
      </w:r>
      <w:r w:rsidR="00815183" w:rsidRPr="007C0894">
        <w:rPr>
          <w:rStyle w:val="Zag11"/>
          <w:rFonts w:ascii="Times New Roman" w:eastAsia="@Arial Unicode MS" w:hAnsi="Times New Roman"/>
          <w:sz w:val="28"/>
          <w:szCs w:val="28"/>
        </w:rPr>
        <w:t>остижение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="00815183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выпускниками 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планируемых результатов</w:t>
      </w:r>
      <w:r w:rsidR="006C643D" w:rsidRPr="007C0894">
        <w:rPr>
          <w:rStyle w:val="Zag11"/>
          <w:rFonts w:ascii="Times New Roman" w:eastAsia="@Arial Unicode MS" w:hAnsi="Times New Roman"/>
          <w:sz w:val="28"/>
          <w:szCs w:val="28"/>
        </w:rPr>
        <w:t>: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знаний, умений, нав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ы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ков, компетенций и компетентностей, определяемых личностными, семейными, общ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ственными, государственными потребностями и возможностями обучающегося сре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д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него школьного возраста, индивидуальными особенностями его развития и состояния здоровья</w:t>
      </w:r>
      <w:r w:rsidR="00677B1A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(обеспечение </w:t>
      </w:r>
      <w:r w:rsidR="008E37B0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выполнение </w:t>
      </w:r>
      <w:r w:rsidR="00677B1A" w:rsidRPr="007C0894">
        <w:rPr>
          <w:rStyle w:val="Zag11"/>
          <w:rFonts w:ascii="Times New Roman" w:eastAsia="@Arial Unicode MS" w:hAnsi="Times New Roman"/>
          <w:sz w:val="28"/>
          <w:szCs w:val="28"/>
        </w:rPr>
        <w:t>требований ФГОС ООО)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; 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ановление и развитие личности обучающегося в ее самобытности, уник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и, неповторимости.</w:t>
      </w:r>
    </w:p>
    <w:p w:rsidR="00815183" w:rsidRPr="007C0894" w:rsidRDefault="00B540EE" w:rsidP="007C0894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b/>
          <w:bCs/>
          <w:noProof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Достижение поставленных целей 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при</w:t>
      </w:r>
      <w:r w:rsidR="0093779C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разработке и реализации образовател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ной организацией основной образовательной программы основного общего образов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ния</w:t>
      </w:r>
      <w:r w:rsidRPr="007C0894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:</w:t>
      </w:r>
    </w:p>
    <w:p w:rsidR="00815183" w:rsidRPr="007C0894" w:rsidRDefault="0081518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зования (ФГОС ООО)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го общего образования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беспечение доступности получения качественного основного общего образ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вания, достижени</w:t>
      </w:r>
      <w:r w:rsidR="00353937" w:rsidRPr="007C0894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планируемых результатов освоения основной образовательной программы основного общего образования всеми обучающимися, в том числе детьми-инвалидами и детьми с </w:t>
      </w:r>
      <w:r w:rsidR="000D18F7" w:rsidRPr="007C0894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тельного базиса, основанного не только на знаниях, но и на соответствующем кул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турном уровне развития личности, созданию необходимых условий для ее самореал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зации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рганиз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ции учебных занятий, взаимодействия всех участников образовательных отношений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взаимодействие образовательной организации при реализации основной обр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зовательной программы с социальными партнерами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выявление и развитие способностей обучающихся, в том числе </w:t>
      </w:r>
      <w:r w:rsidR="00277366" w:rsidRPr="007C0894">
        <w:rPr>
          <w:rStyle w:val="Zag11"/>
          <w:rFonts w:ascii="Times New Roman" w:eastAsia="@Arial Unicode MS" w:hAnsi="Times New Roman"/>
          <w:sz w:val="28"/>
          <w:szCs w:val="28"/>
        </w:rPr>
        <w:t>детей</w:t>
      </w:r>
      <w:r w:rsidR="006F3B39" w:rsidRPr="007C0894">
        <w:rPr>
          <w:rStyle w:val="Zag11"/>
          <w:rFonts w:ascii="Times New Roman" w:eastAsia="@Arial Unicode MS" w:hAnsi="Times New Roman"/>
          <w:sz w:val="28"/>
          <w:szCs w:val="28"/>
        </w:rPr>
        <w:t>, пр</w:t>
      </w:r>
      <w:r w:rsidR="006F3B39"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6F3B39" w:rsidRPr="007C0894">
        <w:rPr>
          <w:rStyle w:val="Zag11"/>
          <w:rFonts w:ascii="Times New Roman" w:eastAsia="@Arial Unicode MS" w:hAnsi="Times New Roman"/>
          <w:sz w:val="28"/>
          <w:szCs w:val="28"/>
        </w:rPr>
        <w:t>явивших выдающиеся способност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, детей с </w:t>
      </w:r>
      <w:r w:rsidR="000D18F7" w:rsidRPr="007C0894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и инвалидов, их </w:t>
      </w:r>
      <w:r w:rsidR="00815183" w:rsidRPr="007C0894">
        <w:rPr>
          <w:rStyle w:val="Zag11"/>
          <w:rFonts w:ascii="Times New Roman" w:eastAsia="@Arial Unicode MS" w:hAnsi="Times New Roman"/>
          <w:sz w:val="28"/>
          <w:szCs w:val="28"/>
        </w:rPr>
        <w:t>интересов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через си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с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тему клубов, секций, студий и кружков, общественно полезн</w:t>
      </w:r>
      <w:r w:rsidR="005D39F5" w:rsidRPr="007C0894">
        <w:rPr>
          <w:rStyle w:val="Zag11"/>
          <w:rFonts w:ascii="Times New Roman" w:eastAsia="@Arial Unicode MS" w:hAnsi="Times New Roman"/>
          <w:sz w:val="28"/>
          <w:szCs w:val="28"/>
        </w:rPr>
        <w:t>ую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деятельност</w:t>
      </w:r>
      <w:r w:rsidR="005D39F5" w:rsidRPr="007C0894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, в том числе с использованием возможностей образовательных организаций дополнительн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го образования;</w:t>
      </w:r>
    </w:p>
    <w:p w:rsidR="00B540EE" w:rsidRPr="007C0894" w:rsidRDefault="00C75E3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организация</w:t>
      </w:r>
      <w:r w:rsidR="00815183"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</w:t>
      </w:r>
      <w:r w:rsidR="00B540EE" w:rsidRPr="007C0894">
        <w:rPr>
          <w:rStyle w:val="Zag11"/>
          <w:rFonts w:ascii="Times New Roman" w:eastAsia="@Arial Unicode MS" w:hAnsi="Times New Roman"/>
          <w:sz w:val="28"/>
          <w:szCs w:val="28"/>
        </w:rPr>
        <w:t>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участие обучающихся, их родителей (законных представителей), педагогич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ских работников и общественности в проектировании и развитии внутришкольной с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циальной среды, школьного уклада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включение обучающихся в процессы познания и преобразования внешкол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ной социальной среды </w:t>
      </w:r>
      <w:r w:rsidR="00C75E3E" w:rsidRPr="00C75E3E">
        <w:rPr>
          <w:rStyle w:val="Zag11"/>
          <w:rFonts w:ascii="Times New Roman" w:eastAsia="@Arial Unicode MS" w:hAnsi="Times New Roman"/>
          <w:sz w:val="28"/>
          <w:szCs w:val="28"/>
        </w:rPr>
        <w:t>Кикнурского район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 xml:space="preserve"> для приобретения опыта реального упра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в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ления и действия;</w:t>
      </w:r>
    </w:p>
    <w:p w:rsidR="00B540EE" w:rsidRPr="007C0894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C7713C" w:rsidRPr="003B4ECF" w:rsidRDefault="00B540EE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Pr="007C0894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вья обучающихся</w:t>
      </w:r>
      <w:r w:rsidRPr="007C0894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4F4AEB" w:rsidRPr="007C0894" w:rsidRDefault="004F4AEB" w:rsidP="005A44DD">
      <w:pPr>
        <w:pStyle w:val="2"/>
        <w:numPr>
          <w:ilvl w:val="2"/>
          <w:numId w:val="164"/>
        </w:numPr>
        <w:spacing w:line="240" w:lineRule="auto"/>
        <w:ind w:left="0" w:firstLine="0"/>
        <w:rPr>
          <w:rStyle w:val="Zag11"/>
          <w:b w:val="0"/>
        </w:rPr>
      </w:pPr>
      <w:bookmarkStart w:id="8" w:name="_Toc414553128"/>
      <w:r w:rsidRPr="007C0894">
        <w:rPr>
          <w:rStyle w:val="Zag11"/>
        </w:rPr>
        <w:t>Принципы и подходы к формированию образовательной программы о</w:t>
      </w:r>
      <w:r w:rsidRPr="007C0894">
        <w:rPr>
          <w:rStyle w:val="Zag11"/>
        </w:rPr>
        <w:t>с</w:t>
      </w:r>
      <w:r w:rsidRPr="007C0894">
        <w:rPr>
          <w:rStyle w:val="Zag11"/>
        </w:rPr>
        <w:t>новного общего образования</w:t>
      </w:r>
      <w:bookmarkEnd w:id="8"/>
    </w:p>
    <w:p w:rsidR="00ED5A63" w:rsidRPr="007C0894" w:rsidRDefault="00ED5A63" w:rsidP="007C0894">
      <w:pPr>
        <w:spacing w:after="0" w:line="240" w:lineRule="auto"/>
        <w:ind w:firstLine="709"/>
        <w:jc w:val="both"/>
        <w:rPr>
          <w:rStyle w:val="Zag11"/>
          <w:rFonts w:ascii="Times New Roman" w:hAnsi="Times New Roman"/>
          <w:b/>
          <w:sz w:val="28"/>
          <w:szCs w:val="28"/>
        </w:rPr>
      </w:pPr>
      <w:r w:rsidRPr="007C0894">
        <w:rPr>
          <w:rStyle w:val="Zag11"/>
          <w:rFonts w:ascii="Times New Roman" w:hAnsi="Times New Roman"/>
          <w:b/>
          <w:sz w:val="28"/>
          <w:szCs w:val="28"/>
        </w:rPr>
        <w:t>Методологической основой ФГОС является системно-деятельностный по</w:t>
      </w:r>
      <w:r w:rsidRPr="007C0894">
        <w:rPr>
          <w:rStyle w:val="Zag11"/>
          <w:rFonts w:ascii="Times New Roman" w:hAnsi="Times New Roman"/>
          <w:b/>
          <w:sz w:val="28"/>
          <w:szCs w:val="28"/>
        </w:rPr>
        <w:t>д</w:t>
      </w:r>
      <w:r w:rsidRPr="007C0894">
        <w:rPr>
          <w:rStyle w:val="Zag11"/>
          <w:rFonts w:ascii="Times New Roman" w:hAnsi="Times New Roman"/>
          <w:b/>
          <w:sz w:val="28"/>
          <w:szCs w:val="28"/>
        </w:rPr>
        <w:t>ход, который предполагает:</w:t>
      </w:r>
    </w:p>
    <w:p w:rsidR="00ED5A63" w:rsidRPr="007C0894" w:rsidRDefault="00ED5A6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воспитание и развитие качеств личности, отвечающих требованиям информ</w:t>
      </w:r>
      <w:r w:rsidRPr="007C0894">
        <w:rPr>
          <w:rStyle w:val="Zag11"/>
          <w:rFonts w:ascii="Times New Roman" w:hAnsi="Times New Roman"/>
          <w:sz w:val="28"/>
          <w:szCs w:val="28"/>
        </w:rPr>
        <w:t>а</w:t>
      </w:r>
      <w:r w:rsidRPr="007C0894">
        <w:rPr>
          <w:rStyle w:val="Zag11"/>
          <w:rFonts w:ascii="Times New Roman" w:hAnsi="Times New Roman"/>
          <w:sz w:val="28"/>
          <w:szCs w:val="28"/>
        </w:rPr>
        <w:t>ционного общества, инновационной экономики, задачам построения российского гр</w:t>
      </w:r>
      <w:r w:rsidRPr="007C0894">
        <w:rPr>
          <w:rStyle w:val="Zag11"/>
          <w:rFonts w:ascii="Times New Roman" w:hAnsi="Times New Roman"/>
          <w:sz w:val="28"/>
          <w:szCs w:val="28"/>
        </w:rPr>
        <w:t>а</w:t>
      </w:r>
      <w:r w:rsidRPr="007C0894">
        <w:rPr>
          <w:rStyle w:val="Zag11"/>
          <w:rFonts w:ascii="Times New Roman" w:hAnsi="Times New Roman"/>
          <w:sz w:val="28"/>
          <w:szCs w:val="28"/>
        </w:rPr>
        <w:t>жданского общества на основе принципов толерантности, диалога культур и уважения многонационального, поликультурного и поликонфессионального состава;</w:t>
      </w:r>
    </w:p>
    <w:p w:rsidR="00ED5A63" w:rsidRPr="007C0894" w:rsidRDefault="00ED5A63" w:rsidP="009829AB">
      <w:pPr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формирование соответствующей целям общего образования социальной ср</w:t>
      </w:r>
      <w:r w:rsidRPr="007C0894">
        <w:rPr>
          <w:rStyle w:val="Zag11"/>
          <w:rFonts w:ascii="Times New Roman" w:hAnsi="Times New Roman"/>
          <w:sz w:val="28"/>
          <w:szCs w:val="28"/>
        </w:rPr>
        <w:t>е</w:t>
      </w:r>
      <w:r w:rsidRPr="007C0894">
        <w:rPr>
          <w:rStyle w:val="Zag11"/>
          <w:rFonts w:ascii="Times New Roman" w:hAnsi="Times New Roman"/>
          <w:sz w:val="28"/>
          <w:szCs w:val="28"/>
        </w:rPr>
        <w:t>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</w:t>
      </w:r>
      <w:r w:rsidRPr="007C0894">
        <w:rPr>
          <w:rStyle w:val="Zag11"/>
          <w:rFonts w:ascii="Times New Roman" w:hAnsi="Times New Roman"/>
          <w:sz w:val="28"/>
          <w:szCs w:val="28"/>
        </w:rPr>
        <w:t>а</w:t>
      </w:r>
      <w:r w:rsidRPr="007C0894">
        <w:rPr>
          <w:rStyle w:val="Zag11"/>
          <w:rFonts w:ascii="Times New Roman" w:hAnsi="Times New Roman"/>
          <w:sz w:val="28"/>
          <w:szCs w:val="28"/>
        </w:rPr>
        <w:t>та) личностного и познавательного развития обучающихся;</w:t>
      </w:r>
    </w:p>
    <w:p w:rsidR="00ED5A63" w:rsidRPr="007C0894" w:rsidRDefault="00ED5A6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b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ориентацию на достижение основного результата образования – развитие на основе освоения универсальных учебных действий, познания и освоения мира личн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>сти обучаю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ED5A63" w:rsidRPr="007C0894" w:rsidRDefault="00ED5A6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>стного и социального развития обучающихся;</w:t>
      </w:r>
    </w:p>
    <w:p w:rsidR="00ED5A63" w:rsidRPr="007C0894" w:rsidRDefault="00ED5A6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учет индивидуальных возрастных, психологических и физиологических ос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lastRenderedPageBreak/>
        <w:t>бенностей обучающихся, роли, значения видов деятельности и форм общения при п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>строении образовательного процесса и определении образовательно-воспитательных целей и путей их достижения;</w:t>
      </w:r>
    </w:p>
    <w:p w:rsidR="00ED5A63" w:rsidRPr="007C0894" w:rsidRDefault="00ED5A63" w:rsidP="007C0894">
      <w:pPr>
        <w:widowControl w:val="0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7C0894">
        <w:rPr>
          <w:rStyle w:val="Zag11"/>
          <w:rFonts w:ascii="Times New Roman" w:hAnsi="Times New Roman"/>
          <w:sz w:val="28"/>
          <w:szCs w:val="28"/>
        </w:rPr>
        <w:t>разнообразие индивидуальных образовательных траекторий и индивидуальн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>го развития каждого обучающегося, в том числе детей, проявивших выдающиеся сп</w:t>
      </w:r>
      <w:r w:rsidRPr="007C0894">
        <w:rPr>
          <w:rStyle w:val="Zag11"/>
          <w:rFonts w:ascii="Times New Roman" w:hAnsi="Times New Roman"/>
          <w:sz w:val="28"/>
          <w:szCs w:val="28"/>
        </w:rPr>
        <w:t>о</w:t>
      </w:r>
      <w:r w:rsidRPr="007C0894">
        <w:rPr>
          <w:rStyle w:val="Zag11"/>
          <w:rFonts w:ascii="Times New Roman" w:hAnsi="Times New Roman"/>
          <w:sz w:val="28"/>
          <w:szCs w:val="28"/>
        </w:rPr>
        <w:t>собности, детей-инвалидов и детей с ОВЗ.</w:t>
      </w:r>
    </w:p>
    <w:p w:rsidR="00C90B6A" w:rsidRPr="007C0894" w:rsidRDefault="00C90B6A" w:rsidP="007C0894">
      <w:pPr>
        <w:pStyle w:val="2"/>
        <w:spacing w:line="240" w:lineRule="auto"/>
        <w:rPr>
          <w:rStyle w:val="Zag11"/>
        </w:rPr>
      </w:pPr>
      <w:bookmarkStart w:id="9" w:name="_Toc405145647"/>
      <w:bookmarkStart w:id="10" w:name="_Toc406058976"/>
      <w:bookmarkStart w:id="11" w:name="_Toc409691625"/>
      <w:bookmarkStart w:id="12" w:name="_Toc410653947"/>
      <w:bookmarkStart w:id="13" w:name="_Toc410702952"/>
      <w:bookmarkStart w:id="14" w:name="_Toc414553129"/>
    </w:p>
    <w:p w:rsidR="00B540EE" w:rsidRPr="007C0894" w:rsidRDefault="007242D1" w:rsidP="007C0894">
      <w:pPr>
        <w:pStyle w:val="2"/>
        <w:spacing w:line="240" w:lineRule="auto"/>
        <w:rPr>
          <w:rStyle w:val="Zag11"/>
        </w:rPr>
      </w:pPr>
      <w:r w:rsidRPr="007C0894">
        <w:rPr>
          <w:rStyle w:val="Zag11"/>
        </w:rPr>
        <w:t xml:space="preserve">1.2. </w:t>
      </w:r>
      <w:r w:rsidR="00B540EE" w:rsidRPr="007C0894">
        <w:rPr>
          <w:rStyle w:val="Zag11"/>
        </w:rPr>
        <w:t>Планируемые результаты освоения обучающимися основной образов</w:t>
      </w:r>
      <w:r w:rsidR="00B540EE" w:rsidRPr="007C0894">
        <w:rPr>
          <w:rStyle w:val="Zag11"/>
        </w:rPr>
        <w:t>а</w:t>
      </w:r>
      <w:r w:rsidR="00B540EE" w:rsidRPr="007C0894">
        <w:rPr>
          <w:rStyle w:val="Zag11"/>
        </w:rPr>
        <w:t>тельной программы основного общего образования</w:t>
      </w:r>
      <w:bookmarkEnd w:id="9"/>
      <w:bookmarkEnd w:id="10"/>
      <w:bookmarkEnd w:id="11"/>
      <w:bookmarkEnd w:id="12"/>
      <w:bookmarkEnd w:id="13"/>
      <w:bookmarkEnd w:id="14"/>
    </w:p>
    <w:p w:rsidR="00B540EE" w:rsidRPr="007C0894" w:rsidRDefault="004F4AEB" w:rsidP="007C0894">
      <w:pPr>
        <w:pStyle w:val="3"/>
        <w:spacing w:before="0" w:beforeAutospacing="0" w:after="0" w:afterAutospacing="0"/>
        <w:ind w:firstLine="709"/>
      </w:pPr>
      <w:bookmarkStart w:id="15" w:name="_Toc410653948"/>
      <w:bookmarkStart w:id="16" w:name="_Toc414553130"/>
      <w:r w:rsidRPr="007C0894">
        <w:t xml:space="preserve">1.2.1. </w:t>
      </w:r>
      <w:r w:rsidR="00B540EE" w:rsidRPr="007C0894">
        <w:t>Общие положения</w:t>
      </w:r>
      <w:bookmarkEnd w:id="15"/>
      <w:bookmarkEnd w:id="16"/>
    </w:p>
    <w:p w:rsidR="00B540EE" w:rsidRPr="007C0894" w:rsidRDefault="00B540E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уемые результаты освоения основной образовательной программы 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овного общего образования (</w:t>
      </w:r>
      <w:r w:rsidR="00E30F6F" w:rsidRPr="007C0894">
        <w:rPr>
          <w:rFonts w:ascii="Times New Roman" w:hAnsi="Times New Roman"/>
          <w:sz w:val="28"/>
          <w:szCs w:val="28"/>
        </w:rPr>
        <w:t>ООП ООО</w:t>
      </w:r>
      <w:r w:rsidRPr="007C0894">
        <w:rPr>
          <w:rFonts w:ascii="Times New Roman" w:hAnsi="Times New Roman"/>
          <w:sz w:val="28"/>
          <w:szCs w:val="28"/>
        </w:rPr>
        <w:t>)</w:t>
      </w:r>
      <w:r w:rsidR="00C75E3E">
        <w:rPr>
          <w:rFonts w:ascii="Times New Roman" w:hAnsi="Times New Roman"/>
          <w:sz w:val="28"/>
          <w:szCs w:val="28"/>
        </w:rPr>
        <w:t xml:space="preserve"> </w:t>
      </w:r>
      <w:r w:rsidRPr="007C0894">
        <w:rPr>
          <w:rFonts w:ascii="Times New Roman" w:hAnsi="Times New Roman"/>
          <w:sz w:val="28"/>
          <w:szCs w:val="28"/>
        </w:rPr>
        <w:t>представляют собой систему ведущих це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</w:t>
      </w:r>
      <w:r w:rsidR="00E30F6F" w:rsidRPr="007C0894">
        <w:rPr>
          <w:rFonts w:ascii="Times New Roman" w:hAnsi="Times New Roman"/>
          <w:sz w:val="28"/>
          <w:szCs w:val="28"/>
        </w:rPr>
        <w:t xml:space="preserve"> ООО</w:t>
      </w:r>
      <w:r w:rsidRPr="007C0894">
        <w:rPr>
          <w:rFonts w:ascii="Times New Roman" w:hAnsi="Times New Roman"/>
          <w:sz w:val="28"/>
          <w:szCs w:val="28"/>
        </w:rPr>
        <w:t>, образовательным процессом и системой оценки резуль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тов освоения </w:t>
      </w:r>
      <w:r w:rsidR="00E30F6F" w:rsidRPr="007C0894">
        <w:rPr>
          <w:rFonts w:ascii="Times New Roman" w:hAnsi="Times New Roman"/>
          <w:sz w:val="28"/>
          <w:szCs w:val="28"/>
        </w:rPr>
        <w:t>ООП ООО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b/>
          <w:sz w:val="28"/>
          <w:szCs w:val="28"/>
        </w:rPr>
        <w:t>выступая содержательной и критериальной основой для разработки программ учебных предметов, курсов, учебно-методической литер</w:t>
      </w:r>
      <w:r w:rsidRPr="007C0894">
        <w:rPr>
          <w:rFonts w:ascii="Times New Roman" w:hAnsi="Times New Roman"/>
          <w:b/>
          <w:sz w:val="28"/>
          <w:szCs w:val="28"/>
        </w:rPr>
        <w:t>а</w:t>
      </w:r>
      <w:r w:rsidRPr="007C0894">
        <w:rPr>
          <w:rFonts w:ascii="Times New Roman" w:hAnsi="Times New Roman"/>
          <w:b/>
          <w:sz w:val="28"/>
          <w:szCs w:val="28"/>
        </w:rPr>
        <w:t>туры,</w:t>
      </w:r>
      <w:r w:rsidR="00A34B02" w:rsidRPr="007C0894">
        <w:rPr>
          <w:rFonts w:ascii="Times New Roman" w:hAnsi="Times New Roman"/>
          <w:b/>
          <w:sz w:val="28"/>
          <w:szCs w:val="28"/>
        </w:rPr>
        <w:t xml:space="preserve"> программ воспитания и социализации, </w:t>
      </w:r>
      <w:r w:rsidRPr="007C0894">
        <w:rPr>
          <w:rFonts w:ascii="Times New Roman" w:hAnsi="Times New Roman"/>
          <w:b/>
          <w:sz w:val="28"/>
          <w:szCs w:val="28"/>
        </w:rPr>
        <w:t xml:space="preserve">с одной стороны, и системы оценки </w:t>
      </w:r>
      <w:r w:rsidR="00BF7AD9" w:rsidRPr="007C0894">
        <w:rPr>
          <w:rFonts w:ascii="Times New Roman" w:hAnsi="Times New Roman"/>
          <w:b/>
          <w:sz w:val="28"/>
          <w:szCs w:val="28"/>
        </w:rPr>
        <w:t xml:space="preserve">результатов </w:t>
      </w:r>
      <w:r w:rsidRPr="007C0894">
        <w:rPr>
          <w:rFonts w:ascii="Times New Roman" w:hAnsi="Times New Roman"/>
          <w:b/>
          <w:sz w:val="28"/>
          <w:szCs w:val="28"/>
        </w:rPr>
        <w:t xml:space="preserve">– с другой. </w:t>
      </w:r>
    </w:p>
    <w:p w:rsidR="00B540EE" w:rsidRPr="007C0894" w:rsidRDefault="00B540EE" w:rsidP="007C0894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оответствии с требованиями ФГОС</w:t>
      </w:r>
      <w:r w:rsidR="00E30F6F" w:rsidRPr="007C0894">
        <w:rPr>
          <w:rFonts w:ascii="Times New Roman" w:hAnsi="Times New Roman"/>
          <w:sz w:val="28"/>
          <w:szCs w:val="28"/>
        </w:rPr>
        <w:t xml:space="preserve"> ООО</w:t>
      </w:r>
      <w:r w:rsidRPr="007C0894">
        <w:rPr>
          <w:rFonts w:ascii="Times New Roman" w:hAnsi="Times New Roman"/>
          <w:sz w:val="28"/>
          <w:szCs w:val="28"/>
        </w:rPr>
        <w:t xml:space="preserve"> система планируемых </w:t>
      </w:r>
      <w:r w:rsidR="00755F9D" w:rsidRPr="007C0894">
        <w:rPr>
          <w:rFonts w:ascii="Times New Roman" w:hAnsi="Times New Roman"/>
          <w:sz w:val="28"/>
          <w:szCs w:val="28"/>
        </w:rPr>
        <w:t>результатов </w:t>
      </w:r>
      <w:r w:rsidRPr="007C0894">
        <w:rPr>
          <w:rFonts w:ascii="Times New Roman" w:hAnsi="Times New Roman"/>
          <w:sz w:val="28"/>
          <w:szCs w:val="28"/>
        </w:rPr>
        <w:t>– личностных, метапредметных и предметных –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этих задач требует от учащихся овладения системой учебных действий</w:t>
      </w:r>
      <w:r w:rsidR="00F95F84" w:rsidRPr="007C0894">
        <w:rPr>
          <w:rFonts w:ascii="Times New Roman" w:hAnsi="Times New Roman"/>
          <w:sz w:val="28"/>
          <w:szCs w:val="28"/>
        </w:rPr>
        <w:t xml:space="preserve"> (униве</w:t>
      </w:r>
      <w:r w:rsidR="00F95F84" w:rsidRPr="007C0894">
        <w:rPr>
          <w:rFonts w:ascii="Times New Roman" w:hAnsi="Times New Roman"/>
          <w:sz w:val="28"/>
          <w:szCs w:val="28"/>
        </w:rPr>
        <w:t>р</w:t>
      </w:r>
      <w:r w:rsidR="00F95F84" w:rsidRPr="007C0894">
        <w:rPr>
          <w:rFonts w:ascii="Times New Roman" w:hAnsi="Times New Roman"/>
          <w:sz w:val="28"/>
          <w:szCs w:val="28"/>
        </w:rPr>
        <w:t xml:space="preserve">сальных и специфических </w:t>
      </w:r>
      <w:r w:rsidRPr="007C0894">
        <w:rPr>
          <w:rFonts w:ascii="Times New Roman" w:hAnsi="Times New Roman"/>
          <w:sz w:val="28"/>
          <w:szCs w:val="28"/>
        </w:rPr>
        <w:t xml:space="preserve">для </w:t>
      </w:r>
      <w:r w:rsidR="005C6C27" w:rsidRPr="007C0894">
        <w:rPr>
          <w:rFonts w:ascii="Times New Roman" w:hAnsi="Times New Roman"/>
          <w:sz w:val="28"/>
          <w:szCs w:val="28"/>
        </w:rPr>
        <w:t xml:space="preserve">каждого </w:t>
      </w:r>
      <w:r w:rsidRPr="007C0894">
        <w:rPr>
          <w:rFonts w:ascii="Times New Roman" w:hAnsi="Times New Roman"/>
          <w:sz w:val="28"/>
          <w:szCs w:val="28"/>
        </w:rPr>
        <w:t>учебного предмета: регулятивных, коммуни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ивных, познавательных) с учебным материалом и</w:t>
      </w:r>
      <w:r w:rsidR="00BE176C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прежде всего</w:t>
      </w:r>
      <w:r w:rsidR="00BE176C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с опорным учебным материалом, служащим основой для последующего обучения.</w:t>
      </w:r>
    </w:p>
    <w:p w:rsidR="00B540EE" w:rsidRPr="007C0894" w:rsidRDefault="00B540EE" w:rsidP="007C0894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szCs w:val="28"/>
        </w:rPr>
      </w:pPr>
      <w:r w:rsidRPr="007C0894">
        <w:rPr>
          <w:szCs w:val="28"/>
        </w:rPr>
        <w:t>В соответствии с реализуемой ФГОС ООО деятельностной парадигмой образ</w:t>
      </w:r>
      <w:r w:rsidRPr="007C0894">
        <w:rPr>
          <w:szCs w:val="28"/>
        </w:rPr>
        <w:t>о</w:t>
      </w:r>
      <w:r w:rsidRPr="007C0894">
        <w:rPr>
          <w:szCs w:val="28"/>
        </w:rPr>
        <w:t xml:space="preserve">вания система планируемых результатов строится на основе </w:t>
      </w:r>
      <w:r w:rsidRPr="007C0894">
        <w:rPr>
          <w:b/>
          <w:szCs w:val="28"/>
        </w:rPr>
        <w:t>уровневого подхода</w:t>
      </w:r>
      <w:r w:rsidRPr="007C0894">
        <w:rPr>
          <w:szCs w:val="28"/>
        </w:rPr>
        <w:t>: в</w:t>
      </w:r>
      <w:r w:rsidRPr="007C0894">
        <w:rPr>
          <w:szCs w:val="28"/>
        </w:rPr>
        <w:t>ы</w:t>
      </w:r>
      <w:r w:rsidRPr="007C0894">
        <w:rPr>
          <w:szCs w:val="28"/>
        </w:rPr>
        <w:t>деления ожидаемого уровня актуального развития большинства обучающихся и бл</w:t>
      </w:r>
      <w:r w:rsidRPr="007C0894">
        <w:rPr>
          <w:szCs w:val="28"/>
        </w:rPr>
        <w:t>и</w:t>
      </w:r>
      <w:r w:rsidRPr="007C0894">
        <w:rPr>
          <w:szCs w:val="28"/>
        </w:rPr>
        <w:t xml:space="preserve">жайшей перспективы их развития. Такой подход позволяет определять динамическую картину развития обучающихся, </w:t>
      </w:r>
      <w:r w:rsidRPr="007C0894">
        <w:rPr>
          <w:bCs/>
          <w:szCs w:val="28"/>
        </w:rPr>
        <w:t>поощрять продвижен</w:t>
      </w:r>
      <w:r w:rsidR="006D5B7D" w:rsidRPr="007C0894">
        <w:rPr>
          <w:bCs/>
          <w:szCs w:val="28"/>
        </w:rPr>
        <w:t>ие</w:t>
      </w:r>
      <w:r w:rsidRPr="007C0894">
        <w:rPr>
          <w:bCs/>
          <w:szCs w:val="28"/>
        </w:rPr>
        <w:t xml:space="preserve">обучающихся, выстраивать индивидуальные траектории </w:t>
      </w:r>
      <w:r w:rsidR="006D5B7D" w:rsidRPr="007C0894">
        <w:rPr>
          <w:bCs/>
          <w:szCs w:val="28"/>
        </w:rPr>
        <w:t xml:space="preserve">обучения </w:t>
      </w:r>
      <w:r w:rsidRPr="007C0894">
        <w:rPr>
          <w:bCs/>
          <w:szCs w:val="28"/>
        </w:rPr>
        <w:t>с учетом зоны ближайшего развития ребенка.</w:t>
      </w:r>
    </w:p>
    <w:p w:rsidR="00EF653B" w:rsidRPr="007C0894" w:rsidRDefault="0052580C" w:rsidP="009829AB">
      <w:pPr>
        <w:pStyle w:val="3"/>
        <w:keepNext/>
        <w:spacing w:before="0" w:beforeAutospacing="0" w:after="0" w:afterAutospacing="0"/>
        <w:rPr>
          <w:szCs w:val="28"/>
        </w:rPr>
      </w:pPr>
      <w:bookmarkStart w:id="17" w:name="_Toc414553131"/>
      <w:bookmarkStart w:id="18" w:name="_Toc410653949"/>
      <w:r w:rsidRPr="007C0894">
        <w:rPr>
          <w:szCs w:val="28"/>
        </w:rPr>
        <w:t xml:space="preserve">1.2.2. </w:t>
      </w:r>
      <w:r w:rsidR="00EF653B" w:rsidRPr="007C0894">
        <w:rPr>
          <w:szCs w:val="28"/>
        </w:rPr>
        <w:t>Структура планируемых результатов</w:t>
      </w:r>
      <w:bookmarkEnd w:id="17"/>
    </w:p>
    <w:bookmarkEnd w:id="18"/>
    <w:p w:rsidR="00B540EE" w:rsidRPr="007C0894" w:rsidRDefault="00EF653B" w:rsidP="007C0894">
      <w:pPr>
        <w:pStyle w:val="ae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7C0894">
        <w:rPr>
          <w:bCs/>
          <w:szCs w:val="28"/>
        </w:rPr>
        <w:t xml:space="preserve">Планируемые </w:t>
      </w:r>
      <w:r w:rsidR="00502631" w:rsidRPr="007C0894">
        <w:rPr>
          <w:bCs/>
          <w:szCs w:val="28"/>
        </w:rPr>
        <w:t xml:space="preserve">результаты опираются на </w:t>
      </w:r>
      <w:r w:rsidR="00502631" w:rsidRPr="007C0894">
        <w:rPr>
          <w:b/>
          <w:bCs/>
          <w:szCs w:val="28"/>
        </w:rPr>
        <w:t>в</w:t>
      </w:r>
      <w:r w:rsidR="006D5B7D" w:rsidRPr="007C0894">
        <w:rPr>
          <w:b/>
          <w:bCs/>
          <w:szCs w:val="28"/>
        </w:rPr>
        <w:t>едущие целевые установки</w:t>
      </w:r>
      <w:r w:rsidR="006D5B7D" w:rsidRPr="007C0894">
        <w:rPr>
          <w:b/>
          <w:szCs w:val="28"/>
        </w:rPr>
        <w:t xml:space="preserve">, </w:t>
      </w:r>
      <w:r w:rsidR="006D5B7D" w:rsidRPr="007C0894">
        <w:rPr>
          <w:szCs w:val="28"/>
        </w:rPr>
        <w:t>отр</w:t>
      </w:r>
      <w:r w:rsidR="006D5B7D" w:rsidRPr="007C0894">
        <w:rPr>
          <w:szCs w:val="28"/>
        </w:rPr>
        <w:t>а</w:t>
      </w:r>
      <w:r w:rsidR="006D5B7D" w:rsidRPr="007C0894">
        <w:rPr>
          <w:szCs w:val="28"/>
        </w:rPr>
        <w:t>жающи</w:t>
      </w:r>
      <w:r w:rsidR="00502631" w:rsidRPr="007C0894">
        <w:rPr>
          <w:szCs w:val="28"/>
        </w:rPr>
        <w:t>е</w:t>
      </w:r>
      <w:r w:rsidR="00C75E3E">
        <w:rPr>
          <w:szCs w:val="28"/>
        </w:rPr>
        <w:t xml:space="preserve"> </w:t>
      </w:r>
      <w:r w:rsidR="00B540EE" w:rsidRPr="007C0894">
        <w:rPr>
          <w:szCs w:val="28"/>
        </w:rPr>
        <w:t>основной, сущностный вклад каждой изучаемой программы в развитие ли</w:t>
      </w:r>
      <w:r w:rsidR="00B540EE" w:rsidRPr="007C0894">
        <w:rPr>
          <w:szCs w:val="28"/>
        </w:rPr>
        <w:t>ч</w:t>
      </w:r>
      <w:r w:rsidR="00B540EE" w:rsidRPr="007C0894">
        <w:rPr>
          <w:szCs w:val="28"/>
        </w:rPr>
        <w:t>ности обучающихся, их способностей.</w:t>
      </w:r>
    </w:p>
    <w:p w:rsidR="00EF653B" w:rsidRPr="007C0894" w:rsidRDefault="00EF653B" w:rsidP="007C0894">
      <w:pPr>
        <w:pStyle w:val="ae"/>
        <w:tabs>
          <w:tab w:val="clear" w:pos="4677"/>
          <w:tab w:val="clear" w:pos="9355"/>
        </w:tabs>
        <w:overflowPunct w:val="0"/>
        <w:jc w:val="both"/>
        <w:textAlignment w:val="baseline"/>
        <w:rPr>
          <w:szCs w:val="28"/>
        </w:rPr>
      </w:pPr>
      <w:r w:rsidRPr="007C0894">
        <w:rPr>
          <w:bCs/>
          <w:szCs w:val="28"/>
        </w:rPr>
        <w:t>В стру</w:t>
      </w:r>
      <w:r w:rsidRPr="007C0894">
        <w:rPr>
          <w:szCs w:val="28"/>
        </w:rPr>
        <w:t>ктуре планируемых результатов выделя</w:t>
      </w:r>
      <w:r w:rsidR="00523848" w:rsidRPr="007C0894">
        <w:rPr>
          <w:szCs w:val="28"/>
        </w:rPr>
        <w:t>ю</w:t>
      </w:r>
      <w:r w:rsidRPr="007C0894">
        <w:rPr>
          <w:szCs w:val="28"/>
        </w:rPr>
        <w:t xml:space="preserve">тся </w:t>
      </w:r>
      <w:r w:rsidRPr="007C0894">
        <w:rPr>
          <w:b/>
          <w:szCs w:val="28"/>
        </w:rPr>
        <w:t xml:space="preserve">следующие группы: </w:t>
      </w:r>
    </w:p>
    <w:p w:rsidR="00D82B67" w:rsidRPr="007C0894" w:rsidRDefault="00D82B67" w:rsidP="007C0894">
      <w:pPr>
        <w:pStyle w:val="dash041e005f0431005f044b005f0447005f043d005f044b005f0439"/>
        <w:ind w:firstLine="700"/>
        <w:jc w:val="both"/>
      </w:pPr>
      <w:r w:rsidRPr="007C0894">
        <w:rPr>
          <w:rStyle w:val="dash041e005f0431005f044b005f0447005f043d005f044b005f0439005f005fchar1char1"/>
          <w:b/>
          <w:bCs/>
          <w:sz w:val="28"/>
          <w:szCs w:val="28"/>
        </w:rPr>
        <w:t>личностные</w:t>
      </w:r>
      <w:r w:rsidRPr="007C0894">
        <w:rPr>
          <w:rStyle w:val="dash041e005f0431005f044b005f0447005f043d005f044b005f0439005f005fchar1char1"/>
          <w:sz w:val="28"/>
          <w:szCs w:val="28"/>
        </w:rPr>
        <w:t>, включающие готовность и способность обучающихся к самора</w:t>
      </w:r>
      <w:r w:rsidRPr="007C0894">
        <w:rPr>
          <w:rStyle w:val="dash041e005f0431005f044b005f0447005f043d005f044b005f0439005f005fchar1char1"/>
          <w:sz w:val="28"/>
          <w:szCs w:val="28"/>
        </w:rPr>
        <w:t>з</w:t>
      </w:r>
      <w:r w:rsidRPr="007C0894">
        <w:rPr>
          <w:rStyle w:val="dash041e005f0431005f044b005f0447005f043d005f044b005f0439005f005fchar1char1"/>
          <w:sz w:val="28"/>
          <w:szCs w:val="28"/>
        </w:rPr>
        <w:t>витию и личностному самоопределению, сформированность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</w:t>
      </w:r>
      <w:r w:rsidRPr="007C0894">
        <w:rPr>
          <w:rStyle w:val="dash041e005f0431005f044b005f0447005f043d005f044b005f0439005f005fchar1char1"/>
          <w:sz w:val="28"/>
          <w:szCs w:val="28"/>
        </w:rPr>
        <w:t>т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ные и гражданские позиции в деятельности, социальные компетенции, правосознание, способность ставить цели и строить жизненные планы, </w:t>
      </w:r>
      <w:r w:rsidRPr="007C0894">
        <w:rPr>
          <w:sz w:val="28"/>
          <w:szCs w:val="28"/>
        </w:rPr>
        <w:t>способность к осознанию ро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сийской идентичности в поликультурном социуме</w:t>
      </w:r>
      <w:r w:rsidRPr="007C0894">
        <w:rPr>
          <w:rStyle w:val="dash041e005f0431005f044b005f0447005f043d005f044b005f0439005f005fchar1char1"/>
          <w:sz w:val="28"/>
          <w:szCs w:val="28"/>
        </w:rPr>
        <w:t>;</w:t>
      </w:r>
    </w:p>
    <w:p w:rsidR="00D82B67" w:rsidRPr="007C0894" w:rsidRDefault="00D82B67" w:rsidP="007C0894">
      <w:pPr>
        <w:pStyle w:val="dash041e005f0431005f044b005f0447005f043d005f044b005f04391"/>
        <w:ind w:firstLine="700"/>
      </w:pPr>
      <w:r w:rsidRPr="007C0894">
        <w:rPr>
          <w:rStyle w:val="dash041e005f0431005f044b005f0447005f043d005f044b005f04391005f005fchar1char1"/>
          <w:b/>
          <w:bCs/>
          <w:sz w:val="28"/>
          <w:szCs w:val="28"/>
        </w:rPr>
        <w:lastRenderedPageBreak/>
        <w:t>метапредметные</w:t>
      </w:r>
      <w:r w:rsidRPr="007C0894">
        <w:rPr>
          <w:rStyle w:val="dash041e005f0431005f044b005f0447005f043d005f044b005f04391005f005fchar1char1"/>
          <w:sz w:val="28"/>
          <w:szCs w:val="28"/>
        </w:rPr>
        <w:t>, включающие освоенные обучающимися межпредметные п</w:t>
      </w:r>
      <w:r w:rsidRPr="007C0894">
        <w:rPr>
          <w:rStyle w:val="dash041e005f0431005f044b005f0447005f043d005f044b005f04391005f005fchar1char1"/>
          <w:sz w:val="28"/>
          <w:szCs w:val="28"/>
        </w:rPr>
        <w:t>о</w:t>
      </w:r>
      <w:r w:rsidRPr="007C0894">
        <w:rPr>
          <w:rStyle w:val="dash041e005f0431005f044b005f0447005f043d005f044b005f04391005f005fchar1char1"/>
          <w:sz w:val="28"/>
          <w:szCs w:val="28"/>
        </w:rPr>
        <w:t>нятия и универсальные учебные действия (регулятивные, познавательные, коммуник</w:t>
      </w:r>
      <w:r w:rsidRPr="007C0894">
        <w:rPr>
          <w:rStyle w:val="dash041e005f0431005f044b005f0447005f043d005f044b005f04391005f005fchar1char1"/>
          <w:sz w:val="28"/>
          <w:szCs w:val="28"/>
        </w:rPr>
        <w:t>а</w:t>
      </w:r>
      <w:r w:rsidRPr="007C0894">
        <w:rPr>
          <w:rStyle w:val="dash041e005f0431005f044b005f0447005f043d005f044b005f04391005f005fchar1char1"/>
          <w:sz w:val="28"/>
          <w:szCs w:val="28"/>
        </w:rPr>
        <w:t>тивные), способность их использования в учебной, познавательной и социальной практике, самостоятельность планирования и осуществления учебной деятельности и организации учебного сотрудничества с педагогами и сверстниками, построение и</w:t>
      </w:r>
      <w:r w:rsidRPr="007C0894">
        <w:rPr>
          <w:rStyle w:val="dash041e005f0431005f044b005f0447005f043d005f044b005f04391005f005fchar1char1"/>
          <w:sz w:val="28"/>
          <w:szCs w:val="28"/>
        </w:rPr>
        <w:t>н</w:t>
      </w:r>
      <w:r w:rsidRPr="007C0894">
        <w:rPr>
          <w:rStyle w:val="dash041e005f0431005f044b005f0447005f043d005f044b005f04391005f005fchar1char1"/>
          <w:sz w:val="28"/>
          <w:szCs w:val="28"/>
        </w:rPr>
        <w:t>дивидуальной образовательной траектории;</w:t>
      </w:r>
    </w:p>
    <w:p w:rsidR="005D02EA" w:rsidRDefault="00D82B67" w:rsidP="007C0894">
      <w:pPr>
        <w:pStyle w:val="dash041e005f0431005f044b005f0447005f043d005f044b005f04391"/>
        <w:ind w:firstLine="700"/>
        <w:rPr>
          <w:rStyle w:val="dash041e005f0431005f044b005f0447005f043d005f044b005f04391005f005fchar1char1"/>
          <w:sz w:val="28"/>
          <w:szCs w:val="28"/>
        </w:rPr>
      </w:pPr>
      <w:r w:rsidRPr="007C0894">
        <w:rPr>
          <w:rStyle w:val="dash041e005f0431005f044b005f0447005f043d005f044b005f04391005f005fchar1char1"/>
          <w:b/>
          <w:bCs/>
          <w:sz w:val="28"/>
          <w:szCs w:val="28"/>
        </w:rPr>
        <w:t xml:space="preserve">предметные,  </w:t>
      </w:r>
      <w:r w:rsidRPr="007C0894">
        <w:rPr>
          <w:rStyle w:val="dash041e005f0431005f044b005f0447005f043d005f044b005f04391005f005fchar1char1"/>
          <w:sz w:val="28"/>
          <w:szCs w:val="28"/>
        </w:rPr>
        <w:t>включающие освоенные обучающимися в ходе изучения учебного предмета умения специфические для данной предметной области, виды деятельности по получению нового знания в рамках учебного предмета, его преобразованию и пр</w:t>
      </w:r>
      <w:r w:rsidRPr="007C0894">
        <w:rPr>
          <w:rStyle w:val="dash041e005f0431005f044b005f0447005f043d005f044b005f04391005f005fchar1char1"/>
          <w:sz w:val="28"/>
          <w:szCs w:val="28"/>
        </w:rPr>
        <w:t>и</w:t>
      </w:r>
      <w:r w:rsidRPr="007C0894">
        <w:rPr>
          <w:rStyle w:val="dash041e005f0431005f044b005f0447005f043d005f044b005f04391005f005fchar1char1"/>
          <w:sz w:val="28"/>
          <w:szCs w:val="28"/>
        </w:rPr>
        <w:t xml:space="preserve">менению </w:t>
      </w:r>
      <w:r w:rsidRPr="007C0894">
        <w:rPr>
          <w:rStyle w:val="dash041e005f0431005f044b005f0447005f043d005f044b005f04391char1"/>
          <w:sz w:val="28"/>
          <w:szCs w:val="28"/>
        </w:rPr>
        <w:t>в учебных, учебно-проектных и социально-проектных ситуациях</w:t>
      </w:r>
      <w:r w:rsidRPr="007C0894">
        <w:rPr>
          <w:rStyle w:val="dash041e005f0431005f044b005f0447005f043d005f044b005f04391005f005fchar1char1"/>
          <w:sz w:val="28"/>
          <w:szCs w:val="28"/>
        </w:rPr>
        <w:t>, формир</w:t>
      </w:r>
      <w:r w:rsidRPr="007C0894">
        <w:rPr>
          <w:rStyle w:val="dash041e005f0431005f044b005f0447005f043d005f044b005f04391005f005fchar1char1"/>
          <w:sz w:val="28"/>
          <w:szCs w:val="28"/>
        </w:rPr>
        <w:t>о</w:t>
      </w:r>
      <w:r w:rsidRPr="007C0894">
        <w:rPr>
          <w:rStyle w:val="dash041e005f0431005f044b005f0447005f043d005f044b005f04391005f005fchar1char1"/>
          <w:sz w:val="28"/>
          <w:szCs w:val="28"/>
        </w:rPr>
        <w:t>вание научного типа мышления, научных представлений о ключевых теориях, типах и видах отношений, владение научной терминологией, ключевыми понятиями, метод</w:t>
      </w:r>
      <w:r w:rsidRPr="007C0894">
        <w:rPr>
          <w:rStyle w:val="dash041e005f0431005f044b005f0447005f043d005f044b005f04391005f005fchar1char1"/>
          <w:sz w:val="28"/>
          <w:szCs w:val="28"/>
        </w:rPr>
        <w:t>а</w:t>
      </w:r>
      <w:r w:rsidRPr="007C0894">
        <w:rPr>
          <w:rStyle w:val="dash041e005f0431005f044b005f0447005f043d005f044b005f04391005f005fchar1char1"/>
          <w:sz w:val="28"/>
          <w:szCs w:val="28"/>
        </w:rPr>
        <w:t>ми и приемами.</w:t>
      </w:r>
    </w:p>
    <w:p w:rsidR="00C75E3E" w:rsidRDefault="00C75E3E" w:rsidP="007C0894">
      <w:pPr>
        <w:pStyle w:val="dash041e005f0431005f044b005f0447005f043d005f044b005f04391"/>
        <w:ind w:firstLine="700"/>
        <w:rPr>
          <w:rStyle w:val="dash041e005f0431005f044b005f0447005f043d005f044b005f04391005f005fchar1char1"/>
          <w:sz w:val="28"/>
          <w:szCs w:val="28"/>
        </w:rPr>
      </w:pPr>
    </w:p>
    <w:tbl>
      <w:tblPr>
        <w:tblW w:w="10770" w:type="dxa"/>
        <w:tblInd w:w="-12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2690"/>
        <w:gridCol w:w="8080"/>
      </w:tblGrid>
      <w:tr w:rsidR="00C75E3E" w:rsidRPr="00C75E3E" w:rsidTr="003B4ECF">
        <w:tc>
          <w:tcPr>
            <w:tcW w:w="2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C75E3E">
            <w:pPr>
              <w:snapToGrid w:val="0"/>
              <w:spacing w:line="240" w:lineRule="auto"/>
              <w:jc w:val="center"/>
              <w:rPr>
                <w:rFonts w:ascii="Times New Roman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hAnsi="Times New Roman"/>
                <w:kern w:val="3"/>
                <w:sz w:val="28"/>
                <w:szCs w:val="28"/>
                <w:lang w:eastAsia="zh-CN"/>
              </w:rPr>
              <w:t>Целевые установки требований к резул</w:t>
            </w:r>
            <w:r w:rsidRPr="00C75E3E">
              <w:rPr>
                <w:rFonts w:ascii="Times New Roman" w:hAnsi="Times New Roman"/>
                <w:kern w:val="3"/>
                <w:sz w:val="28"/>
                <w:szCs w:val="28"/>
                <w:lang w:eastAsia="zh-CN"/>
              </w:rPr>
              <w:t>ь</w:t>
            </w:r>
            <w:r w:rsidRPr="00C75E3E">
              <w:rPr>
                <w:rFonts w:ascii="Times New Roman" w:hAnsi="Times New Roman"/>
                <w:kern w:val="3"/>
                <w:sz w:val="28"/>
                <w:szCs w:val="28"/>
                <w:lang w:eastAsia="zh-CN"/>
              </w:rPr>
              <w:t>татам в соответствии с ФГОС</w:t>
            </w: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C75E3E">
            <w:pPr>
              <w:tabs>
                <w:tab w:val="left" w:pos="708"/>
              </w:tabs>
              <w:snapToGrid w:val="0"/>
              <w:spacing w:after="160" w:line="360" w:lineRule="auto"/>
              <w:jc w:val="center"/>
              <w:rPr>
                <w:rFonts w:ascii="Times New Roman" w:eastAsia="SimSun, 宋体" w:hAnsi="Times New Roman"/>
                <w:b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b/>
                <w:kern w:val="3"/>
                <w:sz w:val="28"/>
                <w:szCs w:val="28"/>
                <w:lang w:eastAsia="zh-CN"/>
              </w:rPr>
              <w:t>Планируемые результаты</w:t>
            </w:r>
          </w:p>
        </w:tc>
      </w:tr>
      <w:tr w:rsidR="00AF0D12" w:rsidRPr="00C75E3E" w:rsidTr="00660200">
        <w:trPr>
          <w:trHeight w:val="356"/>
        </w:trPr>
        <w:tc>
          <w:tcPr>
            <w:tcW w:w="107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660200" w:rsidRPr="00660200" w:rsidRDefault="00AF0D12" w:rsidP="00660200">
            <w:pPr>
              <w:tabs>
                <w:tab w:val="left" w:pos="708"/>
              </w:tabs>
              <w:snapToGrid w:val="0"/>
              <w:spacing w:after="0" w:line="240" w:lineRule="auto"/>
              <w:jc w:val="center"/>
              <w:rPr>
                <w:rFonts w:ascii="Times New Roman" w:eastAsia="SimSun, 宋体" w:hAnsi="Times New Roman"/>
                <w:b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b/>
                <w:kern w:val="3"/>
                <w:sz w:val="28"/>
                <w:szCs w:val="28"/>
                <w:lang w:eastAsia="zh-CN"/>
              </w:rPr>
              <w:t>Личностные универсальные учебные действи</w:t>
            </w:r>
            <w:r w:rsidR="00660200">
              <w:rPr>
                <w:rFonts w:ascii="Times New Roman" w:eastAsia="SimSun, 宋体" w:hAnsi="Times New Roman"/>
                <w:b/>
                <w:kern w:val="3"/>
                <w:sz w:val="28"/>
                <w:szCs w:val="28"/>
                <w:lang w:eastAsia="zh-CN"/>
              </w:rPr>
              <w:t>я</w:t>
            </w:r>
          </w:p>
        </w:tc>
      </w:tr>
      <w:tr w:rsidR="00C75E3E" w:rsidRPr="00C75E3E" w:rsidTr="003B4ECF">
        <w:tc>
          <w:tcPr>
            <w:tcW w:w="2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 рамках</w:t>
            </w:r>
            <w:r w:rsidRPr="00C75E3E">
              <w:rPr>
                <w:rFonts w:ascii="Times New Roman" w:eastAsia="SimSun, 宋体" w:hAnsi="Times New Roman"/>
                <w:bCs/>
                <w:kern w:val="3"/>
                <w:sz w:val="28"/>
                <w:szCs w:val="28"/>
                <w:lang w:eastAsia="zh-CN"/>
              </w:rPr>
              <w:t xml:space="preserve"> когнитивн</w:t>
            </w:r>
            <w:r w:rsidRPr="00C75E3E">
              <w:rPr>
                <w:rFonts w:ascii="Times New Roman" w:eastAsia="SimSun, 宋体" w:hAnsi="Times New Roman"/>
                <w:b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bCs/>
                <w:kern w:val="3"/>
                <w:sz w:val="28"/>
                <w:szCs w:val="28"/>
                <w:lang w:eastAsia="zh-CN"/>
              </w:rPr>
              <w:t>го компонент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 xml:space="preserve"> будут сформированы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jc w:val="center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историко-географический образ, включая представление о тер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ории и границах России, её географических особенностях, знание основных исторических событий развития государственности и общества; знание истории и географии края, его достижений и культурных традиц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браз социально-политического устройства — представление о государственной организации России, знание государственной символики (герб, флаг, гимн), знание государственных праздников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знание положений Конституции РФ, основных прав и обязан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тей гражданина, ориентация в правовом пространстве государ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енно-общественных отношен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знание о своей этнической принадлежности, освоение нац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альных ценностей, традиций, культуры, знание о народах и эт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ческих группах Росси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воение общекультурного наследия России и общемирового культурного наслед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риентация в системе моральных норм и ценностей и их иер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хизация, понимание конвенционального характера морал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новы социально-критического мышления, ориентация в о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бенностях социальных отношений и взаимодействий, установл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ие взаимосвязи между общественными и политическими соб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ы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иям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экологическое сознание, признание высокой ценности жизни во всех её проявлениях; знание основных принципов и правил от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шения к природе; знание основ здорового образа жизни и здоров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ь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сберегающих технологий; правил поведения в чрезвычайных 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уациях.</w:t>
            </w:r>
          </w:p>
        </w:tc>
      </w:tr>
      <w:tr w:rsidR="00C75E3E" w:rsidRPr="00C75E3E" w:rsidTr="003B4ECF">
        <w:tc>
          <w:tcPr>
            <w:tcW w:w="2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lastRenderedPageBreak/>
              <w:t>В рамках</w:t>
            </w:r>
            <w:r w:rsidRPr="00C75E3E">
              <w:rPr>
                <w:rFonts w:ascii="Times New Roman" w:eastAsia="SimSun, 宋体" w:hAnsi="Times New Roman"/>
                <w:bCs/>
                <w:kern w:val="3"/>
                <w:sz w:val="28"/>
                <w:szCs w:val="28"/>
                <w:lang w:eastAsia="zh-CN"/>
              </w:rPr>
              <w:t xml:space="preserve"> ценностного и эмоционального компонентов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 xml:space="preserve"> будут сформированы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jc w:val="center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гражданский патриотизм, любовь к Родине, чувство гордости за свою страну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уважение к истории, культурным и историческим памятника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эмоционально положительное принятие своей этнической ид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ич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уважение к другим народам России и мира и принятие их, м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жэтническая толерантность, готовность к равноправному сотру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д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ичеству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уважение к личности и её достоинствам, доброжелательное 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ошение к окружающим, нетерпимость к любым видам насилия и готовность противостоять и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уважение к ценностям семьи, любовь к природе, признание ц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ости здоровья, своего и других людей, оптимизм в восприятии мир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потребность в самовыражении и самореализации, социальном признани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val="en-US" w:eastAsia="zh-CN"/>
              </w:rPr>
              <w:t> 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позитивная моральная самооценка и моральные чувства — чу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тво гордости при следовании моральным нормам, переживание стыда и вины при их нарушении.</w:t>
            </w:r>
          </w:p>
        </w:tc>
      </w:tr>
      <w:tr w:rsidR="00C75E3E" w:rsidRPr="00C75E3E" w:rsidTr="003B4ECF">
        <w:tc>
          <w:tcPr>
            <w:tcW w:w="2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 рамках деятель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тного (поведенч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кого) компонента</w:t>
            </w:r>
            <w:r w:rsidRPr="00C75E3E">
              <w:rPr>
                <w:rFonts w:ascii="Times New Roman" w:eastAsia="SimSun, 宋体" w:hAnsi="Times New Roman"/>
                <w:bCs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б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у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дут сформированы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8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готовность и способность к участию в школьном самоуправлении в пределах возрастных компетенций (дежурство в школе и классе, участие в детских и молодёжных общественных организациях, школьных и внешкольных мероприятиях)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готовность и способность к выполнению норм и требований школьной жизни, прав и обязанностей ученик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мение вести диалог на основе равноправных отношений и вз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много уважения и принятия; умение конструктивно разрешать конфликты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готовность и способность к выполнению моральных норм в 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ошении взрослых и сверстников в школе, дома, во внеучебных видах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потребность в участии в общественной жизни ближайшего соц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льного окружения, общественно полезн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мение строить жизненные планы с учётом конкретных социал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ь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о-исторических, политических и экономических услов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стойчивый познавательный интерес и становление смыслооб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зующей функции познавательного мотив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готовность к выбору профильного образования.</w:t>
            </w:r>
          </w:p>
        </w:tc>
      </w:tr>
    </w:tbl>
    <w:p w:rsidR="00660200" w:rsidRDefault="00660200">
      <w:r>
        <w:br w:type="page"/>
      </w:r>
    </w:p>
    <w:tbl>
      <w:tblPr>
        <w:tblW w:w="10770" w:type="dxa"/>
        <w:tblInd w:w="-12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2832"/>
        <w:gridCol w:w="7938"/>
      </w:tblGrid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lastRenderedPageBreak/>
              <w:t>Выпускник получит возможность для формировани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ыраженной устойчивой учебно-познавательной мотивации и интереса к учению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готовности к самообразованию и самовоспитанию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адекватной позитивной самооценки и Я-концепци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компетентности в реализации основ гражданской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дентичн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сти в поступках и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морального сознания на конвенциональном уровне, способности к решению моральных дилемм на основе учёта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озиций участн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ков дилеммы, ориентации на их мотивы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чувства; устойчивое следование в поведении моральным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нормам и этическим треб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ания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эмпатии как осознанного понимания и сопереживания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чувствам других, выражающейся в поступках, направленных на помощь и обеспечение благополучия.</w:t>
            </w:r>
          </w:p>
        </w:tc>
      </w:tr>
      <w:tr w:rsidR="00AF0D12" w:rsidRPr="00C75E3E" w:rsidTr="00C97E90">
        <w:tc>
          <w:tcPr>
            <w:tcW w:w="107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AF0D12" w:rsidRPr="00C75E3E" w:rsidRDefault="00AF0D12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  <w:t>Регулятивные универсальные учебные действия</w:t>
            </w:r>
          </w:p>
        </w:tc>
      </w:tr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ыпускник научитс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целеполаганию, включая постановку новых целей, преобразов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ие практической задачи в познавательную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самостоятельно анализировать условия достижения цели на 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ове учёта выделенных учителем ориентиров действия в новом учебном материале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планировать пути достижения целе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станавливать целевые приоритеты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меть самостоятельно контролировать своё время и управлять и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принимать решения в проблемной ситуации на основе перег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оров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констатирующий и предвосхищающий контроль по результату и по способу действия; актуальный контроль на уровне произвольного вниман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адекватно самостоятельно оценивать правильность выполнения действия и вносить необходимые коррективы в исполнение как в конце действия, так и по ходу его реализаци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новам прогнозирования как предвидения будущих событий и развития процесса.</w:t>
            </w:r>
          </w:p>
        </w:tc>
      </w:tr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ыпускник получит возможность на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у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читьс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самостоятельно ставить новые учебные цели и задач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построению жизненных планов во временной перспективе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при планировании достижения целей самостоятельно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аде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к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атно учитывать условия и средства их достижен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ыделять альтернативные способы достижения цели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выб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рать наиболее эффективный способ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сновам саморегуляции в учебной и познавательной деятельн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сти в форме осознанного управления своим поведением и де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я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ельностью, направленной на достижение поставленных целе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существлять познавательную рефлексию в отношении дей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ий по решению учебных и познавательных задач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адекватно оценивать объективную трудность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как меру фа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к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ического или предполагаемого расхода ресурсов на решение з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lastRenderedPageBreak/>
              <w:t>дач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адекватно оценивать свои возможности достижения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цели 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ределённой сложности в различных сферах самостоятельн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сновам саморегуляции эмоциональных состоян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прилагать волевые усилия и преодолевать трудности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пр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ятствия на пути достижения целей.</w:t>
            </w:r>
          </w:p>
        </w:tc>
      </w:tr>
      <w:tr w:rsidR="00AF0D12" w:rsidRPr="00C75E3E" w:rsidTr="00660200">
        <w:trPr>
          <w:trHeight w:val="426"/>
        </w:trPr>
        <w:tc>
          <w:tcPr>
            <w:tcW w:w="107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AF0D12" w:rsidRPr="00C75E3E" w:rsidRDefault="00AF0D12" w:rsidP="00660200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  <w:lastRenderedPageBreak/>
              <w:t>Коммуникативные универсальные учебные действия</w:t>
            </w:r>
          </w:p>
        </w:tc>
      </w:tr>
      <w:tr w:rsidR="00C75E3E" w:rsidRPr="00C75E3E" w:rsidTr="00660200">
        <w:trPr>
          <w:trHeight w:val="11904"/>
        </w:trPr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ыпускник научится:</w:t>
            </w: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читывать разные мнения и стремиться к координации разл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ч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ых позиций в сотрудничестве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формулировать собственное мнение и позицию, аргументи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ать и координировать её с позициями партнёров в сотрудниче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е при выработке общего решения в совместн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станавливать и сравнивать разные точки зрения, прежде чем принимать решения и делать выбор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аргументировать свою точку зрения, спорить и отстаивать свою позицию не враждебным для оппонентов образо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задавать вопросы, необходимые для организации собственной деятельности и сотрудничества с партнёро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взаимный контроль и оказывать в сотрудничестве необходимую взаимопомощь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адекватно использовать речь для планирования и регуляции свое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адекватно использовать речевые средства для решения разл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ч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ных коммуникативных задач; владеть устной и письменной 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чью; строить монологическое контекстное высказывание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рганизовывать и планировать учебное сотрудничество с учи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лем и сверстниками, определять цели и функции участников, способы взаимодействия; планировать общие способы работы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контроль, коррекцию, оценку действий партнёра, уметь убеждать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работать в группе — устанавливать рабочие отношения, эфф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к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ивно сотрудничать и способствовать продуктивной кооперации; интегрироваться в группу сверстников и строить продуктивное взаимодействие со сверстниками и взрослым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новам коммуникативной рефлекси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использовать адекватные языковые средства для отображения своих чувств, мыслей, мотивов и потребносте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тображать в речи (описание, объяснение) содержание сов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шаемых действий как в форме громкой социализированной речи, так и в форме внутренней речи.</w:t>
            </w:r>
          </w:p>
        </w:tc>
      </w:tr>
    </w:tbl>
    <w:p w:rsidR="0093779C" w:rsidRDefault="0093779C">
      <w:r>
        <w:br w:type="page"/>
      </w:r>
    </w:p>
    <w:tbl>
      <w:tblPr>
        <w:tblW w:w="10770" w:type="dxa"/>
        <w:tblInd w:w="-128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2832"/>
        <w:gridCol w:w="7938"/>
      </w:tblGrid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lastRenderedPageBreak/>
              <w:t>Выпускник получит возможность на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у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читьс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учитывать и координировать отличные от собственной поз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ции других людей, в сотрудничестве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учитывать разные мнения и интересы и обосновывать соб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енную позицию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понимать относительность мнений и подходов к решению пр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блемы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продуктивно разрешать конфликты на основе учёта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нтересов и позиций всех участников, поиска и оценки альтернативных способов разрешения конфликтов; договариваться и приходить к общему решению в совместной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деятельности, в том числе в 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уации столкновения интересов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брать на себя инициативу в организации совместного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дей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казывать поддержку и содействие тем, от кого зависит д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тижение цели в совместн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существлять коммуникативную рефлексию как осознание 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нований собственных действий и действий партнёр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 процессе коммуникации достаточно точно, последовательно и полно передавать партнёру необходимую информацию как ор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ентир для построения действ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ступать в диалог, а также участвовать в коллективном 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б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суждении проблем, участвовать в дискуссии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аргументировать свою позицию, владеть монологической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диалогической формами речи в соответствии с грамматическими и синтаксическими нормами родного язык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следовать морально-этическим и психологическим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ринципам общения и сотрудничества на основе уважительного отношения к партнёрам, внимания к личности другого,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адекватного ме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ж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личностного восприятия, готовности адекватно реагировать на нужды других, в частности оказывать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омощь и эмоциональную поддержку партнёрам в процессе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достижения общей цели с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местн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устраивать эффективные групповые обсуждения и обеспеч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вать обмен знаниями между членами группы для принятия э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ф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фективных совместных решен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 совместной деятельности чётко формулировать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цели группы и позволять её участникам проявлять собственную энергию для достижения этих целей.</w:t>
            </w:r>
          </w:p>
        </w:tc>
      </w:tr>
      <w:tr w:rsidR="00AF0D12" w:rsidRPr="00C75E3E" w:rsidTr="00C97E90">
        <w:tc>
          <w:tcPr>
            <w:tcW w:w="107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AF0D12" w:rsidRPr="00C75E3E" w:rsidRDefault="00AF0D12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b/>
                <w:iCs/>
                <w:kern w:val="3"/>
                <w:sz w:val="28"/>
                <w:szCs w:val="28"/>
                <w:lang w:eastAsia="zh-CN"/>
              </w:rPr>
              <w:t>Познавательные универсальные учебные действия</w:t>
            </w:r>
          </w:p>
        </w:tc>
      </w:tr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Выпускник научитс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новам реализации проектно-исследовательской деятельност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проводить наблюдение и эксперимент под руководством учит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л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расширенный поиск информации с использован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м ресурсов библиотек и Интернета;</w:t>
            </w:r>
          </w:p>
          <w:p w:rsid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создавать и преобразовывать модели и схемы для решения з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дач;</w:t>
            </w:r>
          </w:p>
          <w:p w:rsidR="0093779C" w:rsidRPr="00C75E3E" w:rsidRDefault="0093779C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lastRenderedPageBreak/>
              <w:t>• осуществлять выбор наиболее эффективных способов решения задач в зависимости от конкретных услов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давать определение понятия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устанавливать причинно-следственные связи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логическую операцию установления родовидовых отношений, ограничение понят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бобщать понятия — осуществлять логическую операцию пе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е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хода от видовых признаков к родовому понятию, от понятия с меньшим объёмом к понятию с большим объёмом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уществлять сравнение, сериацию и классификацию, сам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тоятельно выбирая основания и критерии для указанных лог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ческих операц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строить классификацию на основе дихотомического деления (на основе отрицания)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строить логическое рассуждение, включающее установление причинно-следственных связе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бъяснять явления, процессы, связи и отношения, выявляемые в ходе исследован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основам ознакомительного, изучающего, усваивающего и пои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с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кового чтен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структурировать тексты, включая умение выделять главное и второстепенное, главную идею текста, выстраивать последов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тельность описываемых событий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• работать с метафорами — понимать переносный смысл выр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а</w:t>
            </w:r>
            <w:r w:rsidRPr="00C75E3E">
              <w:rPr>
                <w:rFonts w:ascii="Times New Roman" w:eastAsia="SimSun, 宋体" w:hAnsi="Times New Roman"/>
                <w:kern w:val="3"/>
                <w:sz w:val="28"/>
                <w:szCs w:val="28"/>
                <w:lang w:eastAsia="zh-CN"/>
              </w:rPr>
              <w:t>жений, понимать и употреблять обороты речи, построенные на скрытом уподоблении, образном сближении слов.</w:t>
            </w:r>
          </w:p>
        </w:tc>
      </w:tr>
      <w:tr w:rsidR="00C75E3E" w:rsidRPr="00C75E3E" w:rsidTr="00C75E3E">
        <w:tc>
          <w:tcPr>
            <w:tcW w:w="28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lastRenderedPageBreak/>
              <w:t>Выпускник получит возможность на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у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читься: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</w:pP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:rsidR="00C75E3E" w:rsidRPr="00C75E3E" w:rsidRDefault="00C75E3E" w:rsidP="00AF0D12">
            <w:pPr>
              <w:tabs>
                <w:tab w:val="left" w:pos="708"/>
              </w:tabs>
              <w:snapToGrid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сновам рефлексивного чтения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ставить проблему, аргументировать её актуальность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самостоятельно проводить исследование на основе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применения методов наблюдения и эксперимента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выдвигать гипотезы о связях и закономерностях событий, пр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о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цессов, объектов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организовывать исследование с целью проверки гипотез;</w:t>
            </w:r>
          </w:p>
          <w:p w:rsidR="00C75E3E" w:rsidRPr="00C75E3E" w:rsidRDefault="00C75E3E" w:rsidP="00AF0D12">
            <w:pPr>
              <w:tabs>
                <w:tab w:val="left" w:pos="708"/>
              </w:tabs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• делать умозаключения (индуктивное и по аналогии)</w:t>
            </w:r>
            <w:r w:rsidRPr="00C75E3E">
              <w:rPr>
                <w:rFonts w:ascii="Times New Roman" w:eastAsia="SimSun, 宋体" w:hAnsi="Times New Roman"/>
                <w:i/>
                <w:kern w:val="3"/>
                <w:sz w:val="28"/>
                <w:szCs w:val="28"/>
                <w:lang w:eastAsia="zh-CN"/>
              </w:rPr>
              <w:t xml:space="preserve"> </w:t>
            </w:r>
            <w:r w:rsidRPr="00C75E3E">
              <w:rPr>
                <w:rFonts w:ascii="Times New Roman" w:eastAsia="SimSun, 宋体" w:hAnsi="Times New Roman"/>
                <w:i/>
                <w:iCs/>
                <w:kern w:val="3"/>
                <w:sz w:val="28"/>
                <w:szCs w:val="28"/>
                <w:lang w:eastAsia="zh-CN"/>
              </w:rPr>
              <w:t>и выводы на основе аргументации.</w:t>
            </w:r>
          </w:p>
        </w:tc>
      </w:tr>
    </w:tbl>
    <w:p w:rsidR="00C75E3E" w:rsidRPr="00C97E90" w:rsidRDefault="00C75E3E" w:rsidP="007C0894">
      <w:pPr>
        <w:pStyle w:val="dash041e005f0431005f044b005f0447005f043d005f044b005f04391"/>
        <w:ind w:firstLine="700"/>
        <w:rPr>
          <w:rStyle w:val="dash041e005f0431005f044b005f0447005f043d005f044b005f04391005f005fchar1char1"/>
          <w:sz w:val="28"/>
          <w:szCs w:val="28"/>
        </w:rPr>
      </w:pPr>
    </w:p>
    <w:p w:rsidR="00B540EE" w:rsidRPr="007C0894" w:rsidRDefault="00086BF2" w:rsidP="007C0894">
      <w:pPr>
        <w:pStyle w:val="2"/>
        <w:spacing w:line="240" w:lineRule="auto"/>
        <w:rPr>
          <w:rStyle w:val="20"/>
          <w:b/>
        </w:rPr>
      </w:pPr>
      <w:bookmarkStart w:id="19" w:name="_Toc405145648"/>
      <w:bookmarkStart w:id="20" w:name="_Toc406058977"/>
      <w:bookmarkStart w:id="21" w:name="_Toc409691626"/>
      <w:r w:rsidRPr="007C0894">
        <w:rPr>
          <w:rStyle w:val="20"/>
          <w:b/>
        </w:rPr>
        <w:t>1.2.3. Л</w:t>
      </w:r>
      <w:r w:rsidR="00B540EE" w:rsidRPr="007C0894">
        <w:rPr>
          <w:rStyle w:val="20"/>
          <w:b/>
        </w:rPr>
        <w:t xml:space="preserve">ичностные результаты освоения </w:t>
      </w:r>
      <w:bookmarkEnd w:id="19"/>
      <w:bookmarkEnd w:id="20"/>
      <w:bookmarkEnd w:id="21"/>
      <w:r w:rsidR="00743E62" w:rsidRPr="007C0894">
        <w:rPr>
          <w:rStyle w:val="20"/>
          <w:b/>
        </w:rPr>
        <w:t>основной образовательной пр</w:t>
      </w:r>
      <w:r w:rsidR="00743E62" w:rsidRPr="007C0894">
        <w:rPr>
          <w:rStyle w:val="20"/>
          <w:b/>
        </w:rPr>
        <w:t>о</w:t>
      </w:r>
      <w:r w:rsidR="00743E62" w:rsidRPr="007C0894">
        <w:rPr>
          <w:rStyle w:val="20"/>
          <w:b/>
        </w:rPr>
        <w:t>граммы</w:t>
      </w:r>
      <w:r w:rsidR="00755F9D" w:rsidRPr="007C0894">
        <w:rPr>
          <w:rStyle w:val="20"/>
          <w:b/>
        </w:rPr>
        <w:t>: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t xml:space="preserve"> </w:t>
      </w:r>
      <w:r w:rsidRPr="00717EE7">
        <w:rPr>
          <w:rFonts w:ascii="Times New Roman" w:hAnsi="Times New Roman"/>
          <w:sz w:val="28"/>
          <w:szCs w:val="28"/>
        </w:rPr>
        <w:t>1. Российская гражданская идентичность (патриотизм, уважение к Отечеству, к прошлому и настоящему многонационального народа России, чувство ответственн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сти и долга перед Родиной, идентификация себя в качестве гражданина России, суб</w:t>
      </w:r>
      <w:r w:rsidRPr="00717EE7">
        <w:rPr>
          <w:rFonts w:ascii="Times New Roman" w:hAnsi="Times New Roman"/>
          <w:sz w:val="28"/>
          <w:szCs w:val="28"/>
        </w:rPr>
        <w:t>ъ</w:t>
      </w:r>
      <w:r w:rsidRPr="00717EE7">
        <w:rPr>
          <w:rFonts w:ascii="Times New Roman" w:hAnsi="Times New Roman"/>
          <w:sz w:val="28"/>
          <w:szCs w:val="28"/>
        </w:rPr>
        <w:t>ективная значимость использования русского языка и языков народов России, осозн</w:t>
      </w:r>
      <w:r w:rsidRPr="00717EE7">
        <w:rPr>
          <w:rFonts w:ascii="Times New Roman" w:hAnsi="Times New Roman"/>
          <w:sz w:val="28"/>
          <w:szCs w:val="28"/>
        </w:rPr>
        <w:t>а</w:t>
      </w:r>
      <w:r w:rsidRPr="00717EE7">
        <w:rPr>
          <w:rFonts w:ascii="Times New Roman" w:hAnsi="Times New Roman"/>
          <w:sz w:val="28"/>
          <w:szCs w:val="28"/>
        </w:rPr>
        <w:t>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</w:t>
      </w:r>
      <w:r w:rsidRPr="00717EE7">
        <w:rPr>
          <w:rFonts w:ascii="Times New Roman" w:hAnsi="Times New Roman"/>
          <w:sz w:val="28"/>
          <w:szCs w:val="28"/>
        </w:rPr>
        <w:t>а</w:t>
      </w:r>
      <w:r w:rsidRPr="00717EE7">
        <w:rPr>
          <w:rFonts w:ascii="Times New Roman" w:hAnsi="Times New Roman"/>
          <w:sz w:val="28"/>
          <w:szCs w:val="28"/>
        </w:rPr>
        <w:lastRenderedPageBreak/>
        <w:t>нистических, демократических и традиционных ценностей многонационального ро</w:t>
      </w:r>
      <w:r w:rsidRPr="00717EE7">
        <w:rPr>
          <w:rFonts w:ascii="Times New Roman" w:hAnsi="Times New Roman"/>
          <w:sz w:val="28"/>
          <w:szCs w:val="28"/>
        </w:rPr>
        <w:t>с</w:t>
      </w:r>
      <w:r w:rsidRPr="00717EE7">
        <w:rPr>
          <w:rFonts w:ascii="Times New Roman" w:hAnsi="Times New Roman"/>
          <w:sz w:val="28"/>
          <w:szCs w:val="28"/>
        </w:rPr>
        <w:t>сийского общества. Осознанное, уважительное и доброжелательное отношение к и</w:t>
      </w:r>
      <w:r w:rsidRPr="00717EE7">
        <w:rPr>
          <w:rFonts w:ascii="Times New Roman" w:hAnsi="Times New Roman"/>
          <w:sz w:val="28"/>
          <w:szCs w:val="28"/>
        </w:rPr>
        <w:t>с</w:t>
      </w:r>
      <w:r w:rsidRPr="00717EE7">
        <w:rPr>
          <w:rFonts w:ascii="Times New Roman" w:hAnsi="Times New Roman"/>
          <w:sz w:val="28"/>
          <w:szCs w:val="28"/>
        </w:rPr>
        <w:t xml:space="preserve">тории, культуре, религии, традициям, языкам, ценностям народов России и народов мира. 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</w:t>
      </w:r>
      <w:r w:rsidRPr="00717EE7">
        <w:rPr>
          <w:rFonts w:ascii="Times New Roman" w:hAnsi="Times New Roman"/>
          <w:sz w:val="28"/>
          <w:szCs w:val="28"/>
        </w:rPr>
        <w:t>й</w:t>
      </w:r>
      <w:r w:rsidRPr="00717EE7">
        <w:rPr>
          <w:rFonts w:ascii="Times New Roman" w:hAnsi="Times New Roman"/>
          <w:sz w:val="28"/>
          <w:szCs w:val="28"/>
        </w:rPr>
        <w:t xml:space="preserve">чивых познавательных интересов. 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3. Развитое моральное сознание и компетентность в решении моральных пр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блем на основе личностного выбора, формирование нравственных чувств и нравстве</w:t>
      </w:r>
      <w:r w:rsidRPr="00717EE7">
        <w:rPr>
          <w:rFonts w:ascii="Times New Roman" w:hAnsi="Times New Roman"/>
          <w:sz w:val="28"/>
          <w:szCs w:val="28"/>
        </w:rPr>
        <w:t>н</w:t>
      </w:r>
      <w:r w:rsidRPr="00717EE7">
        <w:rPr>
          <w:rFonts w:ascii="Times New Roman" w:hAnsi="Times New Roman"/>
          <w:sz w:val="28"/>
          <w:szCs w:val="28"/>
        </w:rPr>
        <w:t>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</w:t>
      </w:r>
      <w:r w:rsidRPr="00717EE7">
        <w:rPr>
          <w:rFonts w:ascii="Times New Roman" w:hAnsi="Times New Roman"/>
          <w:sz w:val="28"/>
          <w:szCs w:val="28"/>
        </w:rPr>
        <w:t>ь</w:t>
      </w:r>
      <w:r w:rsidRPr="00717EE7">
        <w:rPr>
          <w:rFonts w:ascii="Times New Roman" w:hAnsi="Times New Roman"/>
          <w:sz w:val="28"/>
          <w:szCs w:val="28"/>
        </w:rPr>
        <w:t>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</w:t>
      </w:r>
      <w:r w:rsidRPr="00717EE7">
        <w:rPr>
          <w:rFonts w:ascii="Times New Roman" w:hAnsi="Times New Roman"/>
          <w:sz w:val="28"/>
          <w:szCs w:val="28"/>
        </w:rPr>
        <w:t>е</w:t>
      </w:r>
      <w:r w:rsidRPr="00717EE7">
        <w:rPr>
          <w:rFonts w:ascii="Times New Roman" w:hAnsi="Times New Roman"/>
          <w:sz w:val="28"/>
          <w:szCs w:val="28"/>
        </w:rPr>
        <w:t>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</w:t>
      </w:r>
      <w:r w:rsidRPr="00717EE7">
        <w:rPr>
          <w:rFonts w:ascii="Times New Roman" w:hAnsi="Times New Roman"/>
          <w:sz w:val="28"/>
          <w:szCs w:val="28"/>
        </w:rPr>
        <w:t>б</w:t>
      </w:r>
      <w:r w:rsidRPr="00717EE7">
        <w:rPr>
          <w:rFonts w:ascii="Times New Roman" w:hAnsi="Times New Roman"/>
          <w:sz w:val="28"/>
          <w:szCs w:val="28"/>
        </w:rPr>
        <w:t>щества и российской государственности; понимание значения нравственности, веры и религии в жизн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7EE7">
        <w:rPr>
          <w:rFonts w:ascii="Times New Roman" w:hAnsi="Times New Roman"/>
          <w:sz w:val="28"/>
          <w:szCs w:val="28"/>
        </w:rPr>
        <w:t>человека, семьи и общества). Сформированность ответственного о</w:t>
      </w:r>
      <w:r w:rsidRPr="00717EE7">
        <w:rPr>
          <w:rFonts w:ascii="Times New Roman" w:hAnsi="Times New Roman"/>
          <w:sz w:val="28"/>
          <w:szCs w:val="28"/>
        </w:rPr>
        <w:t>т</w:t>
      </w:r>
      <w:r w:rsidRPr="00717EE7">
        <w:rPr>
          <w:rFonts w:ascii="Times New Roman" w:hAnsi="Times New Roman"/>
          <w:sz w:val="28"/>
          <w:szCs w:val="28"/>
        </w:rPr>
        <w:t>ношения к учению; уважительного отношения к труду, наличие опыта участия в соц</w:t>
      </w:r>
      <w:r w:rsidRPr="00717EE7">
        <w:rPr>
          <w:rFonts w:ascii="Times New Roman" w:hAnsi="Times New Roman"/>
          <w:sz w:val="28"/>
          <w:szCs w:val="28"/>
        </w:rPr>
        <w:t>и</w:t>
      </w:r>
      <w:r w:rsidRPr="00717EE7">
        <w:rPr>
          <w:rFonts w:ascii="Times New Roman" w:hAnsi="Times New Roman"/>
          <w:sz w:val="28"/>
          <w:szCs w:val="28"/>
        </w:rPr>
        <w:t>ально значимом труде. Осознание значения семьи в жизни человека и общества, пр</w:t>
      </w:r>
      <w:r w:rsidRPr="00717EE7">
        <w:rPr>
          <w:rFonts w:ascii="Times New Roman" w:hAnsi="Times New Roman"/>
          <w:sz w:val="28"/>
          <w:szCs w:val="28"/>
        </w:rPr>
        <w:t>и</w:t>
      </w:r>
      <w:r w:rsidRPr="00717EE7">
        <w:rPr>
          <w:rFonts w:ascii="Times New Roman" w:hAnsi="Times New Roman"/>
          <w:sz w:val="28"/>
          <w:szCs w:val="28"/>
        </w:rPr>
        <w:t>нятие ценности семейной жизни, уважительное и заботливое отношение к членам св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 xml:space="preserve">ей семьи. 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4. Сформированность целостного мировоззрения, соответствующего совреме</w:t>
      </w:r>
      <w:r w:rsidRPr="00717EE7">
        <w:rPr>
          <w:rFonts w:ascii="Times New Roman" w:hAnsi="Times New Roman"/>
          <w:sz w:val="28"/>
          <w:szCs w:val="28"/>
        </w:rPr>
        <w:t>н</w:t>
      </w:r>
      <w:r w:rsidRPr="00717EE7">
        <w:rPr>
          <w:rFonts w:ascii="Times New Roman" w:hAnsi="Times New Roman"/>
          <w:sz w:val="28"/>
          <w:szCs w:val="28"/>
        </w:rPr>
        <w:t>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 xml:space="preserve"> 5. Осознанное, уважительное и доброжелательное отношение к другому челов</w:t>
      </w:r>
      <w:r w:rsidRPr="00717EE7">
        <w:rPr>
          <w:rFonts w:ascii="Times New Roman" w:hAnsi="Times New Roman"/>
          <w:sz w:val="28"/>
          <w:szCs w:val="28"/>
        </w:rPr>
        <w:t>е</w:t>
      </w:r>
      <w:r w:rsidRPr="00717EE7">
        <w:rPr>
          <w:rFonts w:ascii="Times New Roman" w:hAnsi="Times New Roman"/>
          <w:sz w:val="28"/>
          <w:szCs w:val="28"/>
        </w:rPr>
        <w:t>ку, его мнению, мировоззрению, культуре, языку, вере, гражданской позиции. Гото</w:t>
      </w:r>
      <w:r w:rsidRPr="00717EE7">
        <w:rPr>
          <w:rFonts w:ascii="Times New Roman" w:hAnsi="Times New Roman"/>
          <w:sz w:val="28"/>
          <w:szCs w:val="28"/>
        </w:rPr>
        <w:t>в</w:t>
      </w:r>
      <w:r w:rsidRPr="00717EE7">
        <w:rPr>
          <w:rFonts w:ascii="Times New Roman" w:hAnsi="Times New Roman"/>
          <w:sz w:val="28"/>
          <w:szCs w:val="28"/>
        </w:rPr>
        <w:t>ность и способность вести диалог с другими людьми и достигать в нем взаимопоним</w:t>
      </w:r>
      <w:r w:rsidRPr="00717EE7">
        <w:rPr>
          <w:rFonts w:ascii="Times New Roman" w:hAnsi="Times New Roman"/>
          <w:sz w:val="28"/>
          <w:szCs w:val="28"/>
        </w:rPr>
        <w:t>а</w:t>
      </w:r>
      <w:r w:rsidRPr="00717EE7">
        <w:rPr>
          <w:rFonts w:ascii="Times New Roman" w:hAnsi="Times New Roman"/>
          <w:sz w:val="28"/>
          <w:szCs w:val="28"/>
        </w:rPr>
        <w:t>ния (идентификация себя как полноправного субъекта общения, готовность к конс</w:t>
      </w:r>
      <w:r w:rsidRPr="00717EE7">
        <w:rPr>
          <w:rFonts w:ascii="Times New Roman" w:hAnsi="Times New Roman"/>
          <w:sz w:val="28"/>
          <w:szCs w:val="28"/>
        </w:rPr>
        <w:t>т</w:t>
      </w:r>
      <w:r w:rsidRPr="00717EE7">
        <w:rPr>
          <w:rFonts w:ascii="Times New Roman" w:hAnsi="Times New Roman"/>
          <w:sz w:val="28"/>
          <w:szCs w:val="28"/>
        </w:rPr>
        <w:t>руированию образа партнера по диалогу, готовность к конструированию образа д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</w:t>
      </w:r>
      <w:r w:rsidRPr="00717EE7">
        <w:rPr>
          <w:rFonts w:ascii="Times New Roman" w:hAnsi="Times New Roman"/>
          <w:sz w:val="28"/>
          <w:szCs w:val="28"/>
        </w:rPr>
        <w:t>е</w:t>
      </w:r>
      <w:r w:rsidRPr="00717EE7">
        <w:rPr>
          <w:rFonts w:ascii="Times New Roman" w:hAnsi="Times New Roman"/>
          <w:sz w:val="28"/>
          <w:szCs w:val="28"/>
        </w:rPr>
        <w:t>говоров).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 xml:space="preserve"> 6. Освоенность социальных норм, правил поведения, ролей и форм социальной жизни в группах и сообществах. Участие в школьном самоуправлении и обществе</w:t>
      </w:r>
      <w:r w:rsidRPr="00717EE7">
        <w:rPr>
          <w:rFonts w:ascii="Times New Roman" w:hAnsi="Times New Roman"/>
          <w:sz w:val="28"/>
          <w:szCs w:val="28"/>
        </w:rPr>
        <w:t>н</w:t>
      </w:r>
      <w:r w:rsidRPr="00717EE7">
        <w:rPr>
          <w:rFonts w:ascii="Times New Roman" w:hAnsi="Times New Roman"/>
          <w:sz w:val="28"/>
          <w:szCs w:val="28"/>
        </w:rPr>
        <w:t>ной жизни в пределах возрастных компетенций с учетом региональных, этнокульту</w:t>
      </w:r>
      <w:r w:rsidRPr="00717EE7">
        <w:rPr>
          <w:rFonts w:ascii="Times New Roman" w:hAnsi="Times New Roman"/>
          <w:sz w:val="28"/>
          <w:szCs w:val="28"/>
        </w:rPr>
        <w:t>р</w:t>
      </w:r>
      <w:r w:rsidRPr="00717EE7">
        <w:rPr>
          <w:rFonts w:ascii="Times New Roman" w:hAnsi="Times New Roman"/>
          <w:sz w:val="28"/>
          <w:szCs w:val="28"/>
        </w:rPr>
        <w:t>ных, социальных и экономических особенностей (формирование готовности к уч</w:t>
      </w:r>
      <w:r w:rsidRPr="00717EE7">
        <w:rPr>
          <w:rFonts w:ascii="Times New Roman" w:hAnsi="Times New Roman"/>
          <w:sz w:val="28"/>
          <w:szCs w:val="28"/>
        </w:rPr>
        <w:t>а</w:t>
      </w:r>
      <w:r w:rsidRPr="00717EE7">
        <w:rPr>
          <w:rFonts w:ascii="Times New Roman" w:hAnsi="Times New Roman"/>
          <w:sz w:val="28"/>
          <w:szCs w:val="28"/>
        </w:rPr>
        <w:t xml:space="preserve">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</w:t>
      </w:r>
      <w:r w:rsidRPr="00717EE7">
        <w:rPr>
          <w:rFonts w:ascii="Times New Roman" w:hAnsi="Times New Roman"/>
          <w:sz w:val="28"/>
          <w:szCs w:val="28"/>
        </w:rPr>
        <w:lastRenderedPageBreak/>
        <w:t>социального творчества, ценности продуктивной организации совместной деятельн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</w:t>
      </w:r>
      <w:r w:rsidRPr="00717EE7">
        <w:rPr>
          <w:rFonts w:ascii="Times New Roman" w:hAnsi="Times New Roman"/>
          <w:sz w:val="28"/>
          <w:szCs w:val="28"/>
        </w:rPr>
        <w:t>ь</w:t>
      </w:r>
      <w:r w:rsidRPr="00717EE7">
        <w:rPr>
          <w:rFonts w:ascii="Times New Roman" w:hAnsi="Times New Roman"/>
          <w:sz w:val="28"/>
          <w:szCs w:val="28"/>
        </w:rPr>
        <w:t xml:space="preserve">ности, рефлексии изменений, способов взаимовыгодного сотрудничества, способов реализации собственного лидерского потенциала). 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7. Сформированность ценности здорового и безопасного образа жизни; интери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ризация правил индивидуального и коллективного безопасного поведения в чрезв</w:t>
      </w:r>
      <w:r w:rsidRPr="00717EE7">
        <w:rPr>
          <w:rFonts w:ascii="Times New Roman" w:hAnsi="Times New Roman"/>
          <w:sz w:val="28"/>
          <w:szCs w:val="28"/>
        </w:rPr>
        <w:t>ы</w:t>
      </w:r>
      <w:r w:rsidRPr="00717EE7">
        <w:rPr>
          <w:rFonts w:ascii="Times New Roman" w:hAnsi="Times New Roman"/>
          <w:sz w:val="28"/>
          <w:szCs w:val="28"/>
        </w:rPr>
        <w:t xml:space="preserve">чайных ситуациях, угрожающих жизни и здоровью людей, правил поведения на транспорте и на дорогах. </w:t>
      </w:r>
    </w:p>
    <w:p w:rsid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</w:t>
      </w:r>
      <w:r w:rsidRPr="00717EE7">
        <w:rPr>
          <w:rFonts w:ascii="Times New Roman" w:hAnsi="Times New Roman"/>
          <w:sz w:val="28"/>
          <w:szCs w:val="28"/>
        </w:rPr>
        <w:t>б</w:t>
      </w:r>
      <w:r w:rsidRPr="00717EE7">
        <w:rPr>
          <w:rFonts w:ascii="Times New Roman" w:hAnsi="Times New Roman"/>
          <w:sz w:val="28"/>
          <w:szCs w:val="28"/>
        </w:rPr>
        <w:t>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</w:t>
      </w:r>
      <w:r w:rsidRPr="00717EE7">
        <w:rPr>
          <w:rFonts w:ascii="Times New Roman" w:hAnsi="Times New Roman"/>
          <w:sz w:val="28"/>
          <w:szCs w:val="28"/>
        </w:rPr>
        <w:t>и</w:t>
      </w:r>
      <w:r w:rsidRPr="00717EE7">
        <w:rPr>
          <w:rFonts w:ascii="Times New Roman" w:hAnsi="Times New Roman"/>
          <w:sz w:val="28"/>
          <w:szCs w:val="28"/>
        </w:rPr>
        <w:t>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</w:t>
      </w:r>
      <w:r w:rsidRPr="00717EE7">
        <w:rPr>
          <w:rFonts w:ascii="Times New Roman" w:hAnsi="Times New Roman"/>
          <w:sz w:val="28"/>
          <w:szCs w:val="28"/>
        </w:rPr>
        <w:t>н</w:t>
      </w:r>
      <w:r w:rsidRPr="00717EE7">
        <w:rPr>
          <w:rFonts w:ascii="Times New Roman" w:hAnsi="Times New Roman"/>
          <w:sz w:val="28"/>
          <w:szCs w:val="28"/>
        </w:rPr>
        <w:t>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</w:t>
      </w:r>
      <w:r w:rsidRPr="00717EE7">
        <w:rPr>
          <w:rFonts w:ascii="Times New Roman" w:hAnsi="Times New Roman"/>
          <w:sz w:val="28"/>
          <w:szCs w:val="28"/>
        </w:rPr>
        <w:t>к</w:t>
      </w:r>
      <w:r w:rsidRPr="00717EE7">
        <w:rPr>
          <w:rFonts w:ascii="Times New Roman" w:hAnsi="Times New Roman"/>
          <w:sz w:val="28"/>
          <w:szCs w:val="28"/>
        </w:rPr>
        <w:t>тивного отношения к традициям художественной культуры как смысловой, эстетич</w:t>
      </w:r>
      <w:r w:rsidRPr="00717EE7">
        <w:rPr>
          <w:rFonts w:ascii="Times New Roman" w:hAnsi="Times New Roman"/>
          <w:sz w:val="28"/>
          <w:szCs w:val="28"/>
        </w:rPr>
        <w:t>е</w:t>
      </w:r>
      <w:r w:rsidRPr="00717EE7">
        <w:rPr>
          <w:rFonts w:ascii="Times New Roman" w:hAnsi="Times New Roman"/>
          <w:sz w:val="28"/>
          <w:szCs w:val="28"/>
        </w:rPr>
        <w:t xml:space="preserve">ской и личностнозначимой ценности). </w:t>
      </w:r>
    </w:p>
    <w:p w:rsidR="001D1CC5" w:rsidRP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17EE7">
        <w:rPr>
          <w:rFonts w:ascii="Times New Roman" w:hAnsi="Times New Roman"/>
          <w:sz w:val="28"/>
          <w:szCs w:val="28"/>
        </w:rPr>
        <w:t>9. Сформированность основ экологической культуры, соответствующей совр</w:t>
      </w:r>
      <w:r w:rsidRPr="00717EE7">
        <w:rPr>
          <w:rFonts w:ascii="Times New Roman" w:hAnsi="Times New Roman"/>
          <w:sz w:val="28"/>
          <w:szCs w:val="28"/>
        </w:rPr>
        <w:t>е</w:t>
      </w:r>
      <w:r w:rsidRPr="00717EE7">
        <w:rPr>
          <w:rFonts w:ascii="Times New Roman" w:hAnsi="Times New Roman"/>
          <w:sz w:val="28"/>
          <w:szCs w:val="28"/>
        </w:rPr>
        <w:t>менному уровню экологического мышления, наличие опыта экологически ориентир</w:t>
      </w:r>
      <w:r w:rsidRPr="00717EE7">
        <w:rPr>
          <w:rFonts w:ascii="Times New Roman" w:hAnsi="Times New Roman"/>
          <w:sz w:val="28"/>
          <w:szCs w:val="28"/>
        </w:rPr>
        <w:t>о</w:t>
      </w:r>
      <w:r w:rsidRPr="00717EE7">
        <w:rPr>
          <w:rFonts w:ascii="Times New Roman" w:hAnsi="Times New Roman"/>
          <w:sz w:val="28"/>
          <w:szCs w:val="28"/>
        </w:rPr>
        <w:t>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</w:t>
      </w:r>
    </w:p>
    <w:p w:rsidR="00717EE7" w:rsidRPr="00717EE7" w:rsidRDefault="00717EE7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104104" w:rsidRPr="007C0894" w:rsidRDefault="006F777F" w:rsidP="007C0894">
      <w:pPr>
        <w:pStyle w:val="2"/>
        <w:spacing w:line="240" w:lineRule="auto"/>
      </w:pPr>
      <w:bookmarkStart w:id="22" w:name="_Toc405145649"/>
      <w:bookmarkStart w:id="23" w:name="_Toc406058978"/>
      <w:bookmarkStart w:id="24" w:name="_Toc409691627"/>
      <w:bookmarkStart w:id="25" w:name="_Toc410653951"/>
      <w:bookmarkStart w:id="26" w:name="_Toc414553132"/>
      <w:r w:rsidRPr="007C0894">
        <w:t>1.2.</w:t>
      </w:r>
      <w:r w:rsidR="00CB234B" w:rsidRPr="007C0894">
        <w:t>4</w:t>
      </w:r>
      <w:r w:rsidR="00086BF2" w:rsidRPr="007C0894">
        <w:t>. М</w:t>
      </w:r>
      <w:r w:rsidR="00B540EE" w:rsidRPr="007C0894">
        <w:t>етапредметные результаты освоения ООП</w:t>
      </w:r>
      <w:bookmarkEnd w:id="22"/>
      <w:bookmarkEnd w:id="23"/>
      <w:bookmarkEnd w:id="24"/>
      <w:bookmarkEnd w:id="25"/>
      <w:bookmarkEnd w:id="26"/>
      <w:r w:rsidR="00523848" w:rsidRPr="007C0894">
        <w:t>: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>Метапредметные результаты, включают освоенные обучающимися межпредме</w:t>
      </w:r>
      <w:r w:rsidRPr="00717EE7">
        <w:rPr>
          <w:b w:val="0"/>
        </w:rPr>
        <w:t>т</w:t>
      </w:r>
      <w:r w:rsidRPr="00717EE7">
        <w:rPr>
          <w:b w:val="0"/>
        </w:rPr>
        <w:t xml:space="preserve">ные понятия и универсальные учебные действия (регулятивные, познавательные, коммуникативные). 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t>Межпредметные понятия</w:t>
      </w:r>
      <w:r w:rsidRPr="00717EE7">
        <w:rPr>
          <w:b w:val="0"/>
        </w:rPr>
        <w:t xml:space="preserve"> Условием формирования межпредметных понятий, например таких как система, факт, закономерность, феномен, анализ, синтез является овладение обучающимися основами читательской компетенции, приобретение нав</w:t>
      </w:r>
      <w:r w:rsidRPr="00717EE7">
        <w:rPr>
          <w:b w:val="0"/>
        </w:rPr>
        <w:t>ы</w:t>
      </w:r>
      <w:r w:rsidRPr="00717EE7">
        <w:rPr>
          <w:b w:val="0"/>
        </w:rPr>
        <w:t xml:space="preserve">ков работы с информацией, участие в проектной деятельности. В основной школе на всех предметах будет продолжена работа по формированию и развитию основ </w:t>
      </w:r>
      <w:r w:rsidRPr="00717EE7">
        <w:t>чит</w:t>
      </w:r>
      <w:r w:rsidRPr="00717EE7">
        <w:t>а</w:t>
      </w:r>
      <w:r w:rsidRPr="00717EE7">
        <w:t>тельской компетенции</w:t>
      </w:r>
      <w:r w:rsidRPr="00717EE7">
        <w:rPr>
          <w:b w:val="0"/>
        </w:rPr>
        <w:t>. Обучающиеся овладеют чтением как средством осуществл</w:t>
      </w:r>
      <w:r w:rsidRPr="00717EE7">
        <w:rPr>
          <w:b w:val="0"/>
        </w:rPr>
        <w:t>е</w:t>
      </w:r>
      <w:r w:rsidRPr="00717EE7">
        <w:rPr>
          <w:b w:val="0"/>
        </w:rPr>
        <w:t>ния своих дальнейших планов: продолжения образования и самообразования, осо</w:t>
      </w:r>
      <w:r w:rsidRPr="00717EE7">
        <w:rPr>
          <w:b w:val="0"/>
        </w:rPr>
        <w:t>з</w:t>
      </w:r>
      <w:r w:rsidRPr="00717EE7">
        <w:rPr>
          <w:b w:val="0"/>
        </w:rPr>
        <w:t xml:space="preserve">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 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>При изучении учебных предметов обучающиеся усовершенствуют приобретё</w:t>
      </w:r>
      <w:r w:rsidRPr="00717EE7">
        <w:rPr>
          <w:b w:val="0"/>
        </w:rPr>
        <w:t>н</w:t>
      </w:r>
      <w:r w:rsidRPr="00717EE7">
        <w:rPr>
          <w:b w:val="0"/>
        </w:rPr>
        <w:t xml:space="preserve">ные на первом уровне </w:t>
      </w:r>
      <w:r w:rsidRPr="00717EE7">
        <w:t>навыки работы с информацией</w:t>
      </w:r>
      <w:r w:rsidRPr="00717EE7">
        <w:rPr>
          <w:b w:val="0"/>
        </w:rPr>
        <w:t xml:space="preserve"> и пополнят их. Они смогут </w:t>
      </w:r>
      <w:r w:rsidRPr="00717EE7">
        <w:rPr>
          <w:b w:val="0"/>
        </w:rPr>
        <w:lastRenderedPageBreak/>
        <w:t>работать с текстами, преобразовывать и интерпретировать содержащуюся в них и</w:t>
      </w:r>
      <w:r w:rsidRPr="00717EE7">
        <w:rPr>
          <w:b w:val="0"/>
        </w:rPr>
        <w:t>н</w:t>
      </w:r>
      <w:r w:rsidRPr="00717EE7">
        <w:rPr>
          <w:b w:val="0"/>
        </w:rPr>
        <w:t>формацию, в том числе: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 xml:space="preserve"> • систематизировать, сопоставлять, анализировать, обобщать и интерпретир</w:t>
      </w:r>
      <w:r w:rsidRPr="00717EE7">
        <w:rPr>
          <w:b w:val="0"/>
        </w:rPr>
        <w:t>о</w:t>
      </w:r>
      <w:r w:rsidRPr="00717EE7">
        <w:rPr>
          <w:b w:val="0"/>
        </w:rPr>
        <w:t>вать информацию, содержащуюся в г</w:t>
      </w:r>
      <w:r>
        <w:rPr>
          <w:b w:val="0"/>
        </w:rPr>
        <w:t>отовых информационных объектах;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>• выделять главную и избыточную информацию, выполнять смысловое свёрт</w:t>
      </w:r>
      <w:r w:rsidRPr="00717EE7">
        <w:rPr>
          <w:b w:val="0"/>
        </w:rPr>
        <w:t>ы</w:t>
      </w:r>
      <w:r w:rsidRPr="00717EE7">
        <w:rPr>
          <w:b w:val="0"/>
        </w:rPr>
        <w:t xml:space="preserve">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 xml:space="preserve">• заполнять и дополнять таблицы, схемы, диаграммы, тексты. </w:t>
      </w:r>
    </w:p>
    <w:p w:rsidR="0093779C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 xml:space="preserve">В ходе изучения всех учебных предметов обучающиеся приобретут </w:t>
      </w:r>
      <w:r w:rsidRPr="00717EE7">
        <w:t>опыт пр</w:t>
      </w:r>
      <w:r w:rsidRPr="00717EE7">
        <w:t>о</w:t>
      </w:r>
      <w:r w:rsidRPr="00717EE7">
        <w:t>ектной деятельности</w:t>
      </w:r>
      <w:r w:rsidRPr="00717EE7">
        <w:rPr>
          <w:b w:val="0"/>
        </w:rPr>
        <w:t xml:space="preserve"> как особой формы учебной работы, способствующей воспит</w:t>
      </w:r>
      <w:r w:rsidRPr="00717EE7">
        <w:rPr>
          <w:b w:val="0"/>
        </w:rPr>
        <w:t>а</w:t>
      </w:r>
      <w:r w:rsidRPr="00717EE7">
        <w:rPr>
          <w:b w:val="0"/>
        </w:rPr>
        <w:t>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</w:t>
      </w:r>
      <w:r w:rsidRPr="00717EE7">
        <w:rPr>
          <w:b w:val="0"/>
        </w:rPr>
        <w:t>к</w:t>
      </w:r>
      <w:r w:rsidRPr="00717EE7">
        <w:rPr>
          <w:b w:val="0"/>
        </w:rPr>
        <w:t>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</w:t>
      </w:r>
      <w:r w:rsidRPr="00717EE7">
        <w:rPr>
          <w:b w:val="0"/>
        </w:rPr>
        <w:t>з</w:t>
      </w:r>
      <w:r w:rsidRPr="00717EE7">
        <w:rPr>
          <w:b w:val="0"/>
        </w:rPr>
        <w:t>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 Перечень ключевых межпредметных понятий определяется в ходе разработки осно</w:t>
      </w:r>
      <w:r w:rsidRPr="00717EE7">
        <w:rPr>
          <w:b w:val="0"/>
        </w:rPr>
        <w:t>в</w:t>
      </w:r>
      <w:r w:rsidRPr="00717EE7">
        <w:rPr>
          <w:b w:val="0"/>
        </w:rPr>
        <w:t>ной образовательной программы основного общего образования образовательной о</w:t>
      </w:r>
      <w:r w:rsidRPr="00717EE7">
        <w:rPr>
          <w:b w:val="0"/>
        </w:rPr>
        <w:t>р</w:t>
      </w:r>
      <w:r w:rsidRPr="00717EE7">
        <w:rPr>
          <w:b w:val="0"/>
        </w:rPr>
        <w:t>ганизации в зависимости от материально-технического оснащения, кадрового поте</w:t>
      </w:r>
      <w:r w:rsidRPr="00717EE7">
        <w:rPr>
          <w:b w:val="0"/>
        </w:rPr>
        <w:t>н</w:t>
      </w:r>
      <w:r w:rsidRPr="00717EE7">
        <w:rPr>
          <w:b w:val="0"/>
        </w:rPr>
        <w:t>циала, используемых методов работ</w:t>
      </w:r>
      <w:r w:rsidR="0093779C">
        <w:rPr>
          <w:b w:val="0"/>
        </w:rPr>
        <w:t>ы и образовательных технологий.</w:t>
      </w:r>
    </w:p>
    <w:p w:rsidR="00717EE7" w:rsidRDefault="00717EE7" w:rsidP="007C0894">
      <w:pPr>
        <w:pStyle w:val="2"/>
        <w:spacing w:line="240" w:lineRule="auto"/>
        <w:rPr>
          <w:b w:val="0"/>
        </w:rPr>
      </w:pPr>
      <w:r w:rsidRPr="00717EE7">
        <w:rPr>
          <w:b w:val="0"/>
        </w:rPr>
        <w:t xml:space="preserve">В соответствии ФГОС ООО выделяются три группы универсальных учебных действий: регулятивные, познавательные, коммуникативные. </w:t>
      </w:r>
    </w:p>
    <w:p w:rsidR="00717EE7" w:rsidRDefault="00717EE7" w:rsidP="007C0894">
      <w:pPr>
        <w:pStyle w:val="2"/>
        <w:spacing w:line="240" w:lineRule="auto"/>
      </w:pPr>
      <w:r w:rsidRPr="00717EE7">
        <w:t>Регулятивные УУД</w:t>
      </w:r>
    </w:p>
    <w:p w:rsidR="004D7301" w:rsidRDefault="00717EE7" w:rsidP="004D7301">
      <w:pPr>
        <w:pStyle w:val="2"/>
        <w:spacing w:line="240" w:lineRule="auto"/>
        <w:ind w:firstLine="284"/>
        <w:rPr>
          <w:b w:val="0"/>
        </w:rPr>
      </w:pPr>
      <w:r w:rsidRPr="00717EE7">
        <w:rPr>
          <w:b w:val="0"/>
        </w:rPr>
        <w:t>1. Умение самостоятельно определять цели обучения, ставить и формулировать н</w:t>
      </w:r>
      <w:r w:rsidRPr="00717EE7">
        <w:rPr>
          <w:b w:val="0"/>
        </w:rPr>
        <w:t>о</w:t>
      </w:r>
      <w:r w:rsidRPr="00717EE7">
        <w:rPr>
          <w:b w:val="0"/>
        </w:rPr>
        <w:t>вые задачи в учебе и познавательной деятельности, развивать мотивы и интересы св</w:t>
      </w:r>
      <w:r w:rsidRPr="00717EE7">
        <w:rPr>
          <w:b w:val="0"/>
        </w:rPr>
        <w:t>о</w:t>
      </w:r>
      <w:r w:rsidRPr="00717EE7">
        <w:rPr>
          <w:b w:val="0"/>
        </w:rPr>
        <w:t xml:space="preserve">ей познавательной деятельности. Обучающийся сможет: </w:t>
      </w:r>
    </w:p>
    <w:p w:rsidR="004D7301" w:rsidRDefault="00717EE7" w:rsidP="005A44DD">
      <w:pPr>
        <w:pStyle w:val="2"/>
        <w:numPr>
          <w:ilvl w:val="0"/>
          <w:numId w:val="185"/>
        </w:numPr>
        <w:spacing w:line="240" w:lineRule="auto"/>
        <w:ind w:left="851" w:hanging="425"/>
        <w:rPr>
          <w:b w:val="0"/>
        </w:rPr>
      </w:pPr>
      <w:r w:rsidRPr="00717EE7">
        <w:rPr>
          <w:b w:val="0"/>
        </w:rPr>
        <w:t>анализировать существующие и планировать будущие образовательные р</w:t>
      </w:r>
      <w:r w:rsidRPr="00717EE7">
        <w:rPr>
          <w:b w:val="0"/>
        </w:rPr>
        <w:t>е</w:t>
      </w:r>
      <w:r w:rsidRPr="00717EE7">
        <w:rPr>
          <w:b w:val="0"/>
        </w:rPr>
        <w:t xml:space="preserve">зультаты;  идентифицировать собственные проблемы и определять главную проблему; </w:t>
      </w:r>
    </w:p>
    <w:p w:rsidR="004D7301" w:rsidRDefault="00717EE7" w:rsidP="005A44DD">
      <w:pPr>
        <w:pStyle w:val="2"/>
        <w:numPr>
          <w:ilvl w:val="0"/>
          <w:numId w:val="185"/>
        </w:numPr>
        <w:spacing w:line="240" w:lineRule="auto"/>
        <w:ind w:left="851" w:hanging="425"/>
        <w:rPr>
          <w:b w:val="0"/>
        </w:rPr>
      </w:pPr>
      <w:r w:rsidRPr="00717EE7">
        <w:rPr>
          <w:b w:val="0"/>
        </w:rPr>
        <w:t xml:space="preserve"> выдвигать версии решения проблемы, формулировать гипотезы, предвосх</w:t>
      </w:r>
      <w:r w:rsidRPr="00717EE7">
        <w:rPr>
          <w:b w:val="0"/>
        </w:rPr>
        <w:t>и</w:t>
      </w:r>
      <w:r w:rsidRPr="00717EE7">
        <w:rPr>
          <w:b w:val="0"/>
        </w:rPr>
        <w:t xml:space="preserve">щать конечный результат;  </w:t>
      </w:r>
    </w:p>
    <w:p w:rsidR="004D7301" w:rsidRDefault="00717EE7" w:rsidP="005A44DD">
      <w:pPr>
        <w:pStyle w:val="2"/>
        <w:numPr>
          <w:ilvl w:val="0"/>
          <w:numId w:val="185"/>
        </w:numPr>
        <w:spacing w:line="240" w:lineRule="auto"/>
        <w:ind w:left="851" w:hanging="425"/>
        <w:rPr>
          <w:b w:val="0"/>
        </w:rPr>
      </w:pPr>
      <w:r w:rsidRPr="00717EE7">
        <w:rPr>
          <w:b w:val="0"/>
        </w:rPr>
        <w:t xml:space="preserve">ставить цель деятельности на основе определенной проблемы и существующих возможностей; </w:t>
      </w:r>
    </w:p>
    <w:p w:rsidR="004D7301" w:rsidRDefault="00717EE7" w:rsidP="005A44DD">
      <w:pPr>
        <w:pStyle w:val="2"/>
        <w:numPr>
          <w:ilvl w:val="0"/>
          <w:numId w:val="185"/>
        </w:numPr>
        <w:spacing w:line="240" w:lineRule="auto"/>
        <w:ind w:left="851" w:hanging="425"/>
        <w:rPr>
          <w:b w:val="0"/>
        </w:rPr>
      </w:pPr>
      <w:r w:rsidRPr="00717EE7">
        <w:rPr>
          <w:b w:val="0"/>
        </w:rPr>
        <w:t xml:space="preserve"> формулировать учебные задачи как шаги достижения поставленной цели де</w:t>
      </w:r>
      <w:r w:rsidRPr="00717EE7">
        <w:rPr>
          <w:b w:val="0"/>
        </w:rPr>
        <w:t>я</w:t>
      </w:r>
      <w:r w:rsidRPr="00717EE7">
        <w:rPr>
          <w:b w:val="0"/>
        </w:rPr>
        <w:t xml:space="preserve">тельности;  </w:t>
      </w:r>
    </w:p>
    <w:p w:rsidR="004D7301" w:rsidRDefault="00717EE7" w:rsidP="005A44DD">
      <w:pPr>
        <w:pStyle w:val="2"/>
        <w:numPr>
          <w:ilvl w:val="0"/>
          <w:numId w:val="185"/>
        </w:numPr>
        <w:spacing w:line="240" w:lineRule="auto"/>
        <w:ind w:left="851" w:hanging="425"/>
        <w:rPr>
          <w:b w:val="0"/>
        </w:rPr>
      </w:pPr>
      <w:r w:rsidRPr="00717EE7">
        <w:rPr>
          <w:b w:val="0"/>
        </w:rPr>
        <w:t>обосновывать целевые ориентиры и приоритеты ссылками на ценности, указ</w:t>
      </w:r>
      <w:r w:rsidRPr="00717EE7">
        <w:rPr>
          <w:b w:val="0"/>
        </w:rPr>
        <w:t>ы</w:t>
      </w:r>
      <w:r w:rsidRPr="00717EE7">
        <w:rPr>
          <w:b w:val="0"/>
        </w:rPr>
        <w:t>вая и обосновывая логическую последовательность шагов.</w:t>
      </w:r>
    </w:p>
    <w:p w:rsidR="004D7301" w:rsidRDefault="00717EE7" w:rsidP="004D7301">
      <w:pPr>
        <w:pStyle w:val="2"/>
        <w:spacing w:line="240" w:lineRule="auto"/>
        <w:ind w:left="426" w:firstLine="0"/>
        <w:rPr>
          <w:b w:val="0"/>
        </w:rPr>
      </w:pPr>
      <w:r w:rsidRPr="00717EE7">
        <w:rPr>
          <w:b w:val="0"/>
        </w:rPr>
        <w:t xml:space="preserve"> 2. Умение самостоятельно планировать пути достижения целей, в том числе ал</w:t>
      </w:r>
      <w:r w:rsidRPr="00717EE7">
        <w:rPr>
          <w:b w:val="0"/>
        </w:rPr>
        <w:t>ь</w:t>
      </w:r>
      <w:r w:rsidRPr="00717EE7">
        <w:rPr>
          <w:b w:val="0"/>
        </w:rPr>
        <w:t>тернативные, осознанно выбирать наиболее эффективные способы решения уче</w:t>
      </w:r>
      <w:r w:rsidRPr="00717EE7">
        <w:rPr>
          <w:b w:val="0"/>
        </w:rPr>
        <w:t>б</w:t>
      </w:r>
      <w:r w:rsidRPr="00717EE7">
        <w:rPr>
          <w:b w:val="0"/>
        </w:rPr>
        <w:t xml:space="preserve">ных и познавательных задач. Обучающийся сможет: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 xml:space="preserve">определять необходимые действие(я) в соответствии с учебной и познавательной задачей и составлять алгоритм их выполнения;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 xml:space="preserve"> обосновывать и осуществлять выбор наиболее эффективных способов решения учебных и познавательных задач;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lastRenderedPageBreak/>
        <w:t xml:space="preserve"> определять/находить, в том числе из предложенных вариантов, условия для в</w:t>
      </w:r>
      <w:r w:rsidRPr="00717EE7">
        <w:rPr>
          <w:b w:val="0"/>
        </w:rPr>
        <w:t>ы</w:t>
      </w:r>
      <w:r w:rsidRPr="00717EE7">
        <w:rPr>
          <w:b w:val="0"/>
        </w:rPr>
        <w:t xml:space="preserve">полнения учебной и познавательной задачи; 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>выстраивать жизненные планы на краткосрочное будущее (заявлять целевые ор</w:t>
      </w:r>
      <w:r w:rsidRPr="00717EE7">
        <w:rPr>
          <w:b w:val="0"/>
        </w:rPr>
        <w:t>и</w:t>
      </w:r>
      <w:r w:rsidRPr="00717EE7">
        <w:rPr>
          <w:b w:val="0"/>
        </w:rPr>
        <w:t>ентиры, ставить адекватные им задачи и предлагать действия, указывая и обосн</w:t>
      </w:r>
      <w:r w:rsidRPr="00717EE7">
        <w:rPr>
          <w:b w:val="0"/>
        </w:rPr>
        <w:t>о</w:t>
      </w:r>
      <w:r w:rsidRPr="00717EE7">
        <w:rPr>
          <w:b w:val="0"/>
        </w:rPr>
        <w:t>вывая логическую последовательность шагов);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 xml:space="preserve">  выбирать из предложенных вариантов и самостоятельно искать средс</w:t>
      </w:r>
      <w:r w:rsidRPr="00717EE7">
        <w:rPr>
          <w:b w:val="0"/>
        </w:rPr>
        <w:t>т</w:t>
      </w:r>
      <w:r w:rsidRPr="00717EE7">
        <w:rPr>
          <w:b w:val="0"/>
        </w:rPr>
        <w:t xml:space="preserve">ва/ресурсы для решения задачи/достижения цели;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 xml:space="preserve"> составлять план решения проблемы (выполнения проекта, проведения</w:t>
      </w:r>
      <w:r w:rsidR="004D7301">
        <w:rPr>
          <w:b w:val="0"/>
        </w:rPr>
        <w:t xml:space="preserve"> </w:t>
      </w:r>
      <w:r w:rsidRPr="00717EE7">
        <w:rPr>
          <w:b w:val="0"/>
        </w:rPr>
        <w:t>исслед</w:t>
      </w:r>
      <w:r w:rsidRPr="00717EE7">
        <w:rPr>
          <w:b w:val="0"/>
        </w:rPr>
        <w:t>о</w:t>
      </w:r>
      <w:r w:rsidRPr="00717EE7">
        <w:rPr>
          <w:b w:val="0"/>
        </w:rPr>
        <w:t xml:space="preserve">вания); 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 xml:space="preserve">определять потенциальные затруднения при решении учебной и познавательной задачи и находить средства для их устранения;  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/>
        <w:rPr>
          <w:b w:val="0"/>
        </w:rPr>
      </w:pPr>
      <w:r w:rsidRPr="00717EE7">
        <w:rPr>
          <w:b w:val="0"/>
        </w:rPr>
        <w:t>описывать свой опыт, оформляя его для передачи другим людям в виде технол</w:t>
      </w:r>
      <w:r w:rsidRPr="00717EE7">
        <w:rPr>
          <w:b w:val="0"/>
        </w:rPr>
        <w:t>о</w:t>
      </w:r>
      <w:r w:rsidRPr="00717EE7">
        <w:rPr>
          <w:b w:val="0"/>
        </w:rPr>
        <w:t>гии решения практических задач определенного класса;</w:t>
      </w:r>
    </w:p>
    <w:p w:rsidR="004D7301" w:rsidRDefault="00717EE7" w:rsidP="005A44DD">
      <w:pPr>
        <w:pStyle w:val="2"/>
        <w:numPr>
          <w:ilvl w:val="0"/>
          <w:numId w:val="186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>планировать и корректировать свою индивидуальную образовательную траект</w:t>
      </w:r>
      <w:r w:rsidRPr="00717EE7">
        <w:rPr>
          <w:b w:val="0"/>
        </w:rPr>
        <w:t>о</w:t>
      </w:r>
      <w:r w:rsidRPr="00717EE7">
        <w:rPr>
          <w:b w:val="0"/>
        </w:rPr>
        <w:t xml:space="preserve">рию. </w:t>
      </w:r>
    </w:p>
    <w:p w:rsidR="004D7301" w:rsidRDefault="00717EE7" w:rsidP="004D7301">
      <w:pPr>
        <w:pStyle w:val="2"/>
        <w:spacing w:line="240" w:lineRule="auto"/>
        <w:rPr>
          <w:b w:val="0"/>
        </w:rPr>
      </w:pPr>
      <w:r w:rsidRPr="00717EE7">
        <w:rPr>
          <w:b w:val="0"/>
        </w:rPr>
        <w:t>3. Умение соотносить свои действия с планируемыми результатами, осущест</w:t>
      </w:r>
      <w:r w:rsidRPr="00717EE7">
        <w:rPr>
          <w:b w:val="0"/>
        </w:rPr>
        <w:t>в</w:t>
      </w:r>
      <w:r w:rsidRPr="00717EE7">
        <w:rPr>
          <w:b w:val="0"/>
        </w:rPr>
        <w:t>лять контроль своей деятельности в процессе достижения результата, определять сп</w:t>
      </w:r>
      <w:r w:rsidRPr="00717EE7">
        <w:rPr>
          <w:b w:val="0"/>
        </w:rPr>
        <w:t>о</w:t>
      </w:r>
      <w:r w:rsidRPr="00717EE7">
        <w:rPr>
          <w:b w:val="0"/>
        </w:rPr>
        <w:t xml:space="preserve">собы действий в рамках предложенных условий и требований, корректировать свои действия в соответствии с изменяющейся ситуацией. Обучающийся сможет: 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284" w:firstLine="0"/>
        <w:rPr>
          <w:b w:val="0"/>
        </w:rPr>
      </w:pPr>
      <w:r w:rsidRPr="00717EE7">
        <w:rPr>
          <w:b w:val="0"/>
        </w:rPr>
        <w:t>определять совместно с педагогом и сверстниками критерии планируемых р</w:t>
      </w:r>
      <w:r w:rsidRPr="00717EE7">
        <w:rPr>
          <w:b w:val="0"/>
        </w:rPr>
        <w:t>е</w:t>
      </w:r>
      <w:r w:rsidRPr="00717EE7">
        <w:rPr>
          <w:b w:val="0"/>
        </w:rPr>
        <w:t xml:space="preserve">зультатов и критерии оценки своей учебной деятельности;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426" w:hanging="142"/>
        <w:rPr>
          <w:b w:val="0"/>
        </w:rPr>
      </w:pPr>
      <w:r w:rsidRPr="00717EE7">
        <w:rPr>
          <w:b w:val="0"/>
        </w:rPr>
        <w:t xml:space="preserve"> систематизировать (в том числе выбирать приоритетные) критерии планируемых результатов и оценки своей деятельности; 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>отбирать инструменты для оценивания своей деятельности, осуществлять</w:t>
      </w:r>
      <w:r w:rsidR="004D7301">
        <w:rPr>
          <w:b w:val="0"/>
        </w:rPr>
        <w:t xml:space="preserve"> </w:t>
      </w:r>
      <w:r w:rsidRPr="00717EE7">
        <w:rPr>
          <w:b w:val="0"/>
        </w:rPr>
        <w:t>сам</w:t>
      </w:r>
      <w:r w:rsidRPr="00717EE7">
        <w:rPr>
          <w:b w:val="0"/>
        </w:rPr>
        <w:t>о</w:t>
      </w:r>
      <w:r w:rsidRPr="00717EE7">
        <w:rPr>
          <w:b w:val="0"/>
        </w:rPr>
        <w:t>контроль своей деятельности в рамках пре</w:t>
      </w:r>
      <w:r w:rsidR="004D7301">
        <w:rPr>
          <w:b w:val="0"/>
        </w:rPr>
        <w:t>дложенных условий и требований;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>оценивать свою деятельность, аргументируя причины достижения или отсутс</w:t>
      </w:r>
      <w:r>
        <w:rPr>
          <w:b w:val="0"/>
        </w:rPr>
        <w:t xml:space="preserve">твия планируемого результата;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 xml:space="preserve">  находить достаточные средства</w:t>
      </w:r>
      <w:r>
        <w:t xml:space="preserve"> </w:t>
      </w:r>
      <w:r w:rsidRPr="00717EE7">
        <w:rPr>
          <w:b w:val="0"/>
        </w:rPr>
        <w:t>для выполнения учебных действий в изменя</w:t>
      </w:r>
      <w:r w:rsidRPr="00717EE7">
        <w:rPr>
          <w:b w:val="0"/>
        </w:rPr>
        <w:t>ю</w:t>
      </w:r>
      <w:r w:rsidRPr="00717EE7">
        <w:rPr>
          <w:b w:val="0"/>
        </w:rPr>
        <w:t>щейся ситуации и/или при отсутствии планируемого результата;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 xml:space="preserve"> 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 xml:space="preserve"> устанавливать связь между полученными характеристиками продукта и характ</w:t>
      </w:r>
      <w:r w:rsidRPr="00717EE7">
        <w:rPr>
          <w:b w:val="0"/>
        </w:rPr>
        <w:t>е</w:t>
      </w:r>
      <w:r w:rsidRPr="00717EE7">
        <w:rPr>
          <w:b w:val="0"/>
        </w:rPr>
        <w:t>ристиками процесса деятельности и по завершении деятельности предлагать и</w:t>
      </w:r>
      <w:r w:rsidRPr="00717EE7">
        <w:rPr>
          <w:b w:val="0"/>
        </w:rPr>
        <w:t>з</w:t>
      </w:r>
      <w:r w:rsidRPr="00717EE7">
        <w:rPr>
          <w:b w:val="0"/>
        </w:rPr>
        <w:t>менение характеристик процесса для получения улучшенных характеристик пр</w:t>
      </w:r>
      <w:r w:rsidRPr="00717EE7">
        <w:rPr>
          <w:b w:val="0"/>
        </w:rPr>
        <w:t>о</w:t>
      </w:r>
      <w:r w:rsidRPr="00717EE7">
        <w:rPr>
          <w:b w:val="0"/>
        </w:rPr>
        <w:t xml:space="preserve">дукта;  </w:t>
      </w:r>
    </w:p>
    <w:p w:rsidR="004D7301" w:rsidRDefault="00717EE7" w:rsidP="005A44DD">
      <w:pPr>
        <w:pStyle w:val="2"/>
        <w:numPr>
          <w:ilvl w:val="0"/>
          <w:numId w:val="187"/>
        </w:numPr>
        <w:spacing w:line="240" w:lineRule="auto"/>
        <w:ind w:left="567" w:hanging="283"/>
        <w:rPr>
          <w:b w:val="0"/>
        </w:rPr>
      </w:pPr>
      <w:r w:rsidRPr="00717EE7">
        <w:rPr>
          <w:b w:val="0"/>
        </w:rPr>
        <w:t>сверять свои действия с целью и, при необходимости, исправлять ошибки сам</w:t>
      </w:r>
      <w:r w:rsidRPr="00717EE7">
        <w:rPr>
          <w:b w:val="0"/>
        </w:rPr>
        <w:t>о</w:t>
      </w:r>
      <w:r w:rsidRPr="00717EE7">
        <w:rPr>
          <w:b w:val="0"/>
        </w:rPr>
        <w:t xml:space="preserve">стоятельно. </w:t>
      </w:r>
    </w:p>
    <w:p w:rsidR="004D7301" w:rsidRDefault="00717EE7" w:rsidP="004D7301">
      <w:pPr>
        <w:pStyle w:val="2"/>
        <w:spacing w:line="240" w:lineRule="auto"/>
        <w:ind w:left="284" w:firstLine="0"/>
        <w:rPr>
          <w:b w:val="0"/>
        </w:rPr>
      </w:pPr>
      <w:r w:rsidRPr="00717EE7">
        <w:rPr>
          <w:b w:val="0"/>
        </w:rPr>
        <w:t>4. Умение оценивать правильность выполнения учебной задачи, собственные во</w:t>
      </w:r>
      <w:r w:rsidRPr="00717EE7">
        <w:rPr>
          <w:b w:val="0"/>
        </w:rPr>
        <w:t>з</w:t>
      </w:r>
      <w:r w:rsidRPr="00717EE7">
        <w:rPr>
          <w:b w:val="0"/>
        </w:rPr>
        <w:t xml:space="preserve">можности ее решения. Обучающийся сможет: 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t>определять критерии правильности (корректности) выполнения учебной</w:t>
      </w:r>
      <w:r w:rsidR="004D7301">
        <w:rPr>
          <w:b w:val="0"/>
        </w:rPr>
        <w:t xml:space="preserve"> задачи;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t xml:space="preserve">анализировать и обосновывать применение соответствующего инструментария для выполнения учебной задачи; 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t xml:space="preserve">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lastRenderedPageBreak/>
        <w:t xml:space="preserve"> оценивать продукт своей деятельности по заданным и/или самостоятельно опр</w:t>
      </w:r>
      <w:r w:rsidRPr="00717EE7">
        <w:rPr>
          <w:b w:val="0"/>
        </w:rPr>
        <w:t>е</w:t>
      </w:r>
      <w:r w:rsidRPr="00717EE7">
        <w:rPr>
          <w:b w:val="0"/>
        </w:rPr>
        <w:t xml:space="preserve">деленным критериям в соответствии с целью деятельности; 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t xml:space="preserve">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4D7301" w:rsidRDefault="00717EE7" w:rsidP="005A44DD">
      <w:pPr>
        <w:pStyle w:val="2"/>
        <w:numPr>
          <w:ilvl w:val="0"/>
          <w:numId w:val="188"/>
        </w:numPr>
        <w:spacing w:line="240" w:lineRule="auto"/>
        <w:ind w:left="426"/>
        <w:rPr>
          <w:b w:val="0"/>
        </w:rPr>
      </w:pPr>
      <w:r w:rsidRPr="00717EE7">
        <w:rPr>
          <w:b w:val="0"/>
        </w:rPr>
        <w:t xml:space="preserve"> фиксировать и анализировать динамику собственных образовательных результ</w:t>
      </w:r>
      <w:r w:rsidRPr="00717EE7">
        <w:rPr>
          <w:b w:val="0"/>
        </w:rPr>
        <w:t>а</w:t>
      </w:r>
      <w:r w:rsidRPr="00717EE7">
        <w:rPr>
          <w:b w:val="0"/>
        </w:rPr>
        <w:t xml:space="preserve">тов. </w:t>
      </w:r>
    </w:p>
    <w:p w:rsidR="004D7301" w:rsidRDefault="00717EE7" w:rsidP="004D7301">
      <w:pPr>
        <w:pStyle w:val="2"/>
        <w:spacing w:line="240" w:lineRule="auto"/>
        <w:ind w:left="66" w:firstLine="0"/>
        <w:rPr>
          <w:b w:val="0"/>
        </w:rPr>
      </w:pPr>
      <w:r w:rsidRPr="00717EE7">
        <w:rPr>
          <w:b w:val="0"/>
        </w:rPr>
        <w:t>5. Владение основами самоконтроля, самооценки, принятия решений и осуществл</w:t>
      </w:r>
      <w:r w:rsidRPr="00717EE7">
        <w:rPr>
          <w:b w:val="0"/>
        </w:rPr>
        <w:t>е</w:t>
      </w:r>
      <w:r w:rsidRPr="00717EE7">
        <w:rPr>
          <w:b w:val="0"/>
        </w:rPr>
        <w:t xml:space="preserve">ния осознанного выбора в учебной и познавательной. Обучающийся сможет:  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 соотносить реальные и планируемые результаты индивидуальной образовательной деятельности и делать выводы; 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 принимать решение в учебной ситуации и нести за него ответственность;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  самостоятельно определять причины своего успеха или неуспеха и находить сп</w:t>
      </w:r>
      <w:r w:rsidRPr="00717EE7">
        <w:rPr>
          <w:b w:val="0"/>
        </w:rPr>
        <w:t>о</w:t>
      </w:r>
      <w:r w:rsidRPr="00717EE7">
        <w:rPr>
          <w:b w:val="0"/>
        </w:rPr>
        <w:t xml:space="preserve">собы выхода из ситуации неуспеха; 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 ретроспективно определять, какие действия по решению учебной задачи или пар</w:t>
      </w:r>
      <w:r w:rsidRPr="00717EE7">
        <w:rPr>
          <w:b w:val="0"/>
        </w:rPr>
        <w:t>а</w:t>
      </w:r>
      <w:r w:rsidRPr="00717EE7">
        <w:rPr>
          <w:b w:val="0"/>
        </w:rPr>
        <w:t>метры этих действий привели к получению имеющегося продукта учебной деятел</w:t>
      </w:r>
      <w:r w:rsidRPr="00717EE7">
        <w:rPr>
          <w:b w:val="0"/>
        </w:rPr>
        <w:t>ь</w:t>
      </w:r>
      <w:r w:rsidRPr="00717EE7">
        <w:rPr>
          <w:b w:val="0"/>
        </w:rPr>
        <w:t xml:space="preserve">ности; </w:t>
      </w:r>
    </w:p>
    <w:p w:rsidR="004D7301" w:rsidRDefault="00717EE7" w:rsidP="005A44DD">
      <w:pPr>
        <w:pStyle w:val="2"/>
        <w:numPr>
          <w:ilvl w:val="0"/>
          <w:numId w:val="189"/>
        </w:numPr>
        <w:spacing w:line="240" w:lineRule="auto"/>
        <w:ind w:left="284"/>
        <w:rPr>
          <w:b w:val="0"/>
        </w:rPr>
      </w:pPr>
      <w:r w:rsidRPr="00717EE7">
        <w:rPr>
          <w:b w:val="0"/>
        </w:rPr>
        <w:t xml:space="preserve"> демонстрировать приемы регуляции психофизиологических/ эмоциональных с</w:t>
      </w:r>
      <w:r w:rsidRPr="00717EE7">
        <w:rPr>
          <w:b w:val="0"/>
        </w:rPr>
        <w:t>о</w:t>
      </w:r>
      <w:r w:rsidRPr="00717EE7">
        <w:rPr>
          <w:b w:val="0"/>
        </w:rPr>
        <w:t>стояний для достижения эффекта успокоения (устранения эмоциональной напр</w:t>
      </w:r>
      <w:r w:rsidRPr="00717EE7">
        <w:rPr>
          <w:b w:val="0"/>
        </w:rPr>
        <w:t>я</w:t>
      </w:r>
      <w:r w:rsidRPr="00717EE7">
        <w:rPr>
          <w:b w:val="0"/>
        </w:rPr>
        <w:t xml:space="preserve">женности), эффекта восстановления (ослабления проявлений утомления), эффекта активизации (повышения психофизиологической реактивности). </w:t>
      </w:r>
      <w:r w:rsidRPr="004D7301">
        <w:t>Познавательные УУД</w:t>
      </w:r>
      <w:r w:rsidRPr="00717EE7">
        <w:rPr>
          <w:b w:val="0"/>
        </w:rPr>
        <w:t xml:space="preserve"> </w:t>
      </w:r>
    </w:p>
    <w:p w:rsidR="004D7301" w:rsidRDefault="00717EE7" w:rsidP="004D7301">
      <w:pPr>
        <w:pStyle w:val="2"/>
        <w:spacing w:line="240" w:lineRule="auto"/>
        <w:ind w:left="-76" w:firstLine="0"/>
        <w:rPr>
          <w:b w:val="0"/>
        </w:rPr>
      </w:pPr>
      <w:r w:rsidRPr="00717EE7">
        <w:rPr>
          <w:b w:val="0"/>
        </w:rPr>
        <w:t>6. Умение определять понятия, создавать обобщения, устанавливать аналогии, класс</w:t>
      </w:r>
      <w:r w:rsidRPr="00717EE7">
        <w:rPr>
          <w:b w:val="0"/>
        </w:rPr>
        <w:t>и</w:t>
      </w:r>
      <w:r w:rsidRPr="00717EE7">
        <w:rPr>
          <w:b w:val="0"/>
        </w:rPr>
        <w:t>фицировать, самостоятельно выбирать основания и критерии для классификации, уст</w:t>
      </w:r>
      <w:r w:rsidRPr="00717EE7">
        <w:rPr>
          <w:b w:val="0"/>
        </w:rPr>
        <w:t>а</w:t>
      </w:r>
      <w:r w:rsidRPr="00717EE7">
        <w:rPr>
          <w:b w:val="0"/>
        </w:rPr>
        <w:t>навливать причинно-следственные связи, строить логическое рассуждение, умозакл</w:t>
      </w:r>
      <w:r w:rsidRPr="00717EE7">
        <w:rPr>
          <w:b w:val="0"/>
        </w:rPr>
        <w:t>ю</w:t>
      </w:r>
      <w:r w:rsidRPr="00717EE7">
        <w:rPr>
          <w:b w:val="0"/>
        </w:rPr>
        <w:t>чение (индуктивное, дедуктивное, по аналогии) и делать выводы. Обучающийся см</w:t>
      </w:r>
      <w:r w:rsidRPr="00717EE7">
        <w:rPr>
          <w:b w:val="0"/>
        </w:rPr>
        <w:t>о</w:t>
      </w:r>
      <w:r w:rsidRPr="00717EE7">
        <w:rPr>
          <w:b w:val="0"/>
        </w:rPr>
        <w:t>жет: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подбирать</w:t>
      </w:r>
      <w:r>
        <w:t xml:space="preserve"> </w:t>
      </w:r>
      <w:r w:rsidRPr="00717EE7">
        <w:rPr>
          <w:b w:val="0"/>
        </w:rPr>
        <w:t>слова, соподчиненные ключевому слову, определяющие его</w:t>
      </w:r>
      <w:r w:rsidR="004D7301">
        <w:rPr>
          <w:b w:val="0"/>
        </w:rPr>
        <w:t xml:space="preserve"> </w:t>
      </w:r>
      <w:r w:rsidRPr="00717EE7">
        <w:rPr>
          <w:b w:val="0"/>
        </w:rPr>
        <w:t xml:space="preserve">признаки и свойства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выстраивать логическую цепочку, состоящую из ключевого слова и соподчиненных ему слов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выделять общий признак двух или нескольких предметов или явлений и объяснять их сходство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объединять предметы и явления в группы по определенным признакам, сравнивать, классифицировать и обобщать факты и явления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выделять явление из общего ряда других явлений;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</w:t>
      </w:r>
      <w:r w:rsidRPr="00717EE7">
        <w:rPr>
          <w:b w:val="0"/>
        </w:rPr>
        <w:t>и</w:t>
      </w:r>
      <w:r w:rsidRPr="00717EE7">
        <w:rPr>
          <w:b w:val="0"/>
        </w:rPr>
        <w:t xml:space="preserve">ной данного явления, выявлять причины и следствия явлений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строить рассуждение от общих закономерностей к частным явлениям и от частных явлений к общим закономерностям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строить рассуждение на основе сравнения предметов и явлений, выделяя при этом общие признаки; </w:t>
      </w:r>
    </w:p>
    <w:p w:rsidR="004D7301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излагать полученную информацию, интерпретируя ее в контексте</w:t>
      </w:r>
      <w:r w:rsidR="004D7301">
        <w:rPr>
          <w:b w:val="0"/>
        </w:rPr>
        <w:t xml:space="preserve"> решаемой задачи;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lastRenderedPageBreak/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вербализовать эмоциональное впечатление, оказанное на него источником;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объяснять явления, процессы, связи и отношения, выявляемые в ходе познавател</w:t>
      </w:r>
      <w:r w:rsidRPr="00717EE7">
        <w:rPr>
          <w:b w:val="0"/>
        </w:rPr>
        <w:t>ь</w:t>
      </w:r>
      <w:r w:rsidRPr="00717EE7">
        <w:rPr>
          <w:b w:val="0"/>
        </w:rPr>
        <w:t xml:space="preserve">ной и исследовательской деятельности (приводить объяснение с изменением формы представления; 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объяснять, детализируя или обобщая; объяснять с заданной точки зрения); 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 </w:t>
      </w:r>
    </w:p>
    <w:p w:rsidR="0010679A" w:rsidRDefault="00717EE7" w:rsidP="005A44DD">
      <w:pPr>
        <w:pStyle w:val="2"/>
        <w:numPr>
          <w:ilvl w:val="0"/>
          <w:numId w:val="190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10679A" w:rsidRDefault="00717EE7" w:rsidP="0010679A">
      <w:pPr>
        <w:pStyle w:val="2"/>
        <w:spacing w:line="240" w:lineRule="auto"/>
        <w:ind w:firstLine="284"/>
        <w:rPr>
          <w:b w:val="0"/>
        </w:rPr>
      </w:pPr>
      <w:r w:rsidRPr="00717EE7">
        <w:rPr>
          <w:b w:val="0"/>
        </w:rPr>
        <w:t>7. Умение создавать, применять и преобразовывать знаки и символы, модели и сх</w:t>
      </w:r>
      <w:r w:rsidRPr="00717EE7">
        <w:rPr>
          <w:b w:val="0"/>
        </w:rPr>
        <w:t>е</w:t>
      </w:r>
      <w:r w:rsidRPr="00717EE7">
        <w:rPr>
          <w:b w:val="0"/>
        </w:rPr>
        <w:t>мы для решения учебных и познавател</w:t>
      </w:r>
      <w:r w:rsidR="0010679A">
        <w:rPr>
          <w:b w:val="0"/>
        </w:rPr>
        <w:t>ьных задач. Обучающийся сможет: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обозначать символом и знаком предмет и/или явление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определять логические связи между предметами и/или явлениями, обозначать да</w:t>
      </w:r>
      <w:r w:rsidRPr="00717EE7">
        <w:rPr>
          <w:b w:val="0"/>
        </w:rPr>
        <w:t>н</w:t>
      </w:r>
      <w:r w:rsidRPr="00717EE7">
        <w:rPr>
          <w:b w:val="0"/>
        </w:rPr>
        <w:t xml:space="preserve">ные логические связи с помощью знаков в схеме;  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создавать абстрактный или реальный образ предмета и/или явления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строить модель/схему на основе условий задачи и/или способа ее решения</w:t>
      </w:r>
      <w:r w:rsidR="0010679A">
        <w:rPr>
          <w:b w:val="0"/>
        </w:rPr>
        <w:t>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преобразовывать модели с целью выявления общих законов, определяющих да</w:t>
      </w:r>
      <w:r w:rsidRPr="00717EE7">
        <w:rPr>
          <w:b w:val="0"/>
        </w:rPr>
        <w:t>н</w:t>
      </w:r>
      <w:r w:rsidRPr="00717EE7">
        <w:rPr>
          <w:b w:val="0"/>
        </w:rPr>
        <w:t>ную предметную область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переводить сложную по составу (многоаспектную) информацию из графического или формализованного (символьного) предста</w:t>
      </w:r>
      <w:r w:rsidR="0010679A">
        <w:rPr>
          <w:b w:val="0"/>
        </w:rPr>
        <w:t>вления в текстовое, и наоборот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строить доказательство: прямое, косвенное, от противного;</w:t>
      </w:r>
    </w:p>
    <w:p w:rsidR="0010679A" w:rsidRDefault="00717EE7" w:rsidP="005A44DD">
      <w:pPr>
        <w:pStyle w:val="2"/>
        <w:numPr>
          <w:ilvl w:val="0"/>
          <w:numId w:val="191"/>
        </w:numPr>
        <w:spacing w:line="240" w:lineRule="auto"/>
        <w:ind w:left="284" w:hanging="142"/>
        <w:rPr>
          <w:b w:val="0"/>
        </w:rPr>
      </w:pPr>
      <w:r>
        <w:t xml:space="preserve"> </w:t>
      </w:r>
      <w:r w:rsidRPr="00717EE7">
        <w:rPr>
          <w:b w:val="0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</w:t>
      </w:r>
      <w:r w:rsidRPr="00717EE7">
        <w:rPr>
          <w:b w:val="0"/>
        </w:rPr>
        <w:t>м</w:t>
      </w:r>
      <w:r w:rsidRPr="00717EE7">
        <w:rPr>
          <w:b w:val="0"/>
        </w:rPr>
        <w:t>ной ситуации, поставленной цели и/или заданных критериев оценки проду</w:t>
      </w:r>
      <w:r w:rsidRPr="00717EE7">
        <w:rPr>
          <w:b w:val="0"/>
        </w:rPr>
        <w:t>к</w:t>
      </w:r>
      <w:r w:rsidRPr="00717EE7">
        <w:rPr>
          <w:b w:val="0"/>
        </w:rPr>
        <w:t xml:space="preserve">та/результата. </w:t>
      </w:r>
    </w:p>
    <w:p w:rsidR="0010679A" w:rsidRDefault="00717EE7" w:rsidP="0010679A">
      <w:pPr>
        <w:pStyle w:val="2"/>
        <w:spacing w:line="240" w:lineRule="auto"/>
        <w:ind w:left="284" w:firstLine="0"/>
        <w:rPr>
          <w:b w:val="0"/>
        </w:rPr>
      </w:pPr>
      <w:r w:rsidRPr="00717EE7">
        <w:rPr>
          <w:b w:val="0"/>
        </w:rPr>
        <w:t xml:space="preserve">8. Смысловое чтение. Обучающийся сможет:  </w:t>
      </w:r>
    </w:p>
    <w:p w:rsidR="0010679A" w:rsidRDefault="00717EE7" w:rsidP="005A44DD">
      <w:pPr>
        <w:pStyle w:val="2"/>
        <w:numPr>
          <w:ilvl w:val="0"/>
          <w:numId w:val="192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находить в тексте требуемую информацию (в соответствии с целями своей деятел</w:t>
      </w:r>
      <w:r w:rsidRPr="00717EE7">
        <w:rPr>
          <w:b w:val="0"/>
        </w:rPr>
        <w:t>ь</w:t>
      </w:r>
      <w:r w:rsidRPr="00717EE7">
        <w:rPr>
          <w:b w:val="0"/>
        </w:rPr>
        <w:t xml:space="preserve">ности);  ориентироваться в содержании текста, понимать целостный смысл текста, структурировать текст; </w:t>
      </w:r>
    </w:p>
    <w:p w:rsidR="0010679A" w:rsidRDefault="00717EE7" w:rsidP="005A44DD">
      <w:pPr>
        <w:pStyle w:val="2"/>
        <w:numPr>
          <w:ilvl w:val="0"/>
          <w:numId w:val="192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устанавливать взаимосвязь описанных в тексте событий, явлений,</w:t>
      </w:r>
      <w:r w:rsidR="0010679A">
        <w:rPr>
          <w:b w:val="0"/>
        </w:rPr>
        <w:t xml:space="preserve"> процессов;</w:t>
      </w:r>
    </w:p>
    <w:p w:rsidR="0010679A" w:rsidRDefault="00717EE7" w:rsidP="005A44DD">
      <w:pPr>
        <w:pStyle w:val="2"/>
        <w:numPr>
          <w:ilvl w:val="0"/>
          <w:numId w:val="192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>резюмировать главную идею текста;</w:t>
      </w:r>
    </w:p>
    <w:p w:rsidR="0010679A" w:rsidRDefault="00717EE7" w:rsidP="005A44DD">
      <w:pPr>
        <w:pStyle w:val="2"/>
        <w:numPr>
          <w:ilvl w:val="0"/>
          <w:numId w:val="192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 преобразовывать текст, «переводя» его в другую модальность, интерпретировать текст (художественный и нехудожественный – учебный, научно</w:t>
      </w:r>
      <w:r w:rsidR="0010679A">
        <w:rPr>
          <w:b w:val="0"/>
        </w:rPr>
        <w:t>-</w:t>
      </w:r>
      <w:r w:rsidRPr="00717EE7">
        <w:rPr>
          <w:b w:val="0"/>
        </w:rPr>
        <w:t>популярный, и</w:t>
      </w:r>
      <w:r w:rsidRPr="00717EE7">
        <w:rPr>
          <w:b w:val="0"/>
        </w:rPr>
        <w:t>н</w:t>
      </w:r>
      <w:r w:rsidRPr="00717EE7">
        <w:rPr>
          <w:b w:val="0"/>
        </w:rPr>
        <w:t xml:space="preserve">формационный, текст non-fiction); </w:t>
      </w:r>
    </w:p>
    <w:p w:rsidR="0010679A" w:rsidRDefault="00717EE7" w:rsidP="005A44DD">
      <w:pPr>
        <w:pStyle w:val="2"/>
        <w:numPr>
          <w:ilvl w:val="0"/>
          <w:numId w:val="192"/>
        </w:numPr>
        <w:spacing w:line="240" w:lineRule="auto"/>
        <w:ind w:left="284" w:hanging="142"/>
        <w:rPr>
          <w:b w:val="0"/>
        </w:rPr>
      </w:pPr>
      <w:r w:rsidRPr="00717EE7">
        <w:rPr>
          <w:b w:val="0"/>
        </w:rPr>
        <w:t xml:space="preserve"> критически оценивать содержание и форму текста.</w:t>
      </w:r>
    </w:p>
    <w:p w:rsidR="0010679A" w:rsidRDefault="00717EE7" w:rsidP="0010679A">
      <w:pPr>
        <w:pStyle w:val="2"/>
        <w:spacing w:line="240" w:lineRule="auto"/>
        <w:ind w:left="142" w:firstLine="0"/>
        <w:rPr>
          <w:b w:val="0"/>
        </w:rPr>
      </w:pPr>
      <w:r w:rsidRPr="0010679A">
        <w:rPr>
          <w:b w:val="0"/>
        </w:rPr>
        <w:lastRenderedPageBreak/>
        <w:t xml:space="preserve"> 9. Формирование и развитие экологического мышления, умение применять его в п</w:t>
      </w:r>
      <w:r w:rsidRPr="0010679A">
        <w:rPr>
          <w:b w:val="0"/>
        </w:rPr>
        <w:t>о</w:t>
      </w:r>
      <w:r w:rsidRPr="0010679A">
        <w:rPr>
          <w:b w:val="0"/>
        </w:rPr>
        <w:t>знавательной, коммуникативной, социальной практике и профессиональной ориент</w:t>
      </w:r>
      <w:r w:rsidRPr="0010679A">
        <w:rPr>
          <w:b w:val="0"/>
        </w:rPr>
        <w:t>а</w:t>
      </w:r>
      <w:r w:rsidRPr="0010679A">
        <w:rPr>
          <w:b w:val="0"/>
        </w:rPr>
        <w:t xml:space="preserve">ции. Обучающийся сможет: 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>определять свое отношение к природной среде;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 анализировать влияние экологических факторов на среду обитания живых о</w:t>
      </w:r>
      <w:r w:rsidRPr="0010679A">
        <w:rPr>
          <w:b w:val="0"/>
        </w:rPr>
        <w:t>р</w:t>
      </w:r>
      <w:r w:rsidRPr="0010679A">
        <w:rPr>
          <w:b w:val="0"/>
        </w:rPr>
        <w:t xml:space="preserve">ганизмов; 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проводить причинный и вероятностный анализ экологических ситуаций;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 прогнозировать изменения ситуации п</w:t>
      </w:r>
      <w:r w:rsidR="0010679A">
        <w:rPr>
          <w:b w:val="0"/>
        </w:rPr>
        <w:t>ри смене действия одного фактора</w:t>
      </w:r>
      <w:r w:rsidRPr="0010679A">
        <w:rPr>
          <w:b w:val="0"/>
        </w:rPr>
        <w:t xml:space="preserve"> на действие другого фактора; 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распространять экологические знания и участвовать в практических делах по защите окружающей среды; </w:t>
      </w:r>
    </w:p>
    <w:p w:rsidR="0010679A" w:rsidRDefault="00717EE7" w:rsidP="005A44DD">
      <w:pPr>
        <w:pStyle w:val="2"/>
        <w:numPr>
          <w:ilvl w:val="0"/>
          <w:numId w:val="193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выражать свое отношение к природе через рисунки, сочинения, модели, проек</w:t>
      </w:r>
      <w:r w:rsidRPr="0010679A">
        <w:rPr>
          <w:b w:val="0"/>
        </w:rPr>
        <w:t>т</w:t>
      </w:r>
      <w:r w:rsidRPr="0010679A">
        <w:rPr>
          <w:b w:val="0"/>
        </w:rPr>
        <w:t xml:space="preserve">ные работы. </w:t>
      </w:r>
    </w:p>
    <w:p w:rsidR="0010679A" w:rsidRDefault="00717EE7" w:rsidP="0010679A">
      <w:pPr>
        <w:pStyle w:val="2"/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10. Развитие мотивации к овладению культурой активного использования словарей и других поисковых систем. Обучающийся сможет: </w:t>
      </w:r>
    </w:p>
    <w:p w:rsidR="0010679A" w:rsidRDefault="00717EE7" w:rsidP="005A44DD">
      <w:pPr>
        <w:pStyle w:val="2"/>
        <w:numPr>
          <w:ilvl w:val="0"/>
          <w:numId w:val="194"/>
        </w:numPr>
        <w:spacing w:line="240" w:lineRule="auto"/>
        <w:ind w:left="709" w:hanging="567"/>
        <w:rPr>
          <w:b w:val="0"/>
        </w:rPr>
      </w:pPr>
      <w:r w:rsidRPr="0010679A">
        <w:rPr>
          <w:b w:val="0"/>
        </w:rPr>
        <w:t>определять необходимые ключевые поисковые слова и запросы;</w:t>
      </w:r>
    </w:p>
    <w:p w:rsidR="0010679A" w:rsidRDefault="00717EE7" w:rsidP="005A44DD">
      <w:pPr>
        <w:pStyle w:val="2"/>
        <w:numPr>
          <w:ilvl w:val="0"/>
          <w:numId w:val="194"/>
        </w:numPr>
        <w:spacing w:line="240" w:lineRule="auto"/>
        <w:ind w:left="709" w:hanging="567"/>
        <w:rPr>
          <w:b w:val="0"/>
        </w:rPr>
      </w:pPr>
      <w:r w:rsidRPr="0010679A">
        <w:rPr>
          <w:b w:val="0"/>
        </w:rPr>
        <w:t>осуществлять взаимодействие с электронными поисковыми системами, слов</w:t>
      </w:r>
      <w:r w:rsidRPr="0010679A">
        <w:rPr>
          <w:b w:val="0"/>
        </w:rPr>
        <w:t>а</w:t>
      </w:r>
      <w:r w:rsidRPr="0010679A">
        <w:rPr>
          <w:b w:val="0"/>
        </w:rPr>
        <w:t xml:space="preserve">рями; </w:t>
      </w:r>
    </w:p>
    <w:p w:rsidR="0010679A" w:rsidRDefault="00717EE7" w:rsidP="005A44DD">
      <w:pPr>
        <w:pStyle w:val="2"/>
        <w:numPr>
          <w:ilvl w:val="0"/>
          <w:numId w:val="194"/>
        </w:numPr>
        <w:spacing w:line="240" w:lineRule="auto"/>
        <w:ind w:left="709" w:hanging="567"/>
        <w:rPr>
          <w:b w:val="0"/>
        </w:rPr>
      </w:pPr>
      <w:r w:rsidRPr="0010679A">
        <w:rPr>
          <w:b w:val="0"/>
        </w:rPr>
        <w:t xml:space="preserve"> формировать множественную выборку из поисковых источников для объект</w:t>
      </w:r>
      <w:r w:rsidRPr="0010679A">
        <w:rPr>
          <w:b w:val="0"/>
        </w:rPr>
        <w:t>и</w:t>
      </w:r>
      <w:r w:rsidRPr="0010679A">
        <w:rPr>
          <w:b w:val="0"/>
        </w:rPr>
        <w:t xml:space="preserve">визации результатов поиска; </w:t>
      </w:r>
    </w:p>
    <w:p w:rsidR="0010679A" w:rsidRDefault="00717EE7" w:rsidP="005A44DD">
      <w:pPr>
        <w:pStyle w:val="2"/>
        <w:numPr>
          <w:ilvl w:val="0"/>
          <w:numId w:val="194"/>
        </w:numPr>
        <w:spacing w:line="240" w:lineRule="auto"/>
        <w:ind w:left="709" w:hanging="567"/>
        <w:rPr>
          <w:b w:val="0"/>
        </w:rPr>
      </w:pPr>
      <w:r w:rsidRPr="0010679A">
        <w:rPr>
          <w:b w:val="0"/>
        </w:rPr>
        <w:t xml:space="preserve"> соотносить полученные результаты поиска со своей деятельностью.</w:t>
      </w:r>
    </w:p>
    <w:p w:rsidR="00E967E0" w:rsidRPr="00E967E0" w:rsidRDefault="00E967E0" w:rsidP="00E967E0">
      <w:pPr>
        <w:pStyle w:val="2"/>
        <w:spacing w:line="240" w:lineRule="auto"/>
        <w:ind w:left="284" w:firstLine="0"/>
      </w:pPr>
      <w:r>
        <w:t>Коммуникативные УУД</w:t>
      </w:r>
    </w:p>
    <w:p w:rsidR="0010679A" w:rsidRDefault="00717EE7" w:rsidP="0010679A">
      <w:pPr>
        <w:pStyle w:val="2"/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</w:t>
      </w:r>
      <w:r w:rsidRPr="0010679A">
        <w:rPr>
          <w:b w:val="0"/>
        </w:rPr>
        <w:t>е</w:t>
      </w:r>
      <w:r w:rsidRPr="0010679A">
        <w:rPr>
          <w:b w:val="0"/>
        </w:rPr>
        <w:t>шение и разрешать конфликты на основе согласования позиций и учета интересов; формулировать, аргументировать и отстаивать свое мнение. Обуча</w:t>
      </w:r>
      <w:r w:rsidR="0010679A">
        <w:rPr>
          <w:b w:val="0"/>
        </w:rPr>
        <w:t>ющийся сможет:</w:t>
      </w:r>
    </w:p>
    <w:p w:rsidR="0010679A" w:rsidRDefault="00717EE7" w:rsidP="005A44DD">
      <w:pPr>
        <w:pStyle w:val="2"/>
        <w:numPr>
          <w:ilvl w:val="0"/>
          <w:numId w:val="195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>определять возможные роли в совместной деятельности;</w:t>
      </w:r>
    </w:p>
    <w:p w:rsidR="0010679A" w:rsidRDefault="00717EE7" w:rsidP="005A44DD">
      <w:pPr>
        <w:pStyle w:val="2"/>
        <w:numPr>
          <w:ilvl w:val="0"/>
          <w:numId w:val="195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 xml:space="preserve">  играть определенную роль в совместной деятельности;</w:t>
      </w:r>
    </w:p>
    <w:p w:rsidR="0010679A" w:rsidRDefault="00717EE7" w:rsidP="005A44DD">
      <w:pPr>
        <w:pStyle w:val="2"/>
        <w:numPr>
          <w:ilvl w:val="0"/>
          <w:numId w:val="195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 xml:space="preserve">  принимать позицию собеседника, понимая позицию другого, различать в его р</w:t>
      </w:r>
      <w:r w:rsidRPr="0010679A">
        <w:rPr>
          <w:b w:val="0"/>
        </w:rPr>
        <w:t>е</w:t>
      </w:r>
      <w:r w:rsidRPr="0010679A">
        <w:rPr>
          <w:b w:val="0"/>
        </w:rPr>
        <w:t>чи: мнение (точку зрения), доказательство (аргументы), факты; гипотезы, акси</w:t>
      </w:r>
      <w:r w:rsidRPr="0010679A">
        <w:rPr>
          <w:b w:val="0"/>
        </w:rPr>
        <w:t>о</w:t>
      </w:r>
      <w:r w:rsidRPr="0010679A">
        <w:rPr>
          <w:b w:val="0"/>
        </w:rPr>
        <w:t>мы, теории;  определять свои действия и действия партнера, которые способств</w:t>
      </w:r>
      <w:r w:rsidRPr="0010679A">
        <w:rPr>
          <w:b w:val="0"/>
        </w:rPr>
        <w:t>о</w:t>
      </w:r>
      <w:r w:rsidRPr="0010679A">
        <w:rPr>
          <w:b w:val="0"/>
        </w:rPr>
        <w:t>вали или препятствовали продуктивной коммуник</w:t>
      </w:r>
      <w:r w:rsidR="0010679A">
        <w:rPr>
          <w:b w:val="0"/>
        </w:rPr>
        <w:t>ции;</w:t>
      </w:r>
    </w:p>
    <w:p w:rsidR="0010679A" w:rsidRDefault="00717EE7" w:rsidP="005A44DD">
      <w:pPr>
        <w:pStyle w:val="2"/>
        <w:numPr>
          <w:ilvl w:val="0"/>
          <w:numId w:val="195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</w:t>
      </w:r>
      <w:r w:rsidRPr="0010679A">
        <w:rPr>
          <w:b w:val="0"/>
        </w:rPr>
        <w:t>о</w:t>
      </w:r>
      <w:r w:rsidRPr="0010679A">
        <w:rPr>
          <w:b w:val="0"/>
        </w:rPr>
        <w:t>блемной ситуации, поставленной цели и/или заданных критериев оценки проду</w:t>
      </w:r>
      <w:r w:rsidRPr="0010679A">
        <w:rPr>
          <w:b w:val="0"/>
        </w:rPr>
        <w:t>к</w:t>
      </w:r>
      <w:r w:rsidRPr="0010679A">
        <w:rPr>
          <w:b w:val="0"/>
        </w:rPr>
        <w:t xml:space="preserve">та/результата. </w:t>
      </w:r>
    </w:p>
    <w:p w:rsidR="0010679A" w:rsidRDefault="00AE5289" w:rsidP="0010679A">
      <w:pPr>
        <w:pStyle w:val="2"/>
        <w:spacing w:line="240" w:lineRule="auto"/>
        <w:ind w:left="142" w:firstLine="0"/>
        <w:rPr>
          <w:b w:val="0"/>
        </w:rPr>
      </w:pPr>
      <w:r>
        <w:rPr>
          <w:b w:val="0"/>
        </w:rPr>
        <w:t>12</w:t>
      </w:r>
      <w:r w:rsidR="00717EE7" w:rsidRPr="0010679A">
        <w:rPr>
          <w:b w:val="0"/>
        </w:rPr>
        <w:t xml:space="preserve">. Смысловое чтение. Обучающийся сможет:  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>находить в тексте требуемую информацию (в соответствии с целями своей де</w:t>
      </w:r>
      <w:r w:rsidRPr="0010679A">
        <w:rPr>
          <w:b w:val="0"/>
        </w:rPr>
        <w:t>я</w:t>
      </w:r>
      <w:r w:rsidRPr="0010679A">
        <w:rPr>
          <w:b w:val="0"/>
        </w:rPr>
        <w:t xml:space="preserve">тельности); 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 xml:space="preserve"> ориентироваться в содержании текста, понимать целостный смысл текста, стру</w:t>
      </w:r>
      <w:r w:rsidRPr="0010679A">
        <w:rPr>
          <w:b w:val="0"/>
        </w:rPr>
        <w:t>к</w:t>
      </w:r>
      <w:r w:rsidRPr="0010679A">
        <w:rPr>
          <w:b w:val="0"/>
        </w:rPr>
        <w:t xml:space="preserve">турировать текст; 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 xml:space="preserve"> устанавливать взаимосвязь описанных в тексте событий, явлений,</w:t>
      </w:r>
      <w:r w:rsidR="0010679A">
        <w:rPr>
          <w:b w:val="0"/>
        </w:rPr>
        <w:t xml:space="preserve"> процессов;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>резюмировать главную идею текста;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t xml:space="preserve">  преобразовывать текст, «переводя» его в другую модальность, интерпретировать текст (художественный и нехудожественный – учебный, научно</w:t>
      </w:r>
      <w:r w:rsidR="0010679A">
        <w:rPr>
          <w:b w:val="0"/>
        </w:rPr>
        <w:t>-</w:t>
      </w:r>
      <w:r w:rsidRPr="0010679A">
        <w:rPr>
          <w:b w:val="0"/>
        </w:rPr>
        <w:t>популярный, и</w:t>
      </w:r>
      <w:r w:rsidRPr="0010679A">
        <w:rPr>
          <w:b w:val="0"/>
        </w:rPr>
        <w:t>н</w:t>
      </w:r>
      <w:r w:rsidRPr="0010679A">
        <w:rPr>
          <w:b w:val="0"/>
        </w:rPr>
        <w:t xml:space="preserve">формационный, текст non-fiction);  </w:t>
      </w:r>
    </w:p>
    <w:p w:rsidR="0010679A" w:rsidRDefault="00717EE7" w:rsidP="005A44DD">
      <w:pPr>
        <w:pStyle w:val="2"/>
        <w:numPr>
          <w:ilvl w:val="0"/>
          <w:numId w:val="196"/>
        </w:numPr>
        <w:spacing w:line="240" w:lineRule="auto"/>
        <w:ind w:left="567" w:hanging="425"/>
        <w:rPr>
          <w:b w:val="0"/>
        </w:rPr>
      </w:pPr>
      <w:r w:rsidRPr="0010679A">
        <w:rPr>
          <w:b w:val="0"/>
        </w:rPr>
        <w:lastRenderedPageBreak/>
        <w:t>критически оценивать содержание и форму текста.</w:t>
      </w:r>
    </w:p>
    <w:p w:rsidR="0010679A" w:rsidRDefault="00AE5289" w:rsidP="0010679A">
      <w:pPr>
        <w:pStyle w:val="2"/>
        <w:spacing w:line="240" w:lineRule="auto"/>
        <w:ind w:left="142" w:firstLine="0"/>
        <w:rPr>
          <w:b w:val="0"/>
        </w:rPr>
      </w:pPr>
      <w:r>
        <w:rPr>
          <w:b w:val="0"/>
        </w:rPr>
        <w:t xml:space="preserve"> 13</w:t>
      </w:r>
      <w:r w:rsidR="00717EE7" w:rsidRPr="0010679A">
        <w:rPr>
          <w:b w:val="0"/>
        </w:rPr>
        <w:t>. Формирование и развитие экологического мышления, умение применять его в познавательной, коммуникативной, социальной практике и профессиональной ор</w:t>
      </w:r>
      <w:r w:rsidR="00717EE7" w:rsidRPr="0010679A">
        <w:rPr>
          <w:b w:val="0"/>
        </w:rPr>
        <w:t>и</w:t>
      </w:r>
      <w:r w:rsidR="00717EE7" w:rsidRPr="0010679A">
        <w:rPr>
          <w:b w:val="0"/>
        </w:rPr>
        <w:t xml:space="preserve">ентации. Обучающийся сможет: </w:t>
      </w:r>
    </w:p>
    <w:p w:rsidR="0010679A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>определять свое отношение к природной среде;</w:t>
      </w:r>
    </w:p>
    <w:p w:rsidR="0010679A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 анализировать влияние экологических факторов на среду обитания живых о</w:t>
      </w:r>
      <w:r w:rsidRPr="0010679A">
        <w:rPr>
          <w:b w:val="0"/>
        </w:rPr>
        <w:t>р</w:t>
      </w:r>
      <w:r w:rsidRPr="0010679A">
        <w:rPr>
          <w:b w:val="0"/>
        </w:rPr>
        <w:t xml:space="preserve">ганизмов; </w:t>
      </w:r>
    </w:p>
    <w:p w:rsidR="0010679A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проводить причинный и вероятностный анализ экологических ситуаций;</w:t>
      </w:r>
    </w:p>
    <w:p w:rsidR="00AE5289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>прогнозировать изменения ситуации при смене действия одного фактора на де</w:t>
      </w:r>
      <w:r w:rsidRPr="0010679A">
        <w:rPr>
          <w:b w:val="0"/>
        </w:rPr>
        <w:t>й</w:t>
      </w:r>
      <w:r w:rsidRPr="0010679A">
        <w:rPr>
          <w:b w:val="0"/>
        </w:rPr>
        <w:t xml:space="preserve">ствие другого фактора; </w:t>
      </w:r>
    </w:p>
    <w:p w:rsidR="00AE5289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распространять экологические знания и участвовать в практических делах по защите окружающей среды;</w:t>
      </w:r>
    </w:p>
    <w:p w:rsidR="00AE5289" w:rsidRDefault="00717EE7" w:rsidP="005A44DD">
      <w:pPr>
        <w:pStyle w:val="2"/>
        <w:numPr>
          <w:ilvl w:val="0"/>
          <w:numId w:val="197"/>
        </w:numPr>
        <w:spacing w:line="240" w:lineRule="auto"/>
        <w:ind w:left="142" w:firstLine="0"/>
        <w:rPr>
          <w:b w:val="0"/>
        </w:rPr>
      </w:pPr>
      <w:r w:rsidRPr="0010679A">
        <w:rPr>
          <w:b w:val="0"/>
        </w:rPr>
        <w:t xml:space="preserve">  выражать свое отношение к природе через рисунки, сочинения, модели, пр</w:t>
      </w:r>
      <w:r w:rsidRPr="0010679A">
        <w:rPr>
          <w:b w:val="0"/>
        </w:rPr>
        <w:t>о</w:t>
      </w:r>
      <w:r w:rsidRPr="0010679A">
        <w:rPr>
          <w:b w:val="0"/>
        </w:rPr>
        <w:t xml:space="preserve">ектные работы. </w:t>
      </w:r>
    </w:p>
    <w:p w:rsidR="00AE5289" w:rsidRDefault="00AE5289" w:rsidP="00AE5289">
      <w:pPr>
        <w:pStyle w:val="2"/>
        <w:spacing w:line="240" w:lineRule="auto"/>
        <w:ind w:left="142" w:firstLine="0"/>
        <w:rPr>
          <w:b w:val="0"/>
        </w:rPr>
      </w:pPr>
      <w:r>
        <w:rPr>
          <w:b w:val="0"/>
        </w:rPr>
        <w:t>14</w:t>
      </w:r>
      <w:r w:rsidR="00717EE7" w:rsidRPr="0010679A">
        <w:rPr>
          <w:b w:val="0"/>
        </w:rPr>
        <w:t xml:space="preserve">. Развитие мотивации к овладению культурой активного использования словарей и других поисковых систем. Обучающийся сможет: </w:t>
      </w:r>
    </w:p>
    <w:p w:rsidR="00AE5289" w:rsidRDefault="00717EE7" w:rsidP="005A44DD">
      <w:pPr>
        <w:pStyle w:val="2"/>
        <w:numPr>
          <w:ilvl w:val="0"/>
          <w:numId w:val="198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>определять необходимые ключевые поисковые слова и запросы;</w:t>
      </w:r>
    </w:p>
    <w:p w:rsidR="00AE5289" w:rsidRDefault="00717EE7" w:rsidP="005A44DD">
      <w:pPr>
        <w:pStyle w:val="2"/>
        <w:numPr>
          <w:ilvl w:val="0"/>
          <w:numId w:val="198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 xml:space="preserve"> осуществлять взаимодействие с электронными поисковыми системами, слов</w:t>
      </w:r>
      <w:r w:rsidRPr="0010679A">
        <w:rPr>
          <w:b w:val="0"/>
        </w:rPr>
        <w:t>а</w:t>
      </w:r>
      <w:r w:rsidRPr="0010679A">
        <w:rPr>
          <w:b w:val="0"/>
        </w:rPr>
        <w:t xml:space="preserve">рями; </w:t>
      </w:r>
    </w:p>
    <w:p w:rsidR="00AE5289" w:rsidRDefault="00717EE7" w:rsidP="005A44DD">
      <w:pPr>
        <w:pStyle w:val="2"/>
        <w:numPr>
          <w:ilvl w:val="0"/>
          <w:numId w:val="198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 xml:space="preserve"> формировать множественную выборку из поисковых источников для объект</w:t>
      </w:r>
      <w:r w:rsidRPr="0010679A">
        <w:rPr>
          <w:b w:val="0"/>
        </w:rPr>
        <w:t>и</w:t>
      </w:r>
      <w:r w:rsidRPr="0010679A">
        <w:rPr>
          <w:b w:val="0"/>
        </w:rPr>
        <w:t xml:space="preserve">визации результатов поиска;  </w:t>
      </w:r>
    </w:p>
    <w:p w:rsidR="00AE5289" w:rsidRDefault="00717EE7" w:rsidP="005A44DD">
      <w:pPr>
        <w:pStyle w:val="2"/>
        <w:numPr>
          <w:ilvl w:val="0"/>
          <w:numId w:val="198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>соотносить полученные результаты поиска со своей деятельностью.</w:t>
      </w:r>
      <w:r w:rsidR="00AE5289">
        <w:rPr>
          <w:b w:val="0"/>
        </w:rPr>
        <w:t xml:space="preserve"> </w:t>
      </w:r>
    </w:p>
    <w:p w:rsidR="00E967E0" w:rsidRDefault="00AE5289" w:rsidP="00AE5289">
      <w:pPr>
        <w:pStyle w:val="2"/>
        <w:spacing w:line="240" w:lineRule="auto"/>
        <w:ind w:left="284" w:firstLine="0"/>
        <w:rPr>
          <w:b w:val="0"/>
        </w:rPr>
      </w:pPr>
      <w:r>
        <w:rPr>
          <w:b w:val="0"/>
        </w:rPr>
        <w:t>15</w:t>
      </w:r>
      <w:r w:rsidR="00717EE7" w:rsidRPr="0010679A">
        <w:rPr>
          <w:b w:val="0"/>
        </w:rPr>
        <w:t>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</w:t>
      </w:r>
      <w:r w:rsidR="00717EE7" w:rsidRPr="0010679A">
        <w:rPr>
          <w:b w:val="0"/>
        </w:rPr>
        <w:t>е</w:t>
      </w:r>
      <w:r w:rsidR="00717EE7" w:rsidRPr="0010679A">
        <w:rPr>
          <w:b w:val="0"/>
        </w:rPr>
        <w:t xml:space="preserve">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 </w:t>
      </w:r>
    </w:p>
    <w:p w:rsidR="00E967E0" w:rsidRDefault="00717EE7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>определять возможные роли в совместной деятельности;</w:t>
      </w:r>
    </w:p>
    <w:p w:rsidR="00E967E0" w:rsidRDefault="00717EE7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 xml:space="preserve">  играть определенную роль в совместной деятельности;</w:t>
      </w:r>
    </w:p>
    <w:p w:rsidR="00E967E0" w:rsidRDefault="00717EE7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 xml:space="preserve">  принимать позицию собеседника, понимая позицию другого, различать в его речи: мнение (точку зрения), доказательство (аргументы), факты; гипотезы, акси</w:t>
      </w:r>
      <w:r w:rsidRPr="0010679A">
        <w:rPr>
          <w:b w:val="0"/>
        </w:rPr>
        <w:t>о</w:t>
      </w:r>
      <w:r w:rsidRPr="0010679A">
        <w:rPr>
          <w:b w:val="0"/>
        </w:rPr>
        <w:t xml:space="preserve">мы, теории; </w:t>
      </w:r>
    </w:p>
    <w:p w:rsidR="00E967E0" w:rsidRDefault="00717EE7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10679A">
        <w:rPr>
          <w:b w:val="0"/>
        </w:rPr>
        <w:t xml:space="preserve"> определять свои действия и действия партнера, которые способствовали</w:t>
      </w:r>
      <w:r w:rsidRPr="00717EE7">
        <w:rPr>
          <w:b w:val="0"/>
        </w:rPr>
        <w:sym w:font="Symbol" w:char="F02D"/>
      </w:r>
      <w:r w:rsidRPr="0010679A">
        <w:rPr>
          <w:b w:val="0"/>
        </w:rPr>
        <w:t xml:space="preserve"> или препятствовали продуктивной коммуникации;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>строить позитивные отношения в процессе учебной и познавательной деятел</w:t>
      </w:r>
      <w:r w:rsidRPr="00E967E0">
        <w:rPr>
          <w:b w:val="0"/>
        </w:rPr>
        <w:t>ь</w:t>
      </w:r>
      <w:r w:rsidRPr="00E967E0">
        <w:rPr>
          <w:b w:val="0"/>
        </w:rPr>
        <w:t xml:space="preserve">ности;  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>корректно и аргументированно отстаиват</w:t>
      </w:r>
      <w:r>
        <w:rPr>
          <w:b w:val="0"/>
        </w:rPr>
        <w:t xml:space="preserve">ь свою точку зрения, в дискуссии </w:t>
      </w:r>
      <w:r w:rsidRPr="00E967E0">
        <w:rPr>
          <w:b w:val="0"/>
        </w:rPr>
        <w:t xml:space="preserve"> уметь выдвигать контраргументы, перефразировать свою мысль (владение механи</w:t>
      </w:r>
      <w:r w:rsidRPr="00E967E0">
        <w:rPr>
          <w:b w:val="0"/>
        </w:rPr>
        <w:t>з</w:t>
      </w:r>
      <w:r w:rsidRPr="00E967E0">
        <w:rPr>
          <w:b w:val="0"/>
        </w:rPr>
        <w:t xml:space="preserve">мом эквивалентных замен); 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 xml:space="preserve">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 xml:space="preserve"> предлагать альтернативное решение в конфликтной ситуации;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 xml:space="preserve">  выделять общую точку зрения в дискуссии;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 xml:space="preserve">  договариваться о правилах и вопросах для обсуждения в соответствии с</w:t>
      </w:r>
      <w:r>
        <w:rPr>
          <w:b w:val="0"/>
        </w:rPr>
        <w:t xml:space="preserve"> </w:t>
      </w:r>
      <w:r w:rsidRPr="00E967E0">
        <w:rPr>
          <w:b w:val="0"/>
        </w:rPr>
        <w:t>п</w:t>
      </w:r>
      <w:r w:rsidRPr="00E967E0">
        <w:rPr>
          <w:b w:val="0"/>
        </w:rPr>
        <w:t>о</w:t>
      </w:r>
      <w:r w:rsidRPr="00E967E0">
        <w:rPr>
          <w:b w:val="0"/>
        </w:rPr>
        <w:t xml:space="preserve">ставленной перед группой задачей; 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lastRenderedPageBreak/>
        <w:t xml:space="preserve"> организовывать учебное взаимодействие в группе (определять общие цели, ра</w:t>
      </w:r>
      <w:r w:rsidRPr="00E967E0">
        <w:rPr>
          <w:b w:val="0"/>
        </w:rPr>
        <w:t>с</w:t>
      </w:r>
      <w:r w:rsidRPr="00E967E0">
        <w:rPr>
          <w:b w:val="0"/>
        </w:rPr>
        <w:t xml:space="preserve">пределять роли, договариваться друг с другом и т. д.); </w:t>
      </w:r>
    </w:p>
    <w:p w:rsidR="00E967E0" w:rsidRDefault="00E967E0" w:rsidP="005A44DD">
      <w:pPr>
        <w:pStyle w:val="2"/>
        <w:numPr>
          <w:ilvl w:val="0"/>
          <w:numId w:val="199"/>
        </w:numPr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 xml:space="preserve"> устранять в рамках диалога разрывы в коммуникации, обусловленные</w:t>
      </w:r>
      <w:r>
        <w:rPr>
          <w:b w:val="0"/>
        </w:rPr>
        <w:t xml:space="preserve"> </w:t>
      </w:r>
      <w:r w:rsidRPr="00E967E0">
        <w:rPr>
          <w:b w:val="0"/>
        </w:rPr>
        <w:t>непон</w:t>
      </w:r>
      <w:r w:rsidRPr="00E967E0">
        <w:rPr>
          <w:b w:val="0"/>
        </w:rPr>
        <w:t>и</w:t>
      </w:r>
      <w:r w:rsidRPr="00E967E0">
        <w:rPr>
          <w:b w:val="0"/>
        </w:rPr>
        <w:t>манием/неприятием со стороны собеседника задачи, формы или содержания диал</w:t>
      </w:r>
      <w:r w:rsidRPr="00E967E0">
        <w:rPr>
          <w:b w:val="0"/>
        </w:rPr>
        <w:t>о</w:t>
      </w:r>
      <w:r w:rsidRPr="00E967E0">
        <w:rPr>
          <w:b w:val="0"/>
        </w:rPr>
        <w:t xml:space="preserve">га. </w:t>
      </w:r>
    </w:p>
    <w:p w:rsidR="00E967E0" w:rsidRDefault="00E967E0" w:rsidP="00E967E0">
      <w:pPr>
        <w:pStyle w:val="2"/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</w:t>
      </w:r>
      <w:r w:rsidRPr="00E967E0">
        <w:rPr>
          <w:b w:val="0"/>
        </w:rPr>
        <w:t>о</w:t>
      </w:r>
      <w:r w:rsidRPr="00E967E0">
        <w:rPr>
          <w:b w:val="0"/>
        </w:rPr>
        <w:t>вания и регуляции своей деятельности; владение устной и письменной речью, мон</w:t>
      </w:r>
      <w:r w:rsidRPr="00E967E0">
        <w:rPr>
          <w:b w:val="0"/>
        </w:rPr>
        <w:t>о</w:t>
      </w:r>
      <w:r w:rsidRPr="00E967E0">
        <w:rPr>
          <w:b w:val="0"/>
        </w:rPr>
        <w:t xml:space="preserve">логической контекстной речью. Обучающийся сможет: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>определять задачу коммуникации и в соответствии с ней отбирать речевые</w:t>
      </w:r>
      <w:r>
        <w:rPr>
          <w:b w:val="0"/>
        </w:rPr>
        <w:t xml:space="preserve"> </w:t>
      </w:r>
      <w:r w:rsidRPr="00E967E0">
        <w:rPr>
          <w:b w:val="0"/>
        </w:rPr>
        <w:t>сре</w:t>
      </w:r>
      <w:r w:rsidRPr="00E967E0">
        <w:rPr>
          <w:b w:val="0"/>
        </w:rPr>
        <w:t>д</w:t>
      </w:r>
      <w:r w:rsidRPr="00E967E0">
        <w:rPr>
          <w:b w:val="0"/>
        </w:rPr>
        <w:t xml:space="preserve">ства;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отбирать и использовать речевые средства в процессе коммуникации с другими людьми (диалог в паре, в малой группе и т. д.);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 представлять в устной или письменной форме развернутый план собственной деятельности;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соблюдать нормы публичной речи, регламент в монологе и дискуссии в соотве</w:t>
      </w:r>
      <w:r w:rsidRPr="00E967E0">
        <w:rPr>
          <w:b w:val="0"/>
        </w:rPr>
        <w:t>т</w:t>
      </w:r>
      <w:r w:rsidRPr="00E967E0">
        <w:rPr>
          <w:b w:val="0"/>
        </w:rPr>
        <w:t xml:space="preserve">ствии с коммуникативной задачей;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высказывать и обосновывать мнение (суждение) и запрашивать мнение партнера в рамках диалога;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принимать решение в ходе диалога и согласовывать его с собеседником;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 создавать письменные «клишированные» и оригинальные тексты с использов</w:t>
      </w:r>
      <w:r w:rsidRPr="00E967E0">
        <w:rPr>
          <w:b w:val="0"/>
        </w:rPr>
        <w:t>а</w:t>
      </w:r>
      <w:r w:rsidRPr="00E967E0">
        <w:rPr>
          <w:b w:val="0"/>
        </w:rPr>
        <w:t xml:space="preserve">нием необходимых речевых средств;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использовать вербальные средства (средства логической связи) для выделения смысловых блоков своего выступления;  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>использовать невербальные средства или наглядные материалы, подготовле</w:t>
      </w:r>
      <w:r w:rsidRPr="00E967E0">
        <w:rPr>
          <w:b w:val="0"/>
        </w:rPr>
        <w:t>н</w:t>
      </w:r>
      <w:r w:rsidRPr="00E967E0">
        <w:rPr>
          <w:b w:val="0"/>
        </w:rPr>
        <w:t>ные/отобранные под руководством учителя;</w:t>
      </w:r>
    </w:p>
    <w:p w:rsidR="00E967E0" w:rsidRDefault="00E967E0" w:rsidP="005A44DD">
      <w:pPr>
        <w:pStyle w:val="2"/>
        <w:numPr>
          <w:ilvl w:val="0"/>
          <w:numId w:val="200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 делать оценочный вывод о достижении цели коммуникации непосредственно после завершения коммуникативного контакта и обосновывать его. </w:t>
      </w:r>
    </w:p>
    <w:p w:rsidR="00E967E0" w:rsidRDefault="00E967E0" w:rsidP="00E967E0">
      <w:pPr>
        <w:pStyle w:val="2"/>
        <w:spacing w:line="240" w:lineRule="auto"/>
        <w:ind w:left="284" w:firstLine="0"/>
        <w:rPr>
          <w:b w:val="0"/>
        </w:rPr>
      </w:pPr>
      <w:r w:rsidRPr="00E967E0">
        <w:rPr>
          <w:b w:val="0"/>
        </w:rPr>
        <w:t>13. Формирование и развитие компетентности в области использования информац</w:t>
      </w:r>
      <w:r w:rsidRPr="00E967E0">
        <w:rPr>
          <w:b w:val="0"/>
        </w:rPr>
        <w:t>и</w:t>
      </w:r>
      <w:r w:rsidRPr="00E967E0">
        <w:rPr>
          <w:b w:val="0"/>
        </w:rPr>
        <w:t xml:space="preserve">онно-коммуникационных технологий (далее – ИКТ). Обучающийся сможет:  </w:t>
      </w:r>
    </w:p>
    <w:p w:rsid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целенаправленно искать и использовать информационные ресурсы, необходимые для решения учебных и практических задач с помощью средств ИКТ; </w:t>
      </w:r>
    </w:p>
    <w:p w:rsid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выбирать, строить и использовать адекватную информационную модель для п</w:t>
      </w:r>
      <w:r w:rsidRPr="00E967E0">
        <w:rPr>
          <w:b w:val="0"/>
        </w:rPr>
        <w:t>е</w:t>
      </w:r>
      <w:r w:rsidRPr="00E967E0">
        <w:rPr>
          <w:b w:val="0"/>
        </w:rPr>
        <w:t>редачи своих мыслей средствами естественных и формальных языков в соотве</w:t>
      </w:r>
      <w:r w:rsidRPr="00E967E0">
        <w:rPr>
          <w:b w:val="0"/>
        </w:rPr>
        <w:t>т</w:t>
      </w:r>
      <w:r w:rsidRPr="00E967E0">
        <w:rPr>
          <w:b w:val="0"/>
        </w:rPr>
        <w:t xml:space="preserve">ствии с условиями коммуникации; </w:t>
      </w:r>
    </w:p>
    <w:p w:rsid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выделять информационный аспект задачи, оперировать данными, использовать модель решения задачи; </w:t>
      </w:r>
    </w:p>
    <w:p w:rsid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использовать компьютерные технологии (включая выбор адекватных</w:t>
      </w:r>
      <w:r>
        <w:rPr>
          <w:b w:val="0"/>
        </w:rPr>
        <w:t xml:space="preserve"> </w:t>
      </w:r>
      <w:r w:rsidRPr="00E967E0">
        <w:rPr>
          <w:b w:val="0"/>
        </w:rPr>
        <w:t>задаче и</w:t>
      </w:r>
      <w:r w:rsidRPr="00E967E0">
        <w:rPr>
          <w:b w:val="0"/>
        </w:rPr>
        <w:t>н</w:t>
      </w:r>
      <w:r w:rsidRPr="00E967E0">
        <w:rPr>
          <w:b w:val="0"/>
        </w:rPr>
        <w:t>струментальных программно-аппаратных средств и сервисов) для решения и</w:t>
      </w:r>
      <w:r w:rsidRPr="00E967E0">
        <w:rPr>
          <w:b w:val="0"/>
        </w:rPr>
        <w:t>н</w:t>
      </w:r>
      <w:r w:rsidRPr="00E967E0">
        <w:rPr>
          <w:b w:val="0"/>
        </w:rPr>
        <w:t>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 использовать информацию с учетом этических и правовых норм;</w:t>
      </w:r>
    </w:p>
    <w:p w:rsidR="00E967E0" w:rsidRPr="00E967E0" w:rsidRDefault="00E967E0" w:rsidP="005A44DD">
      <w:pPr>
        <w:pStyle w:val="2"/>
        <w:numPr>
          <w:ilvl w:val="0"/>
          <w:numId w:val="201"/>
        </w:numPr>
        <w:spacing w:line="240" w:lineRule="auto"/>
        <w:ind w:left="567" w:hanging="283"/>
        <w:rPr>
          <w:b w:val="0"/>
        </w:rPr>
      </w:pPr>
      <w:r w:rsidRPr="00E967E0">
        <w:rPr>
          <w:b w:val="0"/>
        </w:rPr>
        <w:t xml:space="preserve">  создавать информационные ресурсы разного типа и для аудиторий,</w:t>
      </w:r>
      <w:r>
        <w:rPr>
          <w:b w:val="0"/>
        </w:rPr>
        <w:t xml:space="preserve"> </w:t>
      </w:r>
      <w:r w:rsidRPr="00E967E0">
        <w:rPr>
          <w:b w:val="0"/>
        </w:rPr>
        <w:t>соблюдать информационную гигиену и правила информационной безопасности.</w:t>
      </w:r>
    </w:p>
    <w:p w:rsidR="00E967E0" w:rsidRDefault="00E967E0" w:rsidP="007C0894">
      <w:pPr>
        <w:pStyle w:val="2"/>
        <w:spacing w:line="240" w:lineRule="auto"/>
      </w:pPr>
    </w:p>
    <w:p w:rsidR="00CC4345" w:rsidRDefault="00CC4345">
      <w:pPr>
        <w:spacing w:after="0" w:line="240" w:lineRule="auto"/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</w:pPr>
      <w:r>
        <w:br w:type="page"/>
      </w:r>
    </w:p>
    <w:p w:rsidR="008A79B3" w:rsidRPr="007C0894" w:rsidRDefault="008A79B3" w:rsidP="007C0894">
      <w:pPr>
        <w:pStyle w:val="2"/>
        <w:spacing w:line="240" w:lineRule="auto"/>
      </w:pPr>
      <w:r w:rsidRPr="007C0894">
        <w:lastRenderedPageBreak/>
        <w:t xml:space="preserve">1.2.5. Предметные результаты </w:t>
      </w:r>
      <w:r w:rsidR="00D82B67" w:rsidRPr="007C0894">
        <w:t>отражают</w:t>
      </w:r>
      <w:r w:rsidRPr="007C0894">
        <w:t>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Русский язык и литература</w:t>
      </w:r>
      <w:bookmarkStart w:id="27" w:name="l75"/>
      <w:bookmarkEnd w:id="27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зучение предметной области "Русский язык и литература" - языка как знаковой си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темы, лежащей в основе человеческого общения, формирования российской гражда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ской, этнической и социальной идентичности, позволяющей понимать, быть понятым, выражать внутренний мир человека, в том числе при помощи альтернативных средств коммуникации, должно обеспечить:</w:t>
      </w:r>
      <w:bookmarkStart w:id="28" w:name="l10"/>
      <w:bookmarkEnd w:id="28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включение в культурно-языковое поле русской и общечеловеческой культуры, восп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тание ценностного отношения к русскому языку как носителю культуры, как госуда</w:t>
      </w:r>
      <w:r w:rsidRPr="007C0894">
        <w:rPr>
          <w:sz w:val="28"/>
          <w:szCs w:val="28"/>
        </w:rPr>
        <w:t>р</w:t>
      </w:r>
      <w:r w:rsidRPr="007C0894">
        <w:rPr>
          <w:sz w:val="28"/>
          <w:szCs w:val="28"/>
        </w:rPr>
        <w:t>ственному языку Российской Федерации, языку межнационального общения народов России;</w:t>
      </w:r>
      <w:bookmarkStart w:id="29" w:name="l76"/>
      <w:bookmarkEnd w:id="29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сознание тесной связи между языковым, литературным, интеллектуальным, духо</w:t>
      </w:r>
      <w:r w:rsidRPr="007C0894">
        <w:rPr>
          <w:sz w:val="28"/>
          <w:szCs w:val="28"/>
        </w:rPr>
        <w:t>в</w:t>
      </w:r>
      <w:r w:rsidRPr="007C0894">
        <w:rPr>
          <w:sz w:val="28"/>
          <w:szCs w:val="28"/>
        </w:rPr>
        <w:t>но-нравственным развитием личности и ее социальным ростом;</w:t>
      </w:r>
      <w:bookmarkStart w:id="30" w:name="l11"/>
      <w:bookmarkEnd w:id="30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приобщение к российскому литературному наследию и через него - к сокровищам отечественной и мировой культуры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формирование причастности к национальным свершениям, традициям и осознание исторической преемственности поколений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богащение активного и потенциального словарного запаса, развитие культуры вл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дения русским литературным языком во всей полноте его функциональных возможн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тей в соответствии с нормами устной и письменной речи, правилами русского ре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вого этикета;</w:t>
      </w:r>
      <w:bookmarkStart w:id="31" w:name="l77"/>
      <w:bookmarkEnd w:id="31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получение знаний о русском языке как системе и как развивающемся явлении, о его уровнях и единицах, о закономерностях его функционирования, освоение базовых п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нятий лингвистики, формирование аналитических умений в отношении языковых единиц и текстов разных функционально-смысловых типов и жанров.</w:t>
      </w:r>
      <w:bookmarkStart w:id="32" w:name="l12"/>
      <w:bookmarkEnd w:id="32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едметные результаты изучения предметной области "Русский язык и литература" должны отражать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Русский язык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)</w:t>
      </w:r>
      <w:r w:rsidRPr="007C0894">
        <w:rPr>
          <w:sz w:val="28"/>
          <w:szCs w:val="28"/>
        </w:rPr>
        <w:t xml:space="preserve"> совершенствование различных видов устной и письменной речевой деятельности (говорения и аудирования, чтения и письма, общения при помощи современных средств устной и письменной коммуникации):</w:t>
      </w:r>
      <w:bookmarkStart w:id="33" w:name="l78"/>
      <w:bookmarkEnd w:id="33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создание устных монологических высказываний разной коммуникативной напра</w:t>
      </w:r>
      <w:r w:rsidRPr="007C0894">
        <w:rPr>
          <w:sz w:val="28"/>
          <w:szCs w:val="28"/>
        </w:rPr>
        <w:t>в</w:t>
      </w:r>
      <w:r w:rsidRPr="007C0894">
        <w:rPr>
          <w:sz w:val="28"/>
          <w:szCs w:val="28"/>
        </w:rPr>
        <w:t>ленности в зависимости от целей, сферы и ситуации общения с соблюдением норм с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временного русского литературного языка и речевого этикета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умение различать монологическую, диалогическую и полилогическую речь, участие в диалоге и полилоге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развитие навыков чтения на русском языке (изучающего, ознакомительного, пр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мотрового) и содержательной переработки прочитанного материала, в том числе умение выделять главную мысль текста, ключевые понятия, оценивать средства арг</w:t>
      </w:r>
      <w:r w:rsidRPr="007C0894">
        <w:rPr>
          <w:sz w:val="28"/>
          <w:szCs w:val="28"/>
        </w:rPr>
        <w:t>у</w:t>
      </w:r>
      <w:r w:rsidRPr="007C0894">
        <w:rPr>
          <w:sz w:val="28"/>
          <w:szCs w:val="28"/>
        </w:rPr>
        <w:t>ментации и выразительности;</w:t>
      </w:r>
      <w:bookmarkStart w:id="34" w:name="l125"/>
      <w:bookmarkStart w:id="35" w:name="l79"/>
      <w:bookmarkEnd w:id="34"/>
      <w:bookmarkEnd w:id="35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владение различными видами аудирования (с полным пониманием, с пониманием основного содержания, с выборочным извлечением информации)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понимание, интерпретация и комментирование текстов различных функционально-смысловых типов речи (повествование, описание, рассуждение) и функциональных разновидностей языка, осуществление информационной переработки текста, передача его смысла в устной и письменной форме, а также умение характеризовать его с точки зрения единства темы, смысловой цельности, последовательности изложения;</w:t>
      </w:r>
      <w:bookmarkStart w:id="36" w:name="l14"/>
      <w:bookmarkEnd w:id="36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-умение оценивать письменные и устные речевые высказывания с точки зрения их э</w:t>
      </w:r>
      <w:r w:rsidRPr="007C0894">
        <w:rPr>
          <w:sz w:val="28"/>
          <w:szCs w:val="28"/>
        </w:rPr>
        <w:t>ф</w:t>
      </w:r>
      <w:r w:rsidRPr="007C0894">
        <w:rPr>
          <w:sz w:val="28"/>
          <w:szCs w:val="28"/>
        </w:rPr>
        <w:t>фективности, понимать основные причины коммуникативных неудач и уметь объя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нять их;</w:t>
      </w:r>
      <w:bookmarkStart w:id="37" w:name="l80"/>
      <w:bookmarkEnd w:id="37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ценивать собственную и чужую речь с точки зрения точного, уместного и выраз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тельного словоупотребления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выявление основных особенностей устной и письменной речи, разговорной и кни</w:t>
      </w:r>
      <w:r w:rsidRPr="007C0894">
        <w:rPr>
          <w:sz w:val="28"/>
          <w:szCs w:val="28"/>
        </w:rPr>
        <w:t>ж</w:t>
      </w:r>
      <w:r w:rsidRPr="007C0894">
        <w:rPr>
          <w:sz w:val="28"/>
          <w:szCs w:val="28"/>
        </w:rPr>
        <w:t>ной речи;</w:t>
      </w:r>
      <w:bookmarkStart w:id="38" w:name="l15"/>
      <w:bookmarkEnd w:id="38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умение создавать различные текстовые высказывания в соответствии с поставленной целью и сферой общения (аргументированный ответ на вопрос, изложение, сочинение, аннотация, план (включая тезисный план), заявление, информационный запрос и др.)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2)</w:t>
      </w:r>
      <w:r w:rsidRPr="007C0894">
        <w:rPr>
          <w:sz w:val="28"/>
          <w:szCs w:val="28"/>
        </w:rPr>
        <w:t xml:space="preserve"> понимание определяющей роли языка в развитии интеллектуальных и творческих способностей личности в процессе образования и самообразования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сознанное использование речевых средств для планирования и регуляции собстве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ной речи; для выражения своих чувств, мыслей и коммуникативных потребностей;</w:t>
      </w:r>
      <w:bookmarkStart w:id="39" w:name="l16"/>
      <w:bookmarkEnd w:id="39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соблюдение основных языковых норм в устной и письменной речи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стремление расширить свою речевую практику, развивать культуру использования русского литературного языка, оценивать свои языковые умения и планировать их с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вершенствование и развитие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3)</w:t>
      </w:r>
      <w:r w:rsidRPr="007C0894">
        <w:rPr>
          <w:sz w:val="28"/>
          <w:szCs w:val="28"/>
        </w:rPr>
        <w:t xml:space="preserve"> использование коммуникативно-эстетических возможностей русского языка: -распознавание и характеристика основных видов выразительных средств фонетики,</w:t>
      </w:r>
      <w:bookmarkStart w:id="40" w:name="l81"/>
      <w:bookmarkEnd w:id="40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лексики и синтаксиса (звукопись; эпитет, метафора, развернутая и скрытая метафоры, гипербола, олицетворение, сравнение; сравнительный оборот; фразеологизм, синон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мы, антонимы, омонимы) в речи;</w:t>
      </w:r>
      <w:bookmarkStart w:id="41" w:name="l17"/>
      <w:bookmarkEnd w:id="41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уместное использование фразеологических оборотов в речи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корректное и оправданное употребление междометий для выражения эмоций, этике</w:t>
      </w:r>
      <w:r w:rsidRPr="007C0894">
        <w:rPr>
          <w:sz w:val="28"/>
          <w:szCs w:val="28"/>
        </w:rPr>
        <w:t>т</w:t>
      </w:r>
      <w:r w:rsidRPr="007C0894">
        <w:rPr>
          <w:sz w:val="28"/>
          <w:szCs w:val="28"/>
        </w:rPr>
        <w:t>ных формул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использование в речи синонимичных имен прилагательных в роли эпитетов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4)</w:t>
      </w:r>
      <w:r w:rsidRPr="007C0894">
        <w:rPr>
          <w:sz w:val="28"/>
          <w:szCs w:val="28"/>
        </w:rPr>
        <w:t xml:space="preserve"> расширение и систематизация научных знаний о языке, его единицах и категориях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сознание взаимосвязи его уровней и единиц;</w:t>
      </w:r>
      <w:bookmarkStart w:id="42" w:name="l82"/>
      <w:bookmarkEnd w:id="42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своение базовых понятий лингвистики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идентификация самостоятельных (знаменательных) служебных частей речи и их форм по значению и основным грамматическим признакам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распознавание существительных, прилагательных, местоимений, числительных, н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речий разных разрядов и их морфологических признаков, умение различать слова к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тегории состояния и наречия;</w:t>
      </w:r>
      <w:bookmarkStart w:id="43" w:name="l18"/>
      <w:bookmarkEnd w:id="43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распознавание глаголов, причастий, деепричастий и их морфологических признаков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спознавание предлогов, частиц и союзов разных разрядов, определение смысловых оттенков частиц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распознавание междометий разных разрядов, определение грамматических особенн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тей междометий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5)</w:t>
      </w:r>
      <w:r w:rsidRPr="007C0894">
        <w:rPr>
          <w:sz w:val="28"/>
          <w:szCs w:val="28"/>
        </w:rPr>
        <w:t xml:space="preserve"> формирование навыков проведения различных видов анализа слова, синтаксическ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го анализа словосочетания и предложения, а также многоаспектного анализа текста:</w:t>
      </w:r>
      <w:bookmarkStart w:id="44" w:name="l83"/>
      <w:bookmarkEnd w:id="44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проведение фонетического, морфемного и словообразовательного (как взаимосвяза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ных этапов анализа структуры слова), лексического, морфологического анализа слова, анализа словообразовательных пар и словообразовательных цепочек слов;</w:t>
      </w:r>
      <w:bookmarkStart w:id="45" w:name="l19"/>
      <w:bookmarkEnd w:id="45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проведение синтаксического анализа предложения, определение синтаксической роли самостоятельных частей речи в предложении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-анализ текста и распознавание основных признаков текста, умение выделять тему, основную мысль, ключевые слова, микротемы, разбивать текст на абзацы, знать ко</w:t>
      </w:r>
      <w:r w:rsidRPr="007C0894">
        <w:rPr>
          <w:sz w:val="28"/>
          <w:szCs w:val="28"/>
        </w:rPr>
        <w:t>м</w:t>
      </w:r>
      <w:r w:rsidRPr="007C0894">
        <w:rPr>
          <w:sz w:val="28"/>
          <w:szCs w:val="28"/>
        </w:rPr>
        <w:t>позиционные элементы текста;</w:t>
      </w:r>
      <w:bookmarkStart w:id="46" w:name="l84"/>
      <w:bookmarkEnd w:id="46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пределение звукового состава слова, правильное деление на слоги, характеристика звуков слова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определение лексического значения слова, значений многозначного слова, стилист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ческой окраски слова, сферы употребления, подбор синонимов, антонимов;</w:t>
      </w:r>
      <w:bookmarkStart w:id="47" w:name="l20"/>
      <w:bookmarkEnd w:id="47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деление слова на морфемы на основе смыслового, грамматического и словообразов</w:t>
      </w:r>
      <w:r w:rsidR="00CF7DD4" w:rsidRPr="007C0894">
        <w:rPr>
          <w:sz w:val="28"/>
          <w:szCs w:val="28"/>
        </w:rPr>
        <w:t>а</w:t>
      </w:r>
      <w:r w:rsidR="00CF7DD4" w:rsidRPr="007C0894">
        <w:rPr>
          <w:sz w:val="28"/>
          <w:szCs w:val="28"/>
        </w:rPr>
        <w:t>тельного анализа слова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умение различать словообразовательные и формообразующие морфемы, способы словообразования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роведение морфологического разбора самостоятельных и служебных частей речи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характеристика общего грамматического значения, морфологических признаков с</w:t>
      </w:r>
      <w:r w:rsidR="00CF7DD4" w:rsidRPr="007C0894">
        <w:rPr>
          <w:sz w:val="28"/>
          <w:szCs w:val="28"/>
        </w:rPr>
        <w:t>а</w:t>
      </w:r>
      <w:r w:rsidR="00CF7DD4" w:rsidRPr="007C0894">
        <w:rPr>
          <w:sz w:val="28"/>
          <w:szCs w:val="28"/>
        </w:rPr>
        <w:t>мостоятельных частей речи, определение их синтаксической функции;</w:t>
      </w:r>
      <w:bookmarkStart w:id="48" w:name="l85"/>
      <w:bookmarkEnd w:id="48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ознавание основных единиц синтаксиса (словосочетание, предложение, текст);</w:t>
      </w:r>
      <w:bookmarkStart w:id="49" w:name="l21"/>
      <w:bookmarkEnd w:id="49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умение выделять словосочетание в составе предложения, определение главного и з</w:t>
      </w:r>
      <w:r w:rsidR="00CF7DD4" w:rsidRPr="007C0894">
        <w:rPr>
          <w:sz w:val="28"/>
          <w:szCs w:val="28"/>
        </w:rPr>
        <w:t>а</w:t>
      </w:r>
      <w:r w:rsidR="00CF7DD4" w:rsidRPr="007C0894">
        <w:rPr>
          <w:sz w:val="28"/>
          <w:szCs w:val="28"/>
        </w:rPr>
        <w:t>висимого слова в словосочетании, определение его вида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ределение вида предложения по цели высказывания и эмоциональной окраске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ределение грамматической основы предложения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распознавание распространенных и нераспространенных предложений, предложений осложненной и неосложненной структуры, полных и неполных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распознавание второстепенных членов предложения, однородных членов предлож</w:t>
      </w:r>
      <w:r w:rsidR="00CF7DD4" w:rsidRPr="007C0894">
        <w:rPr>
          <w:sz w:val="28"/>
          <w:szCs w:val="28"/>
        </w:rPr>
        <w:t>е</w:t>
      </w:r>
      <w:r w:rsidR="00CF7DD4" w:rsidRPr="007C0894">
        <w:rPr>
          <w:sz w:val="28"/>
          <w:szCs w:val="28"/>
        </w:rPr>
        <w:t>ния, обособленных членов предложения;</w:t>
      </w:r>
      <w:bookmarkStart w:id="50" w:name="l86"/>
      <w:bookmarkEnd w:id="50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бращений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вводных и вставных конструкций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ознавание сложного предложения, типов сложного предложения, сложных пре</w:t>
      </w:r>
      <w:r w:rsidR="00CF7DD4" w:rsidRPr="007C0894">
        <w:rPr>
          <w:sz w:val="28"/>
          <w:szCs w:val="28"/>
        </w:rPr>
        <w:t>д</w:t>
      </w:r>
      <w:r w:rsidR="00CF7DD4" w:rsidRPr="007C0894">
        <w:rPr>
          <w:sz w:val="28"/>
          <w:szCs w:val="28"/>
        </w:rPr>
        <w:t>ложений с различными видами связи, выделение средств синтаксической связи между частями сложного предложения;</w:t>
      </w:r>
      <w:bookmarkStart w:id="51" w:name="l22"/>
      <w:bookmarkEnd w:id="51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ределение функционально-смысловых типов речи, принадлежности текста к одн</w:t>
      </w:r>
      <w:r w:rsidR="00CF7DD4" w:rsidRPr="007C0894">
        <w:rPr>
          <w:sz w:val="28"/>
          <w:szCs w:val="28"/>
        </w:rPr>
        <w:t>о</w:t>
      </w:r>
      <w:r w:rsidR="00CF7DD4" w:rsidRPr="007C0894">
        <w:rPr>
          <w:sz w:val="28"/>
          <w:szCs w:val="28"/>
        </w:rPr>
        <w:t>му из них и к функциональной разновидности языка, а также создание текстов разли</w:t>
      </w:r>
      <w:r w:rsidR="00CF7DD4" w:rsidRPr="007C0894">
        <w:rPr>
          <w:sz w:val="28"/>
          <w:szCs w:val="28"/>
        </w:rPr>
        <w:t>ч</w:t>
      </w:r>
      <w:r w:rsidR="00CF7DD4" w:rsidRPr="007C0894">
        <w:rPr>
          <w:sz w:val="28"/>
          <w:szCs w:val="28"/>
        </w:rPr>
        <w:t>ного типа речи и соблюдения норм их построения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пределение видов связи, смысловых, лексических и грамматических средств связи предложений в тексте, а также уместность и целесообразность их использования;</w:t>
      </w:r>
      <w:bookmarkStart w:id="52" w:name="l87"/>
      <w:bookmarkEnd w:id="52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6)</w:t>
      </w:r>
      <w:r w:rsidRPr="007C0894">
        <w:rPr>
          <w:sz w:val="28"/>
          <w:szCs w:val="28"/>
        </w:rPr>
        <w:t xml:space="preserve"> обогащение активного и потенциального словарного запаса, расширение объема и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пользуемых в речи грамматических языковых средств для свободного выражения мыслей и чувств в соответствии с ситуацией и стилем общения:</w:t>
      </w:r>
      <w:bookmarkStart w:id="53" w:name="l23"/>
      <w:bookmarkEnd w:id="53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умение использовать словари (в том числе - мультимедийные) при решении задач п</w:t>
      </w:r>
      <w:r w:rsidR="00CF7DD4" w:rsidRPr="007C0894">
        <w:rPr>
          <w:sz w:val="28"/>
          <w:szCs w:val="28"/>
        </w:rPr>
        <w:t>о</w:t>
      </w:r>
      <w:r w:rsidR="00CF7DD4" w:rsidRPr="007C0894">
        <w:rPr>
          <w:sz w:val="28"/>
          <w:szCs w:val="28"/>
        </w:rPr>
        <w:t>строения устного и письменного речевого высказывания, осуществлять эффективный и оперативный поиск на основе знаний о назначении различных видов словарей, их строения и способах конструирования информационных запросов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ользование толковыми словарями для извлечения необходимой информации, пре</w:t>
      </w:r>
      <w:r w:rsidR="00CF7DD4" w:rsidRPr="007C0894">
        <w:rPr>
          <w:sz w:val="28"/>
          <w:szCs w:val="28"/>
        </w:rPr>
        <w:t>ж</w:t>
      </w:r>
      <w:r w:rsidR="00CF7DD4" w:rsidRPr="007C0894">
        <w:rPr>
          <w:sz w:val="28"/>
          <w:szCs w:val="28"/>
        </w:rPr>
        <w:t>де всего - для определения лексического значения (прямого и переносного) слова, принадлежности к его группе однозначных или многозначных слов, определения пр</w:t>
      </w:r>
      <w:r w:rsidR="00CF7DD4" w:rsidRPr="007C0894">
        <w:rPr>
          <w:sz w:val="28"/>
          <w:szCs w:val="28"/>
        </w:rPr>
        <w:t>я</w:t>
      </w:r>
      <w:r w:rsidR="00CF7DD4" w:rsidRPr="007C0894">
        <w:rPr>
          <w:sz w:val="28"/>
          <w:szCs w:val="28"/>
        </w:rPr>
        <w:t>мого и переносного значения, особенностей употребления;</w:t>
      </w:r>
      <w:bookmarkStart w:id="54" w:name="l88"/>
      <w:bookmarkStart w:id="55" w:name="l24"/>
      <w:bookmarkEnd w:id="54"/>
      <w:bookmarkEnd w:id="55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ользование орфоэпическими, орфографическими словарями для определения норм</w:t>
      </w:r>
      <w:r w:rsidR="00CF7DD4" w:rsidRPr="007C0894">
        <w:rPr>
          <w:sz w:val="28"/>
          <w:szCs w:val="28"/>
        </w:rPr>
        <w:t>а</w:t>
      </w:r>
      <w:r w:rsidR="00CF7DD4" w:rsidRPr="007C0894">
        <w:rPr>
          <w:sz w:val="28"/>
          <w:szCs w:val="28"/>
        </w:rPr>
        <w:t>тивного написания и произношения слова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-</w:t>
      </w:r>
      <w:r w:rsidR="00CF7DD4" w:rsidRPr="007C0894">
        <w:rPr>
          <w:sz w:val="28"/>
          <w:szCs w:val="28"/>
        </w:rPr>
        <w:t>использование фразеологических словарей для определения значения и особенностей употребления фразеологизмов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использование морфемных, словообразовательных, этимологических словарей для морфемного и словообразовательного анализа слов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использование словарей для подбора к словам синонимов, антонимов;</w:t>
      </w:r>
      <w:bookmarkStart w:id="56" w:name="l25"/>
      <w:bookmarkEnd w:id="56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7)</w:t>
      </w:r>
      <w:r w:rsidRPr="007C0894">
        <w:rPr>
          <w:sz w:val="28"/>
          <w:szCs w:val="28"/>
        </w:rPr>
        <w:t xml:space="preserve"> овладение основными нормами литературного языка (орфоэпическими, лекси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скими, грамматическими, орфографическими, пунктуационными, стилистическими), нормами речевого этикета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риобретение опыта использования языковых норм в речевой практике при создании устных и письменных высказываний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стремление к речевому самосовершенствованию, овладение основными стилистич</w:t>
      </w:r>
      <w:r w:rsidR="00CF7DD4" w:rsidRPr="007C0894">
        <w:rPr>
          <w:sz w:val="28"/>
          <w:szCs w:val="28"/>
        </w:rPr>
        <w:t>е</w:t>
      </w:r>
      <w:r w:rsidR="00CF7DD4" w:rsidRPr="007C0894">
        <w:rPr>
          <w:sz w:val="28"/>
          <w:szCs w:val="28"/>
        </w:rPr>
        <w:t>скими ресурсами лексики и фразеологии языка: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оиск орфограммы и применение правил написания слов с орфограммами;</w:t>
      </w:r>
      <w:bookmarkStart w:id="57" w:name="l89"/>
      <w:bookmarkEnd w:id="57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освоение правил правописания служебных частей речи и умения применять их на письме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рименение правильного переноса слов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применение правил постановки знаков препинания в конце предложения, в простом и в сложном предложениях, при прямой речи, цитировании, диалоге;</w:t>
      </w:r>
      <w:bookmarkStart w:id="58" w:name="l26"/>
      <w:bookmarkEnd w:id="58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соблюдение основных орфоэпических правил современного русского литературного языка, определение места ударения в слове в соответствии с акцентологическими нормами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выявление смыслового, стилистического различия синонимов, употребления их в р</w:t>
      </w:r>
      <w:r w:rsidR="00CF7DD4" w:rsidRPr="007C0894">
        <w:rPr>
          <w:sz w:val="28"/>
          <w:szCs w:val="28"/>
        </w:rPr>
        <w:t>е</w:t>
      </w:r>
      <w:r w:rsidR="00CF7DD4" w:rsidRPr="007C0894">
        <w:rPr>
          <w:sz w:val="28"/>
          <w:szCs w:val="28"/>
        </w:rPr>
        <w:t>чи с учетом значения, смыслового различия, стилистической окраски;</w:t>
      </w:r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нормативное изменение форм существительных, прилагательных, местоимений, чи</w:t>
      </w:r>
      <w:r w:rsidR="00CF7DD4" w:rsidRPr="007C0894">
        <w:rPr>
          <w:sz w:val="28"/>
          <w:szCs w:val="28"/>
        </w:rPr>
        <w:t>с</w:t>
      </w:r>
      <w:r w:rsidR="00CF7DD4" w:rsidRPr="007C0894">
        <w:rPr>
          <w:sz w:val="28"/>
          <w:szCs w:val="28"/>
        </w:rPr>
        <w:t>лительных, глаголов;</w:t>
      </w:r>
      <w:bookmarkStart w:id="59" w:name="l90"/>
      <w:bookmarkEnd w:id="59"/>
    </w:p>
    <w:p w:rsidR="00CF7DD4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-</w:t>
      </w:r>
      <w:r w:rsidR="00CF7DD4" w:rsidRPr="007C0894">
        <w:rPr>
          <w:sz w:val="28"/>
          <w:szCs w:val="28"/>
        </w:rPr>
        <w:t>соблюдение грамматических норм, в том числе при согласовании и управлении, при употреблении несклоняемых имен существительных и аббревиатур, при употреблении предложений с деепричастным оборотом, употреблении местоимений для связи пре</w:t>
      </w:r>
      <w:r w:rsidR="00CF7DD4" w:rsidRPr="007C0894">
        <w:rPr>
          <w:sz w:val="28"/>
          <w:szCs w:val="28"/>
        </w:rPr>
        <w:t>д</w:t>
      </w:r>
      <w:r w:rsidR="00CF7DD4" w:rsidRPr="007C0894">
        <w:rPr>
          <w:sz w:val="28"/>
          <w:szCs w:val="28"/>
        </w:rPr>
        <w:t>ложений и частей текста, конструировании предложений с союзами, соблюдение в</w:t>
      </w:r>
      <w:r w:rsidR="00CF7DD4" w:rsidRPr="007C0894">
        <w:rPr>
          <w:sz w:val="28"/>
          <w:szCs w:val="28"/>
        </w:rPr>
        <w:t>и</w:t>
      </w:r>
      <w:r w:rsidR="00CF7DD4" w:rsidRPr="007C0894">
        <w:rPr>
          <w:sz w:val="28"/>
          <w:szCs w:val="28"/>
        </w:rPr>
        <w:t>довременной соотнесенности глаголов-сказуемых в связном тексте;</w:t>
      </w:r>
      <w:bookmarkStart w:id="60" w:name="l27"/>
      <w:bookmarkEnd w:id="60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8)</w:t>
      </w:r>
      <w:r w:rsidRPr="007C0894">
        <w:rPr>
          <w:sz w:val="28"/>
          <w:szCs w:val="28"/>
        </w:rPr>
        <w:t xml:space="preserve"> для слепых, слабовидящих обучающихся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навыков письма на брайлевской печатной машинке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9)</w:t>
      </w:r>
      <w:r w:rsidRPr="007C0894">
        <w:rPr>
          <w:sz w:val="28"/>
          <w:szCs w:val="28"/>
        </w:rPr>
        <w:t xml:space="preserve"> для глухих, слабослышащих, позднооглохших обучающихся формирование и ра</w:t>
      </w:r>
      <w:r w:rsidRPr="007C0894">
        <w:rPr>
          <w:sz w:val="28"/>
          <w:szCs w:val="28"/>
        </w:rPr>
        <w:t>з</w:t>
      </w:r>
      <w:r w:rsidRPr="007C0894">
        <w:rPr>
          <w:sz w:val="28"/>
          <w:szCs w:val="28"/>
        </w:rPr>
        <w:t>витие основных видов речевой деятельности обучающихся - слухозрительного во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приятия (с использованием слуховых аппаратов и (или) кохлеарных имплантов), гов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рения, чтения, письма;</w:t>
      </w:r>
      <w:bookmarkStart w:id="61" w:name="l91"/>
      <w:bookmarkStart w:id="62" w:name="l28"/>
      <w:bookmarkEnd w:id="61"/>
      <w:bookmarkEnd w:id="62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0)</w:t>
      </w:r>
      <w:r w:rsidRPr="007C0894">
        <w:rPr>
          <w:sz w:val="28"/>
          <w:szCs w:val="28"/>
        </w:rPr>
        <w:t xml:space="preserve"> для обучающихся с расстройствами аутистического спектра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владение основными стилистическими ресурсами лексики и фразеологии языка, о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новными нормами литературного языка, нормами речевого этикета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иобретение опыта использования языковых норм в речевой и альтернативной ко</w:t>
      </w:r>
      <w:r w:rsidRPr="007C0894">
        <w:rPr>
          <w:sz w:val="28"/>
          <w:szCs w:val="28"/>
        </w:rPr>
        <w:t>м</w:t>
      </w:r>
      <w:r w:rsidRPr="007C0894">
        <w:rPr>
          <w:sz w:val="28"/>
          <w:szCs w:val="28"/>
        </w:rPr>
        <w:t>муникативной практике при создании устных, письменных, альтернативных высказ</w:t>
      </w:r>
      <w:r w:rsidRPr="007C0894">
        <w:rPr>
          <w:sz w:val="28"/>
          <w:szCs w:val="28"/>
        </w:rPr>
        <w:t>ы</w:t>
      </w:r>
      <w:r w:rsidRPr="007C0894">
        <w:rPr>
          <w:sz w:val="28"/>
          <w:szCs w:val="28"/>
        </w:rPr>
        <w:t>ваний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стремление к возможности выразить собственные мысли и чувства, обозначить собс</w:t>
      </w:r>
      <w:r w:rsidRPr="007C0894">
        <w:rPr>
          <w:sz w:val="28"/>
          <w:szCs w:val="28"/>
        </w:rPr>
        <w:t>т</w:t>
      </w:r>
      <w:r w:rsidRPr="007C0894">
        <w:rPr>
          <w:sz w:val="28"/>
          <w:szCs w:val="28"/>
        </w:rPr>
        <w:t>венную позицию;</w:t>
      </w:r>
      <w:bookmarkStart w:id="63" w:name="l92"/>
      <w:bookmarkEnd w:id="63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идение традиций и новаторства в произведениях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осприятие художественной действительности как выражение мыслей автора о мире и человеке.</w:t>
      </w:r>
      <w:bookmarkStart w:id="64" w:name="l29"/>
      <w:bookmarkEnd w:id="64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lastRenderedPageBreak/>
        <w:t>Литература: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)</w:t>
      </w:r>
      <w:r w:rsidRPr="007C0894">
        <w:rPr>
          <w:sz w:val="28"/>
          <w:szCs w:val="28"/>
        </w:rPr>
        <w:t xml:space="preserve"> осознание значимости чтения и изучения литературы для своего дальнейшего ра</w:t>
      </w:r>
      <w:r w:rsidRPr="007C0894">
        <w:rPr>
          <w:sz w:val="28"/>
          <w:szCs w:val="28"/>
        </w:rPr>
        <w:t>з</w:t>
      </w:r>
      <w:r w:rsidRPr="007C0894">
        <w:rPr>
          <w:sz w:val="28"/>
          <w:szCs w:val="28"/>
        </w:rPr>
        <w:t>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</w:t>
      </w:r>
      <w:r w:rsidRPr="007C0894">
        <w:rPr>
          <w:sz w:val="28"/>
          <w:szCs w:val="28"/>
        </w:rPr>
        <w:t>т</w:t>
      </w:r>
      <w:r w:rsidRPr="007C0894">
        <w:rPr>
          <w:sz w:val="28"/>
          <w:szCs w:val="28"/>
        </w:rPr>
        <w:t>ного диалога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2)</w:t>
      </w:r>
      <w:r w:rsidRPr="007C0894">
        <w:rPr>
          <w:sz w:val="28"/>
          <w:szCs w:val="28"/>
        </w:rPr>
        <w:t xml:space="preserve"> понимание литературы как одной из основных национально-культурных ценностей народа, как особого способа познания жизни;</w:t>
      </w:r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3)</w:t>
      </w:r>
      <w:r w:rsidRPr="007C0894">
        <w:rPr>
          <w:sz w:val="28"/>
          <w:szCs w:val="28"/>
        </w:rPr>
        <w:t xml:space="preserve"> обеспечение культурной самоидентифжации, осознание коммуникативно-эстетических возможностей русского языка на основе изучения выдающихся произв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дений российской и мировой культуры;</w:t>
      </w:r>
      <w:bookmarkStart w:id="65" w:name="l30"/>
      <w:bookmarkEnd w:id="65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4)</w:t>
      </w:r>
      <w:r w:rsidRPr="007C0894">
        <w:rPr>
          <w:sz w:val="28"/>
          <w:szCs w:val="28"/>
        </w:rPr>
        <w:t xml:space="preserve"> воспитание квалифицированного читателя со сформированным эстетическим вк</w:t>
      </w:r>
      <w:r w:rsidRPr="007C0894">
        <w:rPr>
          <w:sz w:val="28"/>
          <w:szCs w:val="28"/>
        </w:rPr>
        <w:t>у</w:t>
      </w:r>
      <w:r w:rsidRPr="007C0894">
        <w:rPr>
          <w:sz w:val="28"/>
          <w:szCs w:val="28"/>
        </w:rPr>
        <w:t>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танного, сознательно планировать свое досуговое чтение;</w:t>
      </w:r>
      <w:bookmarkStart w:id="66" w:name="l93"/>
      <w:bookmarkEnd w:id="66"/>
    </w:p>
    <w:p w:rsidR="00CF7DD4" w:rsidRPr="007C089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5)</w:t>
      </w:r>
      <w:r w:rsidRPr="007C0894">
        <w:rPr>
          <w:sz w:val="28"/>
          <w:szCs w:val="28"/>
        </w:rPr>
        <w:t xml:space="preserve"> развитие способности понимать литературные художественные произведения, о</w:t>
      </w:r>
      <w:r w:rsidRPr="007C0894">
        <w:rPr>
          <w:sz w:val="28"/>
          <w:szCs w:val="28"/>
        </w:rPr>
        <w:t>т</w:t>
      </w:r>
      <w:r w:rsidRPr="007C0894">
        <w:rPr>
          <w:sz w:val="28"/>
          <w:szCs w:val="28"/>
        </w:rPr>
        <w:t>ражающие разные этнокультурные традиции;</w:t>
      </w:r>
    </w:p>
    <w:p w:rsidR="00CF7DD4" w:rsidRDefault="00CF7DD4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6)</w:t>
      </w:r>
      <w:r w:rsidRPr="007C0894">
        <w:rPr>
          <w:sz w:val="28"/>
          <w:szCs w:val="28"/>
        </w:rPr>
        <w:t xml:space="preserve"> овладение процедурами смыслового и эстетического анализа текста на основе п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нимания принципиальных отличий литературного художественного текста от научн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го, делового, публицистического и т.п., формирование умений воспринимать, анал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зировать, критически оценивать и интерпретировать прочитанное, осознавать худож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ственную картину жизни, отраженную в литературном произведении, на уровне не только эмоционального восприятия, но и</w:t>
      </w:r>
      <w:r w:rsidR="002B1156" w:rsidRPr="007C0894">
        <w:rPr>
          <w:sz w:val="28"/>
          <w:szCs w:val="28"/>
        </w:rPr>
        <w:t xml:space="preserve"> интеллектуального осмысления.</w:t>
      </w:r>
    </w:p>
    <w:p w:rsidR="0063228C" w:rsidRDefault="0063228C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</w:p>
    <w:p w:rsidR="0063228C" w:rsidRPr="0063228C" w:rsidRDefault="0063228C" w:rsidP="0063228C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63228C">
        <w:rPr>
          <w:b/>
          <w:sz w:val="28"/>
          <w:szCs w:val="28"/>
        </w:rPr>
        <w:t xml:space="preserve">Родной язык и родная литература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Изучение предметной области "Родной язык и родная литература" должно обеспечить: воспитание ценностного отношения к родному языку и родной литературе как хран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>телю культуры, включение в культурно-языковое поле своего народа; приобщение к литературному наследию своего народа; формирование причастности к свершениям и традициям своего народа, осознание исторической преемственности поколений, своей ответственности за сохранение культуры народа; обогащение активного и потенц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>ального словарного запаса, развитие у обучающихся культуры владения родным яз</w:t>
      </w:r>
      <w:r w:rsidRPr="0063228C">
        <w:rPr>
          <w:sz w:val="28"/>
          <w:szCs w:val="28"/>
        </w:rPr>
        <w:t>ы</w:t>
      </w:r>
      <w:r w:rsidRPr="0063228C">
        <w:rPr>
          <w:sz w:val="28"/>
          <w:szCs w:val="28"/>
        </w:rPr>
        <w:t>ком во всей полноте его функциональных возможностей в соответствии с нормами устной и письменной речи, правилами речевого этикета; получение знаний о родном языке как системе и как развивающемся явлении, о его уровнях и единицах, о закон</w:t>
      </w:r>
      <w:r w:rsidRPr="0063228C">
        <w:rPr>
          <w:sz w:val="28"/>
          <w:szCs w:val="28"/>
        </w:rPr>
        <w:t>о</w:t>
      </w:r>
      <w:r w:rsidRPr="0063228C">
        <w:rPr>
          <w:sz w:val="28"/>
          <w:szCs w:val="28"/>
        </w:rPr>
        <w:t>мерностях его функционирования, освоение базовых понятий лингвистики, формир</w:t>
      </w:r>
      <w:r w:rsidRPr="0063228C">
        <w:rPr>
          <w:sz w:val="28"/>
          <w:szCs w:val="28"/>
        </w:rPr>
        <w:t>о</w:t>
      </w:r>
      <w:r w:rsidRPr="0063228C">
        <w:rPr>
          <w:sz w:val="28"/>
          <w:szCs w:val="28"/>
        </w:rPr>
        <w:t>вание аналитических умений в отношении языковых единиц и текстов разных фун</w:t>
      </w:r>
      <w:r w:rsidRPr="0063228C">
        <w:rPr>
          <w:sz w:val="28"/>
          <w:szCs w:val="28"/>
        </w:rPr>
        <w:t>к</w:t>
      </w:r>
      <w:r w:rsidRPr="0063228C">
        <w:rPr>
          <w:sz w:val="28"/>
          <w:szCs w:val="28"/>
        </w:rPr>
        <w:t xml:space="preserve">ционально-смысловых типов и жанров. Предметные результаты изучения предметной области "Родной язык и родная литература" должны отражать: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b/>
          <w:sz w:val="28"/>
          <w:szCs w:val="28"/>
        </w:rPr>
        <w:t>Родной язык: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 xml:space="preserve"> 1) совершенствование видов речевой деятельности (аудирования, чтения, говорения и письма), обеспечивающих эффективное взаимодействие с окружающими людьми в ситуациях формального и неформального межличностного и межкультурного общ</w:t>
      </w:r>
      <w:r w:rsidRPr="0063228C">
        <w:rPr>
          <w:sz w:val="28"/>
          <w:szCs w:val="28"/>
        </w:rPr>
        <w:t>е</w:t>
      </w:r>
      <w:r w:rsidRPr="0063228C">
        <w:rPr>
          <w:sz w:val="28"/>
          <w:szCs w:val="28"/>
        </w:rPr>
        <w:t xml:space="preserve">ния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 xml:space="preserve">2) понимание определяющей роли языка в развитии интеллектуальных и творческих способностей личности в процессе образования и самообразования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 xml:space="preserve">3) использование коммуникативно-эстетических возможностей родного языка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lastRenderedPageBreak/>
        <w:t>4) расширение и систематизацию научных знаний о родном языке; осознание взаим</w:t>
      </w:r>
      <w:r w:rsidRPr="0063228C">
        <w:rPr>
          <w:sz w:val="28"/>
          <w:szCs w:val="28"/>
        </w:rPr>
        <w:t>о</w:t>
      </w:r>
      <w:r w:rsidRPr="0063228C">
        <w:rPr>
          <w:sz w:val="28"/>
          <w:szCs w:val="28"/>
        </w:rPr>
        <w:t>связи его уровней и единиц; освоение базовых понятий лингвистики, основных ед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 xml:space="preserve">ниц и грамматических категорий родного языка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5) формирование навыков проведения различных видов анализа слова (фонетического, морфемного, словообразовательного, лексического, морфологического), синтаксич</w:t>
      </w:r>
      <w:r w:rsidRPr="0063228C">
        <w:rPr>
          <w:sz w:val="28"/>
          <w:szCs w:val="28"/>
        </w:rPr>
        <w:t>е</w:t>
      </w:r>
      <w:r w:rsidRPr="0063228C">
        <w:rPr>
          <w:sz w:val="28"/>
          <w:szCs w:val="28"/>
        </w:rPr>
        <w:t>ского анализа словосочетания и предложения, а также многоаспектного анализа те</w:t>
      </w:r>
      <w:r w:rsidRPr="0063228C">
        <w:rPr>
          <w:sz w:val="28"/>
          <w:szCs w:val="28"/>
        </w:rPr>
        <w:t>к</w:t>
      </w:r>
      <w:r w:rsidRPr="0063228C">
        <w:rPr>
          <w:sz w:val="28"/>
          <w:szCs w:val="28"/>
        </w:rPr>
        <w:t xml:space="preserve">ста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6) обогащение активного и потенциального словарного запаса, расширение объема и</w:t>
      </w:r>
      <w:r w:rsidRPr="0063228C">
        <w:rPr>
          <w:sz w:val="28"/>
          <w:szCs w:val="28"/>
        </w:rPr>
        <w:t>с</w:t>
      </w:r>
      <w:r w:rsidRPr="0063228C">
        <w:rPr>
          <w:sz w:val="28"/>
          <w:szCs w:val="28"/>
        </w:rPr>
        <w:t xml:space="preserve">пользуемых в речи грамматических средств для свободного выражения мыслей и чувств на родном языке адекватно ситуации и стилю общения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7) овладение основными стилистическими ресурсами лексики и фразеологии родного языка, основными нормами родного языка (орфоэпическими, лексическими, грамм</w:t>
      </w:r>
      <w:r w:rsidRPr="0063228C">
        <w:rPr>
          <w:sz w:val="28"/>
          <w:szCs w:val="28"/>
        </w:rPr>
        <w:t>а</w:t>
      </w:r>
      <w:r w:rsidRPr="0063228C">
        <w:rPr>
          <w:sz w:val="28"/>
          <w:szCs w:val="28"/>
        </w:rPr>
        <w:t>тическими, орфографическими, пунктуационными), нормами речевого этикета; пр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>обретение опыта их использования в речевой практике при создании устных и пис</w:t>
      </w:r>
      <w:r w:rsidRPr="0063228C">
        <w:rPr>
          <w:sz w:val="28"/>
          <w:szCs w:val="28"/>
        </w:rPr>
        <w:t>ь</w:t>
      </w:r>
      <w:r w:rsidRPr="0063228C">
        <w:rPr>
          <w:sz w:val="28"/>
          <w:szCs w:val="28"/>
        </w:rPr>
        <w:t xml:space="preserve">менных высказываний; стремление к речевому самосовершенствованию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8) формирование ответственности за языковую культуру как общечеловеческую це</w:t>
      </w:r>
      <w:r w:rsidRPr="0063228C">
        <w:rPr>
          <w:sz w:val="28"/>
          <w:szCs w:val="28"/>
        </w:rPr>
        <w:t>н</w:t>
      </w:r>
      <w:r w:rsidRPr="0063228C">
        <w:rPr>
          <w:sz w:val="28"/>
          <w:szCs w:val="28"/>
        </w:rPr>
        <w:t>ность.</w:t>
      </w:r>
    </w:p>
    <w:p w:rsidR="0063228C" w:rsidRPr="0063228C" w:rsidRDefault="0063228C" w:rsidP="0063228C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63228C">
        <w:rPr>
          <w:sz w:val="28"/>
          <w:szCs w:val="28"/>
        </w:rPr>
        <w:t xml:space="preserve"> </w:t>
      </w:r>
      <w:r w:rsidRPr="0063228C">
        <w:rPr>
          <w:b/>
          <w:sz w:val="28"/>
          <w:szCs w:val="28"/>
        </w:rPr>
        <w:t>Родная литература: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 xml:space="preserve"> 1) осознание значимости чтения и изучения родной литературы для своего дальне</w:t>
      </w:r>
      <w:r w:rsidRPr="0063228C">
        <w:rPr>
          <w:sz w:val="28"/>
          <w:szCs w:val="28"/>
        </w:rPr>
        <w:t>й</w:t>
      </w:r>
      <w:r w:rsidRPr="0063228C">
        <w:rPr>
          <w:sz w:val="28"/>
          <w:szCs w:val="28"/>
        </w:rPr>
        <w:t xml:space="preserve">шего развития; формирование потребности в систематическом чтении как средстве познания мира и себя в этом мире, гармонизации отношений человека и общества, многоаспектного диалога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2) понимание родной литературы как одной из основных национально-культурных ценностей народа, как особого способа познания жизни;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 xml:space="preserve"> 3) обеспечение культурной самоидентификации, осознание коммуникативно-эстетических возможностей родного языка на основе изучения выдающихся произв</w:t>
      </w:r>
      <w:r w:rsidRPr="0063228C">
        <w:rPr>
          <w:sz w:val="28"/>
          <w:szCs w:val="28"/>
        </w:rPr>
        <w:t>е</w:t>
      </w:r>
      <w:r w:rsidRPr="0063228C">
        <w:rPr>
          <w:sz w:val="28"/>
          <w:szCs w:val="28"/>
        </w:rPr>
        <w:t xml:space="preserve">дений культуры своего народа, российской и мировой культуры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4) воспитание квалифицированного читателя со сформированным эстетическим вк</w:t>
      </w:r>
      <w:r w:rsidRPr="0063228C">
        <w:rPr>
          <w:sz w:val="28"/>
          <w:szCs w:val="28"/>
        </w:rPr>
        <w:t>у</w:t>
      </w:r>
      <w:r w:rsidRPr="0063228C">
        <w:rPr>
          <w:sz w:val="28"/>
          <w:szCs w:val="28"/>
        </w:rPr>
        <w:t>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 xml:space="preserve">танного, сознательно планировать свое досуговое чтение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5) развитие способности понимать литературные художественные произведения, о</w:t>
      </w:r>
      <w:r w:rsidRPr="0063228C">
        <w:rPr>
          <w:sz w:val="28"/>
          <w:szCs w:val="28"/>
        </w:rPr>
        <w:t>т</w:t>
      </w:r>
      <w:r w:rsidRPr="0063228C">
        <w:rPr>
          <w:sz w:val="28"/>
          <w:szCs w:val="28"/>
        </w:rPr>
        <w:t xml:space="preserve">ражающие разные этнокультурные традиции; </w:t>
      </w:r>
    </w:p>
    <w:p w:rsidR="0063228C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63228C">
        <w:rPr>
          <w:sz w:val="28"/>
          <w:szCs w:val="28"/>
        </w:rPr>
        <w:t>6) овладение процедурами смыслового и эстетического анализа текста на основе п</w:t>
      </w:r>
      <w:r w:rsidRPr="0063228C">
        <w:rPr>
          <w:sz w:val="28"/>
          <w:szCs w:val="28"/>
        </w:rPr>
        <w:t>о</w:t>
      </w:r>
      <w:r w:rsidRPr="0063228C">
        <w:rPr>
          <w:sz w:val="28"/>
          <w:szCs w:val="28"/>
        </w:rPr>
        <w:t>нимания принципиальных отличий литературного художественного текста от научн</w:t>
      </w:r>
      <w:r w:rsidRPr="0063228C">
        <w:rPr>
          <w:sz w:val="28"/>
          <w:szCs w:val="28"/>
        </w:rPr>
        <w:t>о</w:t>
      </w:r>
      <w:r w:rsidRPr="0063228C">
        <w:rPr>
          <w:sz w:val="28"/>
          <w:szCs w:val="28"/>
        </w:rPr>
        <w:t>го, делового, публицистического и т.п., формирование умений воспринимать, анал</w:t>
      </w:r>
      <w:r w:rsidRPr="0063228C">
        <w:rPr>
          <w:sz w:val="28"/>
          <w:szCs w:val="28"/>
        </w:rPr>
        <w:t>и</w:t>
      </w:r>
      <w:r w:rsidRPr="0063228C">
        <w:rPr>
          <w:sz w:val="28"/>
          <w:szCs w:val="28"/>
        </w:rPr>
        <w:t>зировать, критически оценивать и интерпретировать прочитанное, осознавать худож</w:t>
      </w:r>
      <w:r w:rsidRPr="0063228C">
        <w:rPr>
          <w:sz w:val="28"/>
          <w:szCs w:val="28"/>
        </w:rPr>
        <w:t>е</w:t>
      </w:r>
      <w:r w:rsidRPr="0063228C">
        <w:rPr>
          <w:sz w:val="28"/>
          <w:szCs w:val="28"/>
        </w:rPr>
        <w:t>ственную картину жизни, отраженную в литературном произведении, на уровне не только эмоционального восприятия, но и</w:t>
      </w:r>
      <w:r>
        <w:rPr>
          <w:sz w:val="28"/>
          <w:szCs w:val="28"/>
        </w:rPr>
        <w:t xml:space="preserve"> интеллектуального осмысления. </w:t>
      </w:r>
    </w:p>
    <w:p w:rsidR="0063228C" w:rsidRPr="007C0894" w:rsidRDefault="0063228C" w:rsidP="0063228C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</w:p>
    <w:p w:rsidR="00853F7F" w:rsidRPr="007C0894" w:rsidRDefault="002B1156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 xml:space="preserve">Иностранный язык. 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зучение предметной области "Иностранные языки" должно обеспечить:</w:t>
      </w:r>
      <w:bookmarkStart w:id="67" w:name="l100"/>
      <w:bookmarkEnd w:id="67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иобщение к культурному наследию стран изучаемого иностранного языка, воспит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ние ценностного отношения к иностранному языку как инструменту Познания и до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тижения взаимопонимания между людьми и народами;</w:t>
      </w:r>
      <w:bookmarkStart w:id="68" w:name="l39"/>
      <w:bookmarkEnd w:id="68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осознание тесной связи между овладением иностранными языками и личностным, с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циальным и профессиональным ростом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коммуникативной иноязычной компетенции (говорение, аудирование, чтение и письмо), необходимой для успешной социализации и самореализаци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богащение активного и потенциального словарного запаса, развитие у обучающихся культуры владения иностранным языком в соответствии с требованиями к нормам устной и письменной речи, правилами речевого этикета.</w:t>
      </w:r>
      <w:bookmarkStart w:id="69" w:name="l101"/>
      <w:bookmarkEnd w:id="69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едметные результаты изучения предметной области "Иностранные языки" должны отражать:</w:t>
      </w:r>
      <w:bookmarkStart w:id="70" w:name="l40"/>
      <w:bookmarkEnd w:id="70"/>
    </w:p>
    <w:p w:rsidR="00853F7F" w:rsidRPr="007C0894" w:rsidRDefault="00853F7F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Иностранный язык. Второй иностранный язык.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)</w:t>
      </w:r>
      <w:r w:rsidRPr="007C0894">
        <w:rPr>
          <w:sz w:val="28"/>
          <w:szCs w:val="28"/>
        </w:rPr>
        <w:t xml:space="preserve"> формирование дружелюбного и толерантного отношения к ценностям иных кул</w:t>
      </w:r>
      <w:r w:rsidRPr="007C0894">
        <w:rPr>
          <w:sz w:val="28"/>
          <w:szCs w:val="28"/>
        </w:rPr>
        <w:t>ь</w:t>
      </w:r>
      <w:r w:rsidRPr="007C0894">
        <w:rPr>
          <w:sz w:val="28"/>
          <w:szCs w:val="28"/>
        </w:rPr>
        <w:t>тур, оптимизма и выраженной личностной позиции в восприятии мира, в развитии н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ционального самосознания на основе знакомства с жизнью своих сверстников в др</w:t>
      </w:r>
      <w:r w:rsidRPr="007C0894">
        <w:rPr>
          <w:sz w:val="28"/>
          <w:szCs w:val="28"/>
        </w:rPr>
        <w:t>у</w:t>
      </w:r>
      <w:r w:rsidRPr="007C0894">
        <w:rPr>
          <w:sz w:val="28"/>
          <w:szCs w:val="28"/>
        </w:rPr>
        <w:t>гих странах, с образцами зарубежной литературы разных жанров, с учетом достигн</w:t>
      </w:r>
      <w:r w:rsidRPr="007C0894">
        <w:rPr>
          <w:sz w:val="28"/>
          <w:szCs w:val="28"/>
        </w:rPr>
        <w:t>у</w:t>
      </w:r>
      <w:r w:rsidRPr="007C0894">
        <w:rPr>
          <w:sz w:val="28"/>
          <w:szCs w:val="28"/>
        </w:rPr>
        <w:t>того обучающимися уровня иноязычной компетентност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2)</w:t>
      </w:r>
      <w:r w:rsidRPr="007C0894">
        <w:rPr>
          <w:sz w:val="28"/>
          <w:szCs w:val="28"/>
        </w:rPr>
        <w:t xml:space="preserve"> формирование и совершенствование иноязычной коммуникативной компетенции;</w:t>
      </w:r>
      <w:bookmarkStart w:id="71" w:name="l41"/>
      <w:bookmarkEnd w:id="71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сширение и систематизацию знаний о языке, расширение лингвистического круг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зора и лексического запаса, дальнейшее овладение общей речевой культурой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3)</w:t>
      </w:r>
      <w:r w:rsidRPr="007C0894">
        <w:rPr>
          <w:sz w:val="28"/>
          <w:szCs w:val="28"/>
        </w:rPr>
        <w:t xml:space="preserve"> достижение допорогового уровня иноязычной коммуникативной компетенци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4)</w:t>
      </w:r>
      <w:r w:rsidRPr="007C0894">
        <w:rPr>
          <w:sz w:val="28"/>
          <w:szCs w:val="28"/>
        </w:rPr>
        <w:t xml:space="preserve"> создание основы для формирования интереса к совершенствованию достигнутого уровня владения изучаемым иностранным языком, в том числе на основе самонабл</w:t>
      </w:r>
      <w:r w:rsidRPr="007C0894">
        <w:rPr>
          <w:sz w:val="28"/>
          <w:szCs w:val="28"/>
        </w:rPr>
        <w:t>ю</w:t>
      </w:r>
      <w:r w:rsidRPr="007C0894">
        <w:rPr>
          <w:sz w:val="28"/>
          <w:szCs w:val="28"/>
        </w:rPr>
        <w:t>дения и самооценки, к изучению второго/третьего иностранного языка, к использов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нию иностранного языка как средства получения информации, позволяющего расш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рять свои знания в других предметных областях.</w:t>
      </w:r>
    </w:p>
    <w:p w:rsidR="002B1156" w:rsidRPr="007C0894" w:rsidRDefault="002B1156" w:rsidP="007C0894">
      <w:pPr>
        <w:pStyle w:val="dash041e0431044b0447043d044b0439"/>
        <w:ind w:right="100"/>
      </w:pPr>
      <w:r w:rsidRPr="007C0894">
        <w:rPr>
          <w:rStyle w:val="dash041e0431044b0447043d044b0439char1"/>
          <w:b/>
          <w:bCs/>
          <w:sz w:val="28"/>
          <w:szCs w:val="28"/>
        </w:rPr>
        <w:t>Общественно-научные предметы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Изучение предметной области «Общественно-научные предметы» должно обе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 xml:space="preserve">печить: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формированиемировоззренческой,ценностно-смысловой сферы обучающихся,  личностных основ российской гражданской идентичности, социальной ответственн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сти, правового самосознания, поликультурности, толерантности, приверженности ценностям, закреплённым в Конституции Российской Федерации;</w:t>
      </w:r>
    </w:p>
    <w:p w:rsidR="002B1156" w:rsidRPr="007C0894" w:rsidRDefault="002B1156" w:rsidP="007C0894">
      <w:pPr>
        <w:pStyle w:val="dash041e0431044b0447043d044b0439"/>
        <w:ind w:firstLine="720"/>
        <w:jc w:val="both"/>
      </w:pPr>
      <w:r w:rsidRPr="007C0894">
        <w:rPr>
          <w:rStyle w:val="dash041e0431044b0447043d044b0439char1"/>
          <w:sz w:val="28"/>
          <w:szCs w:val="28"/>
        </w:rPr>
        <w:t xml:space="preserve">понимание основных принципов жизни общества, роли окружающей среды  как важного фактора формирования качеств личности, ее социализации;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sz w:val="28"/>
          <w:szCs w:val="28"/>
        </w:rPr>
        <w:t>владение экологическим мышлением, обеспечивающим понимание взаимосвязи между природными, социальными, экономическими и политическими явлениями, их влияния на качество жизни человека и качество окружающей его среды</w:t>
      </w:r>
      <w:r w:rsidRPr="007C0894">
        <w:rPr>
          <w:rStyle w:val="dash041e0431044b0447043d044b0439char1"/>
          <w:sz w:val="28"/>
          <w:szCs w:val="28"/>
        </w:rPr>
        <w:t>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осознание своей роли в целостном, многообразном и быстро изменяющемся гл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бальном мире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приобретение теоретических знаний и опыта их применения для адекватной ориентации в окружающем мире, выработки способов адаптации в нём, формирования собственной активной позиции в общественной жизни при решении задач в области социальных отношений.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При изучении общественно-научных предметов задача развития и воспитания личности обучающихся является приоритетной.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Предметные результаты изучения предметной области «Общественно-научные предметы» должны отражать: </w:t>
      </w:r>
    </w:p>
    <w:p w:rsidR="004E602F" w:rsidRDefault="004E602F">
      <w:pPr>
        <w:spacing w:after="0" w:line="240" w:lineRule="auto"/>
        <w:rPr>
          <w:rStyle w:val="dash041e0431044b0447043d044b0439char1"/>
          <w:rFonts w:eastAsia="Times New Roman"/>
          <w:b/>
          <w:bCs/>
          <w:sz w:val="28"/>
          <w:szCs w:val="28"/>
          <w:lang w:eastAsia="ru-RU"/>
        </w:rPr>
      </w:pPr>
      <w:r>
        <w:rPr>
          <w:rStyle w:val="dash041e0431044b0447043d044b0439char1"/>
          <w:b/>
          <w:bCs/>
          <w:sz w:val="28"/>
          <w:szCs w:val="28"/>
        </w:rPr>
        <w:br w:type="page"/>
      </w:r>
    </w:p>
    <w:p w:rsidR="008A79B3" w:rsidRPr="007C0894" w:rsidRDefault="008A79B3" w:rsidP="007C0894">
      <w:pPr>
        <w:pStyle w:val="dash041e0431044b0447043d044b0439"/>
        <w:ind w:right="100"/>
      </w:pPr>
      <w:r w:rsidRPr="007C0894">
        <w:rPr>
          <w:rStyle w:val="dash041e0431044b0447043d044b0439char1"/>
          <w:b/>
          <w:bCs/>
          <w:sz w:val="28"/>
          <w:szCs w:val="28"/>
        </w:rPr>
        <w:lastRenderedPageBreak/>
        <w:t xml:space="preserve">История России. Всеобщая история: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формирование основ гражданской, этнонациональной, социальной, культу</w:t>
      </w:r>
      <w:r w:rsidRPr="007C0894">
        <w:rPr>
          <w:rStyle w:val="dash041e0431044b0447043d044b0439char1"/>
          <w:sz w:val="28"/>
          <w:szCs w:val="28"/>
        </w:rPr>
        <w:t>р</w:t>
      </w:r>
      <w:r w:rsidRPr="007C0894">
        <w:rPr>
          <w:rStyle w:val="dash041e0431044b0447043d044b0439char1"/>
          <w:sz w:val="28"/>
          <w:szCs w:val="28"/>
        </w:rPr>
        <w:t>ной самоидентификации личности обучающегося, осмысление им опыта российской истории как части мировой истории, усвоение базовых национальных ценностей с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 xml:space="preserve">временного российского общества: гуманистических и демократических ценностей, идей мира и взаимопонимания между народами, людьми разных культур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овладение базовыми историческими знаниями, а также представлениями о з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кономерностях развития человеческого общества с древности до наших дней в соц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альной, экономической, политической, научной и культурной сферах; приобретение опыта историко-культурного, цивилизационного подхода к оценке социальных явл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 xml:space="preserve">ний, современных глобальных процессов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формирование умений применения исторических знаний для осмысления сущности современных общественных явлений,  жизни в современном поликульту</w:t>
      </w:r>
      <w:r w:rsidRPr="007C0894">
        <w:rPr>
          <w:rStyle w:val="dash041e0431044b0447043d044b0439char1"/>
          <w:sz w:val="28"/>
          <w:szCs w:val="28"/>
        </w:rPr>
        <w:t>р</w:t>
      </w:r>
      <w:r w:rsidRPr="007C0894">
        <w:rPr>
          <w:rStyle w:val="dash041e0431044b0447043d044b0439char1"/>
          <w:sz w:val="28"/>
          <w:szCs w:val="28"/>
        </w:rPr>
        <w:t xml:space="preserve">ном, полиэтничном и многоконфессиональном мире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формирование важнейших культурно-исторических ориентиров для гражда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ской, этнонациональной, социальной, культурной самоидентификации личности, м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ропонимания и познания современного общества на основе изучения исторического опыта России и человечеств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развитие умений искать, анализировать, сопоставлять и оценивать содерж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щуюся в различных источниках информацию о событиях и явлениях прошлого и н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стоящего, способностей определять  и аргументировать  своё  отношение к ней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 воспитание уважения к историческому наследию народов России; восприятие традиций исторического диалога, сложившихся в  поликультурном, полиэтничном и многоконфессиональном Российском государстве.</w:t>
      </w:r>
    </w:p>
    <w:p w:rsidR="008A79B3" w:rsidRPr="007C0894" w:rsidRDefault="008A79B3" w:rsidP="007C0894">
      <w:pPr>
        <w:pStyle w:val="dash041e0431044b0447043d044b0439"/>
        <w:jc w:val="both"/>
      </w:pPr>
      <w:r w:rsidRPr="007C0894">
        <w:rPr>
          <w:rStyle w:val="dash041e0431044b0447043d044b0439char1"/>
          <w:b/>
          <w:bCs/>
          <w:sz w:val="28"/>
          <w:szCs w:val="28"/>
        </w:rPr>
        <w:t>Обществознание: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формирование у обучающихся личностных представлений об основах росси</w:t>
      </w:r>
      <w:r w:rsidRPr="007C0894">
        <w:rPr>
          <w:rStyle w:val="dash041e0431044b0447043d044b0439char1"/>
          <w:sz w:val="28"/>
          <w:szCs w:val="28"/>
        </w:rPr>
        <w:t>й</w:t>
      </w:r>
      <w:r w:rsidRPr="007C0894">
        <w:rPr>
          <w:rStyle w:val="dash041e0431044b0447043d044b0439char1"/>
          <w:sz w:val="28"/>
          <w:szCs w:val="28"/>
        </w:rPr>
        <w:t>ской гражданской идентичности, патриотизма, гражданственности, социальной отве</w:t>
      </w:r>
      <w:r w:rsidRPr="007C0894">
        <w:rPr>
          <w:rStyle w:val="dash041e0431044b0447043d044b0439char1"/>
          <w:sz w:val="28"/>
          <w:szCs w:val="28"/>
        </w:rPr>
        <w:t>т</w:t>
      </w:r>
      <w:r w:rsidRPr="007C0894">
        <w:rPr>
          <w:rStyle w:val="dash041e0431044b0447043d044b0439char1"/>
          <w:sz w:val="28"/>
          <w:szCs w:val="28"/>
        </w:rPr>
        <w:t>ственности, правового самосознания, толерантности, приверженности ценностям, з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креплённым в Конституции Российской Федерации;</w:t>
      </w:r>
    </w:p>
    <w:p w:rsidR="008A79B3" w:rsidRPr="007C0894" w:rsidRDefault="008A79B3" w:rsidP="007C0894">
      <w:pPr>
        <w:pStyle w:val="dash041e0441043d043e0432043d043e0439002004420435043a04410442002004410020043e0442044104420443043f043e043c00202"/>
        <w:spacing w:after="0" w:line="240" w:lineRule="auto"/>
        <w:ind w:left="0" w:firstLine="700"/>
        <w:jc w:val="both"/>
      </w:pPr>
      <w:r w:rsidRPr="007C0894">
        <w:rPr>
          <w:rStyle w:val="dash041e0441043d043e0432043d043e0439002004420435043a04410442002004410020043e0442044104420443043f043e043c00202char1"/>
          <w:sz w:val="28"/>
          <w:szCs w:val="28"/>
        </w:rPr>
        <w:t>2) понимание основных принципов жизни общества, основ современных нау</w:t>
      </w:r>
      <w:r w:rsidRPr="007C0894">
        <w:rPr>
          <w:rStyle w:val="dash041e0441043d043e0432043d043e0439002004420435043a04410442002004410020043e0442044104420443043f043e043c00202char1"/>
          <w:sz w:val="28"/>
          <w:szCs w:val="28"/>
        </w:rPr>
        <w:t>ч</w:t>
      </w:r>
      <w:r w:rsidRPr="007C0894">
        <w:rPr>
          <w:rStyle w:val="dash041e0441043d043e0432043d043e0439002004420435043a04410442002004410020043e0442044104420443043f043e043c00202char1"/>
          <w:sz w:val="28"/>
          <w:szCs w:val="28"/>
        </w:rPr>
        <w:t>ных теорий общественного развития;</w:t>
      </w:r>
    </w:p>
    <w:p w:rsidR="008A79B3" w:rsidRPr="007C0894" w:rsidRDefault="008A79B3" w:rsidP="007C0894">
      <w:pPr>
        <w:pStyle w:val="dash041e0441043d043e0432043d043e0439002004420435043a04410442002004410020043e0442044104420443043f043e043c"/>
        <w:spacing w:after="0"/>
        <w:ind w:left="0" w:firstLine="700"/>
        <w:jc w:val="both"/>
      </w:pPr>
      <w:r w:rsidRPr="007C0894">
        <w:rPr>
          <w:rStyle w:val="dash041e0441043d043e0432043d043e0439002004420435043a04410442002004410020043e0442044104420443043f043e043cchar1"/>
          <w:sz w:val="28"/>
          <w:szCs w:val="28"/>
        </w:rPr>
        <w:t>3) приобретение теоретических знаний и опыта применения полученных знаний и умений для определения собственной активной позиции в общественной жизни, для решения типичных задач в области социальных отношений, адекватных возрасту об</w:t>
      </w:r>
      <w:r w:rsidRPr="007C0894">
        <w:rPr>
          <w:rStyle w:val="dash041e0441043d043e0432043d043e0439002004420435043a04410442002004410020043e0442044104420443043f043e043cchar1"/>
          <w:sz w:val="28"/>
          <w:szCs w:val="28"/>
        </w:rPr>
        <w:t>у</w:t>
      </w:r>
      <w:r w:rsidRPr="007C0894">
        <w:rPr>
          <w:rStyle w:val="dash041e0441043d043e0432043d043e0439002004420435043a04410442002004410020043e0442044104420443043f043e043cchar1"/>
          <w:sz w:val="28"/>
          <w:szCs w:val="28"/>
        </w:rPr>
        <w:t>чающихся, межличностных отношений, включая отношения между людьми разли</w:t>
      </w:r>
      <w:r w:rsidRPr="007C0894">
        <w:rPr>
          <w:rStyle w:val="dash041e0441043d043e0432043d043e0439002004420435043a04410442002004410020043e0442044104420443043f043e043cchar1"/>
          <w:sz w:val="28"/>
          <w:szCs w:val="28"/>
        </w:rPr>
        <w:t>ч</w:t>
      </w:r>
      <w:r w:rsidRPr="007C0894">
        <w:rPr>
          <w:rStyle w:val="dash041e0441043d043e0432043d043e0439002004420435043a04410442002004410020043e0442044104420443043f043e043cchar1"/>
          <w:sz w:val="28"/>
          <w:szCs w:val="28"/>
        </w:rPr>
        <w:t xml:space="preserve">ных национальностей и вероисповеданий, возрастов и социальных групп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формирование основ правосознания для соотнесения собственного поведения и поступков других людей с нравственными ценностями и нормами поведения, уст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новленными законодательством Российской Федерации, убежденности в необходим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сти защищать правопорядок правовыми способами и средствами, умений реализов</w:t>
      </w:r>
      <w:r w:rsidRPr="007C0894">
        <w:rPr>
          <w:rStyle w:val="dash041e0431044b0447043d044b0439char1"/>
          <w:sz w:val="28"/>
          <w:szCs w:val="28"/>
        </w:rPr>
        <w:t>ы</w:t>
      </w:r>
      <w:r w:rsidRPr="007C0894">
        <w:rPr>
          <w:rStyle w:val="dash041e0431044b0447043d044b0439char1"/>
          <w:sz w:val="28"/>
          <w:szCs w:val="28"/>
        </w:rPr>
        <w:t>вать основные социальные роли в пределах своей дееспособност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освоение приемов работы с социально значимой информацией, её осмысл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ие; развитие способностей обучающихся делать необходимые выводы и давать обо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нованные оценки социальным событиям и процессам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 развитие социального кругозора и формирование познавательного интереса к изучению общественных дисциплин.</w:t>
      </w:r>
    </w:p>
    <w:p w:rsidR="004E602F" w:rsidRDefault="004E602F">
      <w:pPr>
        <w:spacing w:after="0" w:line="240" w:lineRule="auto"/>
        <w:rPr>
          <w:rStyle w:val="dash041e0431044b0447043d044b0439char1"/>
          <w:rFonts w:eastAsia="Times New Roman"/>
          <w:b/>
          <w:bCs/>
          <w:sz w:val="28"/>
          <w:szCs w:val="28"/>
          <w:lang w:eastAsia="ru-RU"/>
        </w:rPr>
      </w:pPr>
      <w:r>
        <w:rPr>
          <w:rStyle w:val="dash041e0431044b0447043d044b0439char1"/>
          <w:b/>
          <w:bCs/>
          <w:sz w:val="28"/>
          <w:szCs w:val="28"/>
        </w:rPr>
        <w:br w:type="page"/>
      </w:r>
    </w:p>
    <w:p w:rsidR="008A79B3" w:rsidRPr="007C0894" w:rsidRDefault="008A79B3" w:rsidP="007C0894">
      <w:pPr>
        <w:pStyle w:val="dash041e0431044b0447043d044b0439"/>
        <w:jc w:val="both"/>
      </w:pPr>
      <w:r w:rsidRPr="007C0894">
        <w:rPr>
          <w:rStyle w:val="dash041e0431044b0447043d044b0439char1"/>
          <w:b/>
          <w:bCs/>
          <w:sz w:val="28"/>
          <w:szCs w:val="28"/>
        </w:rPr>
        <w:lastRenderedPageBreak/>
        <w:t>География: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1) формирование представлений о географиии, её роли в освоении планеты ч</w:t>
      </w:r>
      <w:r w:rsidRPr="007C0894">
        <w:rPr>
          <w:rStyle w:val="dash0410043104370430044600200441043f04380441043a0430char1"/>
          <w:sz w:val="28"/>
          <w:szCs w:val="28"/>
        </w:rPr>
        <w:t>е</w:t>
      </w:r>
      <w:r w:rsidRPr="007C0894">
        <w:rPr>
          <w:rStyle w:val="dash0410043104370430044600200441043f04380441043a0430char1"/>
          <w:sz w:val="28"/>
          <w:szCs w:val="28"/>
        </w:rPr>
        <w:t>ловеком, о географических знаниях как компоненте научной картины мира, их нео</w:t>
      </w:r>
      <w:r w:rsidRPr="007C0894">
        <w:rPr>
          <w:rStyle w:val="dash0410043104370430044600200441043f04380441043a0430char1"/>
          <w:sz w:val="28"/>
          <w:szCs w:val="28"/>
        </w:rPr>
        <w:t>б</w:t>
      </w:r>
      <w:r w:rsidRPr="007C0894">
        <w:rPr>
          <w:rStyle w:val="dash0410043104370430044600200441043f04380441043a0430char1"/>
          <w:sz w:val="28"/>
          <w:szCs w:val="28"/>
        </w:rPr>
        <w:t>ходимости для решения современных практических задач  человечества и своей стр</w:t>
      </w:r>
      <w:r w:rsidRPr="007C0894">
        <w:rPr>
          <w:rStyle w:val="dash0410043104370430044600200441043f04380441043a0430char1"/>
          <w:sz w:val="28"/>
          <w:szCs w:val="28"/>
        </w:rPr>
        <w:t>а</w:t>
      </w:r>
      <w:r w:rsidRPr="007C0894">
        <w:rPr>
          <w:rStyle w:val="dash0410043104370430044600200441043f04380441043a0430char1"/>
          <w:sz w:val="28"/>
          <w:szCs w:val="28"/>
        </w:rPr>
        <w:t>ны</w:t>
      </w:r>
      <w:r w:rsidRPr="007C0894">
        <w:rPr>
          <w:rStyle w:val="dash0410043104370430044600200441043f04380441043a0430char1"/>
          <w:i/>
          <w:iCs/>
          <w:sz w:val="28"/>
          <w:szCs w:val="28"/>
        </w:rPr>
        <w:t xml:space="preserve">, </w:t>
      </w:r>
      <w:r w:rsidRPr="007C0894">
        <w:rPr>
          <w:rStyle w:val="dash0410043104370430044600200441043f04380441043a0430char1"/>
          <w:sz w:val="28"/>
          <w:szCs w:val="28"/>
        </w:rPr>
        <w:t>в том числе задачи охраны окружающей среды и рационального природопольз</w:t>
      </w:r>
      <w:r w:rsidRPr="007C0894">
        <w:rPr>
          <w:rStyle w:val="dash0410043104370430044600200441043f04380441043a0430char1"/>
          <w:sz w:val="28"/>
          <w:szCs w:val="28"/>
        </w:rPr>
        <w:t>о</w:t>
      </w:r>
      <w:r w:rsidRPr="007C0894">
        <w:rPr>
          <w:rStyle w:val="dash0410043104370430044600200441043f04380441043a0430char1"/>
          <w:sz w:val="28"/>
          <w:szCs w:val="28"/>
        </w:rPr>
        <w:t>вания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формирование первичных компетенций использования территориального подхода как основы географического мышления для осознания своего места в целос</w:t>
      </w:r>
      <w:r w:rsidRPr="007C0894">
        <w:rPr>
          <w:rStyle w:val="dash041e0431044b0447043d044b0439char1"/>
          <w:sz w:val="28"/>
          <w:szCs w:val="28"/>
        </w:rPr>
        <w:t>т</w:t>
      </w:r>
      <w:r w:rsidRPr="007C0894">
        <w:rPr>
          <w:rStyle w:val="dash041e0431044b0447043d044b0439char1"/>
          <w:sz w:val="28"/>
          <w:szCs w:val="28"/>
        </w:rPr>
        <w:t>ном, многообразном и быстро изменяющемся мире и адекватной ориентации в нём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формирование представлений и основополагающих теоретических знаний о целостности и неоднородности Земли как планеты людей в пространстве и во врем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и, основных этапах её географического освоения,  особенностях природы, жизни, культуры и хозяйственной деятельности людей, экологических проблемах на разных материках и в отдельных странах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</w:t>
      </w:r>
      <w:r w:rsidRPr="007C0894">
        <w:rPr>
          <w:rStyle w:val="dash041e0431044b0447043d044b0439char1"/>
          <w:sz w:val="28"/>
          <w:szCs w:val="28"/>
        </w:rPr>
        <w:t>м</w:t>
      </w:r>
      <w:r w:rsidRPr="007C0894">
        <w:rPr>
          <w:rStyle w:val="dash041e0431044b0447043d044b0439char1"/>
          <w:sz w:val="28"/>
          <w:szCs w:val="28"/>
        </w:rPr>
        <w:t>понентов географической среды</w:t>
      </w:r>
      <w:r w:rsidRPr="007C0894">
        <w:rPr>
          <w:rStyle w:val="dash041e0431044b0447043d044b0439char1"/>
          <w:i/>
          <w:iCs/>
          <w:sz w:val="28"/>
          <w:szCs w:val="28"/>
        </w:rPr>
        <w:t xml:space="preserve">, </w:t>
      </w:r>
      <w:r w:rsidRPr="007C0894">
        <w:rPr>
          <w:rStyle w:val="dash041e0431044b0447043d044b0439char1"/>
          <w:sz w:val="28"/>
          <w:szCs w:val="28"/>
        </w:rPr>
        <w:t>в том числе её экологических параметров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овладение основами картографической грамотности и использования геогр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фической карты как одного из языков международного общения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овладение основными навыками нахождения, использования и презентации географической информации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7) формирование умений и навыков использования разнообразных географич</w:t>
      </w:r>
      <w:r w:rsidRPr="007C0894">
        <w:rPr>
          <w:rStyle w:val="dash0410043104370430044600200441043f04380441043a0430char1"/>
          <w:sz w:val="28"/>
          <w:szCs w:val="28"/>
        </w:rPr>
        <w:t>е</w:t>
      </w:r>
      <w:r w:rsidRPr="007C0894">
        <w:rPr>
          <w:rStyle w:val="dash0410043104370430044600200441043f04380441043a0430char1"/>
          <w:sz w:val="28"/>
          <w:szCs w:val="28"/>
        </w:rPr>
        <w:t>ских знаний в повседневной жизни для объяснения и оценки явлений и процессов, с</w:t>
      </w:r>
      <w:r w:rsidRPr="007C0894">
        <w:rPr>
          <w:rStyle w:val="dash0410043104370430044600200441043f04380441043a0430char1"/>
          <w:sz w:val="28"/>
          <w:szCs w:val="28"/>
        </w:rPr>
        <w:t>а</w:t>
      </w:r>
      <w:r w:rsidRPr="007C0894">
        <w:rPr>
          <w:rStyle w:val="dash0410043104370430044600200441043f04380441043a0430char1"/>
          <w:sz w:val="28"/>
          <w:szCs w:val="28"/>
        </w:rPr>
        <w:t>мостоятельного оценивания уровня  безопасности окружающей среды, адаптации к условиям территории проживания, соблюдения мер безопасности в случае природных стихийных бедствий и техногенных катастроф;</w:t>
      </w:r>
    </w:p>
    <w:p w:rsidR="008A79B3" w:rsidRPr="007C0894" w:rsidRDefault="008A79B3" w:rsidP="007C0894">
      <w:pPr>
        <w:pStyle w:val="dash041e0431044b0447043d044b0439"/>
        <w:ind w:firstLine="700"/>
        <w:jc w:val="both"/>
        <w:rPr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8) формирование  представлений об особенностях деятельности людей ведущей к возникновению и развитию или решению экологических проблем на различных те</w:t>
      </w:r>
      <w:r w:rsidRPr="007C0894">
        <w:rPr>
          <w:rStyle w:val="dash041e0431044b0447043d044b0439char1"/>
          <w:sz w:val="28"/>
          <w:szCs w:val="28"/>
        </w:rPr>
        <w:t>р</w:t>
      </w:r>
      <w:r w:rsidRPr="007C0894">
        <w:rPr>
          <w:rStyle w:val="dash041e0431044b0447043d044b0439char1"/>
          <w:sz w:val="28"/>
          <w:szCs w:val="28"/>
        </w:rPr>
        <w:t>риториях и акваториях, умений и навыков безопасного и экологически целесообразн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го поведения в окружающей среде.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Математика и информатика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зучение предметной области "Математика и информатика" должно обеспечить:</w:t>
      </w:r>
      <w:bookmarkStart w:id="72" w:name="l43"/>
      <w:bookmarkEnd w:id="72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сознание значения математики и информатики в повседневной жизни человека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онимание роли информационных процессов в современном мире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 результате изучения предметной области "Математика и информатика" обучающи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ся развивают логическое и математическое мышление, получают представление о м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тематических моделях;</w:t>
      </w:r>
      <w:bookmarkStart w:id="73" w:name="l103"/>
      <w:bookmarkEnd w:id="73"/>
      <w:r w:rsidRPr="007C0894">
        <w:rPr>
          <w:sz w:val="28"/>
          <w:szCs w:val="28"/>
        </w:rPr>
        <w:t>овладевают математическими рассуждениями;</w:t>
      </w:r>
      <w:bookmarkStart w:id="74" w:name="l44"/>
      <w:bookmarkEnd w:id="74"/>
      <w:r w:rsidRPr="007C0894">
        <w:rPr>
          <w:sz w:val="28"/>
          <w:szCs w:val="28"/>
        </w:rPr>
        <w:t>учатся прим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ять математические знания при решении различных задач и оценивать полученные результаты;овладевают умениями решения учебных задач;развивают математическую интуицию;получают представление об основных информационных процессах в реал</w:t>
      </w:r>
      <w:r w:rsidRPr="007C0894">
        <w:rPr>
          <w:sz w:val="28"/>
          <w:szCs w:val="28"/>
        </w:rPr>
        <w:t>ь</w:t>
      </w:r>
      <w:r w:rsidRPr="007C0894">
        <w:rPr>
          <w:sz w:val="28"/>
          <w:szCs w:val="28"/>
        </w:rPr>
        <w:t>ных ситуациях.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Предметные результаты изучения предметной области "Математика и информатика" должны отражать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Математика. Алгебра. Геометрия. Информатика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)</w:t>
      </w:r>
      <w:r w:rsidRPr="007C0894">
        <w:rPr>
          <w:sz w:val="28"/>
          <w:szCs w:val="28"/>
        </w:rPr>
        <w:t xml:space="preserve"> формирование представлений о математике как о методе познания действительн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ти, позволяющем описывать и изучать реальные процессы и явления:</w:t>
      </w:r>
      <w:bookmarkStart w:id="75" w:name="l104"/>
      <w:bookmarkEnd w:id="75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сознание роли математики в развитии России и мира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озможность привести примеры из отечественной и всемирной истории математи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ских открытий и их авторов;</w:t>
      </w:r>
      <w:bookmarkStart w:id="76" w:name="l45"/>
      <w:bookmarkEnd w:id="76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2)</w:t>
      </w:r>
      <w:r w:rsidRPr="007C0894">
        <w:rPr>
          <w:sz w:val="28"/>
          <w:szCs w:val="28"/>
        </w:rPr>
        <w:t xml:space="preserve"> развитие умений работать с учебным математическим текстом (анализировать, и</w:t>
      </w:r>
      <w:r w:rsidRPr="007C0894">
        <w:rPr>
          <w:sz w:val="28"/>
          <w:szCs w:val="28"/>
        </w:rPr>
        <w:t>з</w:t>
      </w:r>
      <w:r w:rsidRPr="007C0894">
        <w:rPr>
          <w:sz w:val="28"/>
          <w:szCs w:val="28"/>
        </w:rPr>
        <w:t>влекать необходимую информацию), точно и грамотно выражать свои мысли с прим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ением математической терминологии и символики, проводить классификации, лог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>ческие обоснования, доказательства математических утверждений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понятиями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множество, элемент множества, подмножество, принадлежность, нахождение перес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чения, объединения подмножества в простейших ситуациях;</w:t>
      </w:r>
      <w:bookmarkStart w:id="77" w:name="l105"/>
      <w:bookmarkEnd w:id="77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сюжетных задач разных типов на все арифметические действия;</w:t>
      </w:r>
      <w:bookmarkStart w:id="78" w:name="l46"/>
      <w:bookmarkEnd w:id="78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именение способа поиска решения задачи, в котором рассуждение строится от усл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вия к требованию или от требования к условию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составление плана решения задачи, выделение этапов ее решения, интерпретация в</w:t>
      </w:r>
      <w:r w:rsidRPr="007C0894">
        <w:rPr>
          <w:sz w:val="28"/>
          <w:szCs w:val="28"/>
        </w:rPr>
        <w:t>ы</w:t>
      </w:r>
      <w:r w:rsidRPr="007C0894">
        <w:rPr>
          <w:sz w:val="28"/>
          <w:szCs w:val="28"/>
        </w:rPr>
        <w:t>числительных результатов в задаче, исследование полученного решения задач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ия величины;</w:t>
      </w:r>
      <w:bookmarkStart w:id="79" w:name="l106"/>
      <w:bookmarkEnd w:id="79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логических задач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3)</w:t>
      </w:r>
      <w:r w:rsidRPr="007C0894">
        <w:rPr>
          <w:sz w:val="28"/>
          <w:szCs w:val="28"/>
        </w:rPr>
        <w:t xml:space="preserve"> развитие представлений о числе и числовых системах от натуральных;</w:t>
      </w:r>
      <w:bookmarkStart w:id="80" w:name="l47"/>
      <w:bookmarkEnd w:id="80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до действительных чисел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владение навыками устных, письменных, инструментальных вычислений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понятиями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спользование свойства чисел и законов арифметических операций с числами при в</w:t>
      </w:r>
      <w:r w:rsidRPr="007C0894">
        <w:rPr>
          <w:sz w:val="28"/>
          <w:szCs w:val="28"/>
        </w:rPr>
        <w:t>ы</w:t>
      </w:r>
      <w:r w:rsidRPr="007C0894">
        <w:rPr>
          <w:sz w:val="28"/>
          <w:szCs w:val="28"/>
        </w:rPr>
        <w:t>полнении вычислений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спользование признаков делимости на 2, 5, 3, 9, 10 при выполнении вычислений и решении задач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ыполнение округления чисел в соответствии с правилами;</w:t>
      </w:r>
      <w:bookmarkStart w:id="81" w:name="l107"/>
      <w:bookmarkEnd w:id="81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сравнение чисел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ценивание значения квадратного корня из положительного целого числа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4)</w:t>
      </w:r>
      <w:r w:rsidRPr="007C0894">
        <w:rPr>
          <w:sz w:val="28"/>
          <w:szCs w:val="28"/>
        </w:rPr>
        <w:t xml:space="preserve">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тем неравенств;</w:t>
      </w:r>
      <w:bookmarkStart w:id="82" w:name="l48"/>
      <w:bookmarkEnd w:id="82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умения моделировать реальные ситуации на языке алгебры, исследовать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остроенные модели с использованием аппарата алгебры, интерпретировать получе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ный результат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ыполнение несложных преобразований для вычисления значений числовых выраж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ий, содержащих степени с натуральным показателем, степени с целым отрицател</w:t>
      </w:r>
      <w:r w:rsidRPr="007C0894">
        <w:rPr>
          <w:sz w:val="28"/>
          <w:szCs w:val="28"/>
        </w:rPr>
        <w:t>ь</w:t>
      </w:r>
      <w:r w:rsidRPr="007C0894">
        <w:rPr>
          <w:sz w:val="28"/>
          <w:szCs w:val="28"/>
        </w:rPr>
        <w:t>ным показателем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мые, использовать формулы сокращенного умножения;</w:t>
      </w:r>
      <w:bookmarkStart w:id="83" w:name="l108"/>
      <w:bookmarkEnd w:id="83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ие решений неравенств и их систем на числовой прямой;</w:t>
      </w:r>
      <w:bookmarkStart w:id="84" w:name="l49"/>
      <w:bookmarkEnd w:id="84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5)</w:t>
      </w:r>
      <w:r w:rsidRPr="007C0894">
        <w:rPr>
          <w:sz w:val="28"/>
          <w:szCs w:val="28"/>
        </w:rPr>
        <w:t xml:space="preserve">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ределение положения точки по ее координатам, координаты точки по ее положению на плоскост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нахождение по графику значений функции, области определения, множества зна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ний, нулей функции, промежутков знакопостоянства, промежутков возрастания и убывания, наибольшего и наименьшего значения функции;</w:t>
      </w:r>
      <w:bookmarkStart w:id="85" w:name="l109"/>
      <w:bookmarkStart w:id="86" w:name="l50"/>
      <w:bookmarkEnd w:id="85"/>
      <w:bookmarkEnd w:id="86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остроение графика линейной и квадратичной функций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6)</w:t>
      </w:r>
      <w:r w:rsidRPr="007C0894">
        <w:rPr>
          <w:sz w:val="28"/>
          <w:szCs w:val="28"/>
        </w:rPr>
        <w:t xml:space="preserve"> овладение геометрическим языком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звитие умения использовать его для описания предметов окружающего мира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звитие пространственных представлений, изобразительных умений, навыков ге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метрических построений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понятиями:</w:t>
      </w:r>
      <w:bookmarkStart w:id="87" w:name="l51"/>
      <w:bookmarkEnd w:id="87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игура, точка, отрезок, прямая, луч, ломаная, угол, многоугольник, треугольник и 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тырехугольник, прямоугольник и квадрат, окружность и круг, прямоугольный пара</w:t>
      </w:r>
      <w:r w:rsidRPr="007C0894">
        <w:rPr>
          <w:sz w:val="28"/>
          <w:szCs w:val="28"/>
        </w:rPr>
        <w:t>л</w:t>
      </w:r>
      <w:r w:rsidRPr="007C0894">
        <w:rPr>
          <w:sz w:val="28"/>
          <w:szCs w:val="28"/>
        </w:rPr>
        <w:t>лелепипед, куб, шар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зображение изучаемых фигур от руки и с помощью линейки и циркул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ыполнение измерения длин, расстояний, величин углов с помощью инструментов для измерений длин и углов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7)</w:t>
      </w:r>
      <w:r w:rsidRPr="007C0894">
        <w:rPr>
          <w:sz w:val="28"/>
          <w:szCs w:val="28"/>
        </w:rPr>
        <w:t xml:space="preserve"> формирование систематических знаний о плоских фигурах и их свойствах, пре</w:t>
      </w:r>
      <w:r w:rsidRPr="007C0894">
        <w:rPr>
          <w:sz w:val="28"/>
          <w:szCs w:val="28"/>
        </w:rPr>
        <w:t>д</w:t>
      </w:r>
      <w:r w:rsidRPr="007C0894">
        <w:rPr>
          <w:sz w:val="28"/>
          <w:szCs w:val="28"/>
        </w:rPr>
        <w:t>ставлений о простейших пространственных телах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звитие умений моделирования реальных ситуаций на языке геометрии, исследов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ния построенной модели с использованием геометрических понятий и теорем, аппар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та алгебры, решения геометрических и практических задач:</w:t>
      </w:r>
      <w:bookmarkStart w:id="88" w:name="l110"/>
      <w:bookmarkEnd w:id="88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на базовом уровне понятиями:</w:t>
      </w:r>
      <w:bookmarkStart w:id="89" w:name="l52"/>
      <w:bookmarkEnd w:id="89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венство фигур, параллельность и перпендикулярность прямых, углы между прям</w:t>
      </w:r>
      <w:r w:rsidRPr="007C0894">
        <w:rPr>
          <w:sz w:val="28"/>
          <w:szCs w:val="28"/>
        </w:rPr>
        <w:t>ы</w:t>
      </w:r>
      <w:r w:rsidRPr="007C0894">
        <w:rPr>
          <w:sz w:val="28"/>
          <w:szCs w:val="28"/>
        </w:rPr>
        <w:t>ми, перпендикуляр, наклонная, проекци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проведение доказательств в геометри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ерирование на базовом уровне понятиями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ектор, сумма векторов, произведение вектора на число, координаты на плоскост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8)</w:t>
      </w:r>
      <w:r w:rsidRPr="007C0894">
        <w:rPr>
          <w:sz w:val="28"/>
          <w:szCs w:val="28"/>
        </w:rPr>
        <w:t xml:space="preserve"> овладение простейшими способами представления и анализа статистических да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ных;</w:t>
      </w:r>
      <w:bookmarkStart w:id="90" w:name="l111"/>
      <w:bookmarkEnd w:id="90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представлений о статистических закономерностях в реальном мире и о различных способах их изучения, о простейших вероятностных моделях;</w:t>
      </w:r>
      <w:bookmarkStart w:id="91" w:name="l53"/>
      <w:bookmarkEnd w:id="91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представления о статистических характеристиках, вероятности случа</w:t>
      </w:r>
      <w:r w:rsidRPr="007C0894">
        <w:rPr>
          <w:sz w:val="28"/>
          <w:szCs w:val="28"/>
        </w:rPr>
        <w:t>й</w:t>
      </w:r>
      <w:r w:rsidRPr="007C0894">
        <w:rPr>
          <w:sz w:val="28"/>
          <w:szCs w:val="28"/>
        </w:rPr>
        <w:t>ного событи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простейших комбинаторных задач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пределение основных статистических характеристик числовых наборов;</w:t>
      </w:r>
      <w:bookmarkStart w:id="92" w:name="l112"/>
      <w:bookmarkEnd w:id="92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ценивание и вычисление вероятности события в простейших случаях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  <w:bookmarkStart w:id="93" w:name="l54"/>
      <w:bookmarkEnd w:id="93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9)</w:t>
      </w:r>
      <w:r w:rsidRPr="007C0894">
        <w:rPr>
          <w:sz w:val="28"/>
          <w:szCs w:val="28"/>
        </w:rPr>
        <w:t xml:space="preserve">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</w:t>
      </w:r>
      <w:r w:rsidRPr="007C0894">
        <w:rPr>
          <w:sz w:val="28"/>
          <w:szCs w:val="28"/>
        </w:rPr>
        <w:t>д</w:t>
      </w:r>
      <w:r w:rsidRPr="007C0894">
        <w:rPr>
          <w:sz w:val="28"/>
          <w:szCs w:val="28"/>
        </w:rPr>
        <w:t>кой при практических расчетах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спознавание верных и неверных высказываний;</w:t>
      </w:r>
      <w:bookmarkStart w:id="94" w:name="l113"/>
      <w:bookmarkEnd w:id="94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оценивание результатов вычислений при решении практических задач;</w:t>
      </w:r>
      <w:bookmarkStart w:id="95" w:name="l55"/>
      <w:bookmarkEnd w:id="95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ыполнение сравнения чисел в реальных ситуациях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спользование числовых выражений при решении практических задач и задач из др</w:t>
      </w:r>
      <w:r w:rsidRPr="007C0894">
        <w:rPr>
          <w:sz w:val="28"/>
          <w:szCs w:val="28"/>
        </w:rPr>
        <w:t>у</w:t>
      </w:r>
      <w:r w:rsidRPr="007C0894">
        <w:rPr>
          <w:sz w:val="28"/>
          <w:szCs w:val="28"/>
        </w:rPr>
        <w:t>гих учебных предметов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ешение практических задач с применением простейших свойств фигур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ыполнение простейших построений и измерений на местности, необходимых в р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альной жизни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0)</w:t>
      </w:r>
      <w:r w:rsidRPr="007C0894">
        <w:rPr>
          <w:sz w:val="28"/>
          <w:szCs w:val="28"/>
        </w:rPr>
        <w:t xml:space="preserve"> формирование информационной и алгоритмической культуры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представления о компьютере как универсальном устройстве обработки информации;</w:t>
      </w:r>
      <w:bookmarkStart w:id="96" w:name="l114"/>
      <w:bookmarkEnd w:id="96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развитие основных навыков и умений использования компьютерных устройств;</w:t>
      </w:r>
      <w:bookmarkStart w:id="97" w:name="l56"/>
      <w:bookmarkEnd w:id="97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1)</w:t>
      </w:r>
      <w:r w:rsidRPr="007C0894">
        <w:rPr>
          <w:sz w:val="28"/>
          <w:szCs w:val="28"/>
        </w:rPr>
        <w:t xml:space="preserve"> формирование представления об основных изучаемых понятиях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информация, алгоритм, модель - и их свойствах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2)</w:t>
      </w:r>
      <w:r w:rsidRPr="007C0894">
        <w:rPr>
          <w:sz w:val="28"/>
          <w:szCs w:val="28"/>
        </w:rPr>
        <w:t xml:space="preserve"> развитие алгоритмического мышления, необходимого для профессиональной де</w:t>
      </w:r>
      <w:r w:rsidRPr="007C0894">
        <w:rPr>
          <w:sz w:val="28"/>
          <w:szCs w:val="28"/>
        </w:rPr>
        <w:t>я</w:t>
      </w:r>
      <w:r w:rsidRPr="007C0894">
        <w:rPr>
          <w:sz w:val="28"/>
          <w:szCs w:val="28"/>
        </w:rPr>
        <w:t>тельности в современном обществе; развитие умений составить и записать алгоритм для конкретного исполнител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формирование знаний об алгоритмических конструкциях, логических значениях и операциях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знакомство с одним из языков программирования и основными алгоритмическими структурами - линейной, условной и циклической;</w:t>
      </w:r>
      <w:bookmarkStart w:id="98" w:name="l115"/>
      <w:bookmarkEnd w:id="98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3)</w:t>
      </w:r>
      <w:r w:rsidRPr="007C0894">
        <w:rPr>
          <w:sz w:val="28"/>
          <w:szCs w:val="28"/>
        </w:rPr>
        <w:t xml:space="preserve">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</w:t>
      </w:r>
      <w:r w:rsidRPr="007C0894">
        <w:rPr>
          <w:sz w:val="28"/>
          <w:szCs w:val="28"/>
        </w:rPr>
        <w:t>б</w:t>
      </w:r>
      <w:r w:rsidRPr="007C0894">
        <w:rPr>
          <w:sz w:val="28"/>
          <w:szCs w:val="28"/>
        </w:rPr>
        <w:t>лицы, схемы, графики, диаграммы, с использованием соответствующих программных средств обработки данных;</w:t>
      </w:r>
      <w:bookmarkStart w:id="99" w:name="l57"/>
      <w:bookmarkEnd w:id="99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4)</w:t>
      </w:r>
      <w:r w:rsidRPr="007C0894">
        <w:rPr>
          <w:sz w:val="28"/>
          <w:szCs w:val="28"/>
        </w:rPr>
        <w:t xml:space="preserve"> формирование навыков и умений безопасного и целесообразного поведения при работе с компьютерными программами и в Интернете, умения соблюдать нормы и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>формационной этики и права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5)</w:t>
      </w:r>
      <w:r w:rsidRPr="007C0894">
        <w:rPr>
          <w:sz w:val="28"/>
          <w:szCs w:val="28"/>
        </w:rPr>
        <w:t xml:space="preserve"> для слепых и слабовидящих обучающихся: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lastRenderedPageBreak/>
        <w:t>владение правилами записи математических формул и специальных знаков рельефно-точечной системы обозначений Л. Брайля;</w:t>
      </w:r>
      <w:bookmarkStart w:id="100" w:name="l116"/>
      <w:bookmarkEnd w:id="100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  <w:bookmarkStart w:id="101" w:name="l58"/>
      <w:bookmarkEnd w:id="101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умение читать рельефные графики элементарных функций на координатной плоск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ти, применять специальные приспособления для рельефного черчени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ладение основным функционалом программы невизуального доступа к информации на экране ПК, умение использовать персональные тифлотехнические средства инфо</w:t>
      </w:r>
      <w:r w:rsidRPr="007C0894">
        <w:rPr>
          <w:sz w:val="28"/>
          <w:szCs w:val="28"/>
        </w:rPr>
        <w:t>р</w:t>
      </w:r>
      <w:r w:rsidRPr="007C0894">
        <w:rPr>
          <w:sz w:val="28"/>
          <w:szCs w:val="28"/>
        </w:rPr>
        <w:t>мационно-коммуникационного доступа слепыми обучающимися;</w:t>
      </w:r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rStyle w:val="dt-m"/>
          <w:rFonts w:eastAsia="@Arial Unicode MS"/>
          <w:sz w:val="28"/>
          <w:szCs w:val="28"/>
        </w:rPr>
        <w:t>16)</w:t>
      </w:r>
      <w:r w:rsidRPr="007C0894">
        <w:rPr>
          <w:sz w:val="28"/>
          <w:szCs w:val="28"/>
        </w:rPr>
        <w:t xml:space="preserve"> для обучающихся с нарушениями опорно-двигательного аппарата:</w:t>
      </w:r>
      <w:bookmarkStart w:id="102" w:name="l117"/>
      <w:bookmarkEnd w:id="102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рече</w:t>
      </w:r>
      <w:r w:rsidRPr="007C0894">
        <w:rPr>
          <w:sz w:val="28"/>
          <w:szCs w:val="28"/>
        </w:rPr>
        <w:t>д</w:t>
      </w:r>
      <w:r w:rsidRPr="007C0894">
        <w:rPr>
          <w:sz w:val="28"/>
          <w:szCs w:val="28"/>
        </w:rPr>
        <w:t>вигательных и сенсорных нарушений;</w:t>
      </w:r>
      <w:bookmarkStart w:id="103" w:name="l59"/>
      <w:bookmarkEnd w:id="103"/>
    </w:p>
    <w:p w:rsidR="002B1156" w:rsidRPr="007C0894" w:rsidRDefault="002B1156" w:rsidP="007C0894">
      <w:pPr>
        <w:pStyle w:val="dt-p"/>
        <w:spacing w:before="0" w:beforeAutospacing="0" w:after="0" w:afterAutospacing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умение использовать персональные средства доступа.</w:t>
      </w:r>
    </w:p>
    <w:p w:rsidR="008A79B3" w:rsidRPr="007C0894" w:rsidRDefault="008A79B3" w:rsidP="007C0894">
      <w:pPr>
        <w:pStyle w:val="dash041e0431044b0447043d044b0439"/>
        <w:jc w:val="both"/>
      </w:pPr>
      <w:r w:rsidRPr="007C0894">
        <w:rPr>
          <w:rStyle w:val="dash041e0431044b0447043d044b0439char1"/>
          <w:b/>
          <w:bCs/>
          <w:sz w:val="28"/>
          <w:szCs w:val="28"/>
        </w:rPr>
        <w:t>Основы духовно-нравственной  культуры народов России</w:t>
      </w:r>
      <w:r w:rsidR="005D02EA" w:rsidRPr="007C0894">
        <w:rPr>
          <w:rStyle w:val="dash041e0431044b0447043d044b0439char1"/>
          <w:b/>
          <w:bCs/>
          <w:sz w:val="28"/>
          <w:szCs w:val="28"/>
        </w:rPr>
        <w:t>:</w:t>
      </w:r>
    </w:p>
    <w:p w:rsidR="002B1156" w:rsidRPr="007C0894" w:rsidRDefault="002B1156" w:rsidP="007C0894">
      <w:pPr>
        <w:pStyle w:val="dash041e0431044b0447043d044b0439"/>
        <w:ind w:firstLine="720"/>
        <w:jc w:val="both"/>
      </w:pPr>
      <w:r w:rsidRPr="007C0894">
        <w:rPr>
          <w:rStyle w:val="dash041e0431044b0447043d044b0439char1"/>
          <w:sz w:val="28"/>
          <w:szCs w:val="28"/>
        </w:rPr>
        <w:t>Изучение предметной области «Основы духовно-нравственной культуры нар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 xml:space="preserve">дов России» должно обеспечить: 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-воспитание способности к духовному развитию, нравственному самосоверше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 xml:space="preserve">ствованию; воспитание веротерпимости, уважительного отношения к религиозным чувствам, взглядам людей </w:t>
      </w:r>
      <w:r w:rsidRPr="007C0894">
        <w:rPr>
          <w:kern w:val="2"/>
          <w:sz w:val="28"/>
          <w:szCs w:val="28"/>
        </w:rPr>
        <w:t>или их отсутствию</w:t>
      </w:r>
      <w:r w:rsidRPr="007C0894">
        <w:rPr>
          <w:rStyle w:val="dash041e0431044b0447043d044b0439char1"/>
          <w:sz w:val="28"/>
          <w:szCs w:val="28"/>
        </w:rPr>
        <w:t xml:space="preserve">;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-знание основных норм морали, нравственных, духовных идеалов, хранимых в культурных традициях</w:t>
      </w:r>
      <w:r w:rsidRPr="007C0894">
        <w:rPr>
          <w:kern w:val="2"/>
          <w:sz w:val="28"/>
          <w:szCs w:val="28"/>
        </w:rPr>
        <w:t xml:space="preserve"> народов</w:t>
      </w:r>
      <w:r w:rsidRPr="007C0894">
        <w:rPr>
          <w:rStyle w:val="dash041e0431044b0447043d044b0439char1"/>
          <w:sz w:val="28"/>
          <w:szCs w:val="28"/>
        </w:rPr>
        <w:t xml:space="preserve"> России,</w:t>
      </w:r>
      <w:r w:rsidRPr="007C0894">
        <w:rPr>
          <w:kern w:val="2"/>
          <w:sz w:val="28"/>
          <w:szCs w:val="28"/>
        </w:rPr>
        <w:t xml:space="preserve"> готовность на их основе к </w:t>
      </w:r>
      <w:r w:rsidRPr="007C0894">
        <w:rPr>
          <w:sz w:val="28"/>
          <w:szCs w:val="28"/>
        </w:rPr>
        <w:t>сознательному с</w:t>
      </w:r>
      <w:r w:rsidRPr="007C0894">
        <w:rPr>
          <w:sz w:val="28"/>
          <w:szCs w:val="28"/>
        </w:rPr>
        <w:t>а</w:t>
      </w:r>
      <w:r w:rsidRPr="007C0894">
        <w:rPr>
          <w:sz w:val="28"/>
          <w:szCs w:val="28"/>
        </w:rPr>
        <w:t>моограничению в поступках, поведении, расточительном потребительстве</w:t>
      </w:r>
      <w:r w:rsidRPr="007C0894">
        <w:rPr>
          <w:rStyle w:val="dash041e0431044b0447043d044b0439char1"/>
          <w:sz w:val="28"/>
          <w:szCs w:val="28"/>
        </w:rPr>
        <w:t>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-формирование представлений об основах светской этики, культуры традицио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ных религий, их роли в развитии культуры и истории России и человечества, в стано</w:t>
      </w:r>
      <w:r w:rsidRPr="007C0894">
        <w:rPr>
          <w:rStyle w:val="dash041e0431044b0447043d044b0439char1"/>
          <w:sz w:val="28"/>
          <w:szCs w:val="28"/>
        </w:rPr>
        <w:t>в</w:t>
      </w:r>
      <w:r w:rsidRPr="007C0894">
        <w:rPr>
          <w:rStyle w:val="dash041e0431044b0447043d044b0439char1"/>
          <w:sz w:val="28"/>
          <w:szCs w:val="28"/>
        </w:rPr>
        <w:t>лении гражданского общества и российской государственности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-понимание значения нравственности, веры и религии в жизни человека, семьи и общества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-формирование представлений об исторической роли традиционных  религий и гражданского общества в становлении российской государственности. </w:t>
      </w:r>
    </w:p>
    <w:p w:rsidR="00BF68F4" w:rsidRPr="007C0894" w:rsidRDefault="00BF68F4" w:rsidP="007C0894">
      <w:pPr>
        <w:pStyle w:val="dash041e0431044b0447043d044b0439"/>
        <w:jc w:val="both"/>
        <w:rPr>
          <w:rStyle w:val="dash041e0431044b0447043d044b0439char1"/>
          <w:b/>
          <w:sz w:val="28"/>
          <w:szCs w:val="28"/>
        </w:rPr>
      </w:pPr>
      <w:r w:rsidRPr="007C0894">
        <w:rPr>
          <w:rStyle w:val="dash041e0431044b0447043d044b0439char1"/>
          <w:b/>
          <w:sz w:val="28"/>
          <w:szCs w:val="28"/>
        </w:rPr>
        <w:t xml:space="preserve">Естественно-научные предметы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Изучение предметной области «Естественно-научные предметы»  должно обе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 xml:space="preserve">печить: 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формирование целостной научной картины мира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понимание возрастающей роли естественных наук и научных исследований в современном мире, постоянного процесса эволюции научного знания, значимости м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ждународного научного сотрудничества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овладение  научным подходом к решению различных задач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овладение умениями формулировать гипотезы, конструировать,  проводить эк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перименты, оценивать полученные результаты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овладение умением сопоставлять экспериментальные и теоретические знания с объективными реалиями жизни;</w:t>
      </w:r>
    </w:p>
    <w:p w:rsidR="002B1156" w:rsidRPr="007C0894" w:rsidRDefault="002B1156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воспитание ответственного и бережного отношения к окружающей среде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sz w:val="28"/>
          <w:szCs w:val="28"/>
        </w:rPr>
        <w:t>овладение  экосистемной познавательной моделью  и ее применение в целях прогноза экологических рисков для здоровья людей, безопасности жизни, качества о</w:t>
      </w:r>
      <w:r w:rsidRPr="007C0894">
        <w:rPr>
          <w:sz w:val="28"/>
          <w:szCs w:val="28"/>
        </w:rPr>
        <w:t>к</w:t>
      </w:r>
      <w:r w:rsidRPr="007C0894">
        <w:rPr>
          <w:sz w:val="28"/>
          <w:szCs w:val="28"/>
        </w:rPr>
        <w:t>ружающей среды;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осознание значимости концепции устойчивого развития; </w:t>
      </w:r>
    </w:p>
    <w:p w:rsidR="002B1156" w:rsidRPr="007C0894" w:rsidRDefault="002B1156" w:rsidP="007C0894">
      <w:pPr>
        <w:pStyle w:val="dash041e0431044b0447043d044b0439"/>
        <w:ind w:right="100" w:firstLine="700"/>
        <w:jc w:val="both"/>
      </w:pPr>
      <w:r w:rsidRPr="007C0894">
        <w:rPr>
          <w:rStyle w:val="dash041e0431044b0447043d044b0439char1"/>
          <w:sz w:val="28"/>
          <w:szCs w:val="28"/>
        </w:rPr>
        <w:lastRenderedPageBreak/>
        <w:t>формирование умений безопасного и эффективного использования лаборато</w:t>
      </w:r>
      <w:r w:rsidRPr="007C0894">
        <w:rPr>
          <w:rStyle w:val="dash041e0431044b0447043d044b0439char1"/>
          <w:sz w:val="28"/>
          <w:szCs w:val="28"/>
        </w:rPr>
        <w:t>р</w:t>
      </w:r>
      <w:r w:rsidRPr="007C0894">
        <w:rPr>
          <w:rStyle w:val="dash041e0431044b0447043d044b0439char1"/>
          <w:sz w:val="28"/>
          <w:szCs w:val="28"/>
        </w:rPr>
        <w:t>ного оборудования, проведения точных измерений и адекватной оценки полученных результатов, представления научно обоснованных аргументов своих действий, осн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ванных на межпредметном анализе учебных задач.</w:t>
      </w:r>
    </w:p>
    <w:p w:rsidR="002B1156" w:rsidRPr="007C0894" w:rsidRDefault="002B1156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Предметные результаты изучения предметной области «Естественно-научные  предметы»  должны отражать: </w:t>
      </w:r>
    </w:p>
    <w:p w:rsidR="008A79B3" w:rsidRPr="007C0894" w:rsidRDefault="008A79B3" w:rsidP="007C0894">
      <w:pPr>
        <w:pStyle w:val="dash041e0431044b0447043d044b0439"/>
        <w:jc w:val="both"/>
      </w:pPr>
      <w:r w:rsidRPr="007C0894">
        <w:rPr>
          <w:rStyle w:val="dash041e0431044b0447043d044b0439char1"/>
          <w:b/>
          <w:bCs/>
          <w:sz w:val="28"/>
          <w:szCs w:val="28"/>
        </w:rPr>
        <w:t>Физика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формирование представлений о закономерной связи и познаваемости явлений природы, об объективности научного знания; о системообразующей роли физики для развития других естественных наук, техники и технологий;  научного мировоззрения как результата изучения основ строения материи и фундаментальных законов физик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формирование первоначальных представлений о физической сущности явл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ий природы (механических, тепловых, электромагнитных и квантовых), видах мат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рии (вещество и поле), движении как способе существования материи; усвоение о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новных идей механики, атомно-молекулярного учения о строении вещества, элеме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тов электродинамики и квантовой физики; овладение понятийным аппаратом и симв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 xml:space="preserve">лическим языком физики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приобретение опыта применения научных методов познания, наблюдения ф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зических явлений, проведения опытов, простых экспериментальных исследований, прямых и косвенных измерений с использованием аналоговых и цифровых измер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тельных приборов; понимание неизбежности погрешностей любых измерений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понимание физических основ и принципов действия (работы) машин и мех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низмов, средств передвижения и связи, бытовых приборов, промышленных технол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гических процессов, влияния их на окружающую среду; осознание возможных причин техногенных  и экологических катастроф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5) осознание необходимости применения достижений физики и технологий для рационального природопользования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 овладение основами безопасного использования естественных и искусстве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ных электрических и магнитных полей, электромагнитных и звуковых волн, естес</w:t>
      </w:r>
      <w:r w:rsidRPr="007C0894">
        <w:rPr>
          <w:rStyle w:val="dash041e0431044b0447043d044b0439char1"/>
          <w:sz w:val="28"/>
          <w:szCs w:val="28"/>
        </w:rPr>
        <w:t>т</w:t>
      </w:r>
      <w:r w:rsidRPr="007C0894">
        <w:rPr>
          <w:rStyle w:val="dash041e0431044b0447043d044b0439char1"/>
          <w:sz w:val="28"/>
          <w:szCs w:val="28"/>
        </w:rPr>
        <w:t>венных и искусственных ионизирующих излучений во избежание их вредного возде</w:t>
      </w:r>
      <w:r w:rsidRPr="007C0894">
        <w:rPr>
          <w:rStyle w:val="dash041e0431044b0447043d044b0439char1"/>
          <w:sz w:val="28"/>
          <w:szCs w:val="28"/>
        </w:rPr>
        <w:t>й</w:t>
      </w:r>
      <w:r w:rsidRPr="007C0894">
        <w:rPr>
          <w:rStyle w:val="dash041e0431044b0447043d044b0439char1"/>
          <w:sz w:val="28"/>
          <w:szCs w:val="28"/>
        </w:rPr>
        <w:t>ствия на  окружающую среду и организм человек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7) развитие умения планировать в повседневной жизни свои действия с прим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ением полученных знаний законов механики, электродинамики, термодинамики и тепловых явлений с целью сбережения здоровья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8) формирование представлений о нерациональном использовании природных ресурсов и энергии, загрязнении окружающей среды как следствие несовершенства машин и механизмов.</w:t>
      </w:r>
    </w:p>
    <w:p w:rsidR="0063228C" w:rsidRDefault="0063228C" w:rsidP="007C0894">
      <w:pPr>
        <w:pStyle w:val="dash041e0431044b0447043d044b0439"/>
        <w:rPr>
          <w:rStyle w:val="dash041e0431044b0447043d044b0439char1"/>
          <w:b/>
          <w:bCs/>
          <w:sz w:val="28"/>
          <w:szCs w:val="28"/>
        </w:rPr>
      </w:pPr>
    </w:p>
    <w:p w:rsidR="008A79B3" w:rsidRPr="007C0894" w:rsidRDefault="008A79B3" w:rsidP="007C0894">
      <w:pPr>
        <w:pStyle w:val="dash041e0431044b0447043d044b0439"/>
      </w:pPr>
      <w:r w:rsidRPr="007C0894">
        <w:rPr>
          <w:rStyle w:val="dash041e0431044b0447043d044b0439char1"/>
          <w:b/>
          <w:bCs/>
          <w:sz w:val="28"/>
          <w:szCs w:val="28"/>
        </w:rPr>
        <w:t>Биология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формирование системы научных знаний о живой природе, закономерностях её развития исторически быстром сокращении биологического разнообразия в биосфере  в результате деятельности человека, для развития современных естественно-научных представлений о картине мир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формирование первоначальных систематизированных представлений о биол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гических объектах, процессах, явлениях, закономерностях, об основных биологич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 xml:space="preserve">ских теориях, об экосистемной организации жизни, о взаимосвязи живого и неживого </w:t>
      </w:r>
      <w:r w:rsidRPr="007C0894">
        <w:rPr>
          <w:rStyle w:val="dash041e0431044b0447043d044b0439char1"/>
          <w:sz w:val="28"/>
          <w:szCs w:val="28"/>
        </w:rPr>
        <w:lastRenderedPageBreak/>
        <w:t>в биосфере, о наследственности и изменчивости; овладение понятийным аппаратом биологи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приобретение опыта использования методов биологической науки  и провед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ия несложных биологических экспериментов для изучения живых организмов и ч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ловека, проведения экологического мониторинга в окружающей среде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формирование основ экологической грамотности: способности оценивать п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следствия деятельности человека в природе, влияние факторов риска на здоровье ч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ловека; выбирать целевые и смысловые установки в своих действиях и поступках по отношению к живой природе, здоровью своему и окружающих, осознание необход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мости действий по сохранению биоразнообразия и природных местообитаний видов растений и животных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формирование представлений о значении биологических наук в решении пр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блем необходимости рационального природопользования защиты здоровья людей в условиях быстрого изменения экологического качества окружающей среды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6) освоение приёмов оказания первой помощи, рациональной организации труда и отдыха, выращивания и размножения культурных растений и домашних животных, ухода за ними. </w:t>
      </w:r>
    </w:p>
    <w:p w:rsidR="008A79B3" w:rsidRPr="007C0894" w:rsidRDefault="008A79B3" w:rsidP="007C0894">
      <w:pPr>
        <w:pStyle w:val="dash041e0431044b0447043d044b0439"/>
        <w:jc w:val="both"/>
      </w:pPr>
      <w:r w:rsidRPr="007C0894">
        <w:rPr>
          <w:rStyle w:val="dash041e0431044b0447043d044b0439char1"/>
          <w:b/>
          <w:bCs/>
          <w:sz w:val="28"/>
          <w:szCs w:val="28"/>
        </w:rPr>
        <w:t>Химия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формирование первоначальных систематизированных представлений о вещ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ствах, их превращениях и практическом применении; овладение понятийным аппар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 xml:space="preserve">том и символическим языком химии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осознание объективной значимости основ химической науки как области с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временного естествознания, химических превращений неорганических и органических веществ как основы многих явлений живой и неживой природы; углубление предста</w:t>
      </w:r>
      <w:r w:rsidRPr="007C0894">
        <w:rPr>
          <w:rStyle w:val="dash041e0431044b0447043d044b0439char1"/>
          <w:sz w:val="28"/>
          <w:szCs w:val="28"/>
        </w:rPr>
        <w:t>в</w:t>
      </w:r>
      <w:r w:rsidRPr="007C0894">
        <w:rPr>
          <w:rStyle w:val="dash041e0431044b0447043d044b0439char1"/>
          <w:sz w:val="28"/>
          <w:szCs w:val="28"/>
        </w:rPr>
        <w:t>лений о материальном единстве мир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овладение основами химической грамотности: способностью анализировать и объективно оценивать жизненные ситуации, связанные с химией, навыками безопа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ного обращения с веществами, используемыми в повседневной жизни; умением ан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лизировать и планировать экологически безопасное поведение в целях сохранения здоровья и окружающей среды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формирование умений устанавливать связи между реально наблюдаемыми химическими явлениями и процессами, происходящими в микромире, объяснять пр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чины многообразия веществ, зависимость их свойств от состава и строения, а также зависимость применения веществ от их свойств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приобретение опыта использования различных  методов изучения веществ: наблюдения за их превращениями при проведении несложных химических экспер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ментов с использованием лабораторного оборудования и приборов;</w:t>
      </w:r>
    </w:p>
    <w:p w:rsidR="008A79B3" w:rsidRPr="007C0894" w:rsidRDefault="008A79B3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6) формирование представлений о значении химической науки в решении с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 xml:space="preserve">временных экологических проблем,  в том числе  в предотвращении  техногенных и  экологических катастроф. </w:t>
      </w:r>
    </w:p>
    <w:p w:rsidR="00BF68F4" w:rsidRPr="007C0894" w:rsidRDefault="00BF68F4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Искусство</w:t>
      </w:r>
    </w:p>
    <w:p w:rsidR="00BF68F4" w:rsidRPr="007C0894" w:rsidRDefault="00BF68F4" w:rsidP="007C0894">
      <w:pPr>
        <w:pStyle w:val="dash041d043e0432044b0439"/>
        <w:spacing w:line="240" w:lineRule="auto"/>
        <w:ind w:firstLine="697"/>
      </w:pPr>
      <w:r w:rsidRPr="007C0894">
        <w:t xml:space="preserve">Изучение предметной области «Искусство» должно обеспечить:  </w:t>
      </w:r>
    </w:p>
    <w:p w:rsidR="00BF68F4" w:rsidRPr="007C0894" w:rsidRDefault="00BF68F4" w:rsidP="007C0894">
      <w:pPr>
        <w:pStyle w:val="dash041e0431044b0447043d044b0439"/>
        <w:ind w:firstLine="697"/>
        <w:jc w:val="both"/>
      </w:pPr>
      <w:r w:rsidRPr="007C0894">
        <w:rPr>
          <w:rStyle w:val="dash041e0431044b0447043d044b0439char1"/>
          <w:sz w:val="28"/>
          <w:szCs w:val="28"/>
        </w:rPr>
        <w:t>осознание значения искусства и творчества в личной и культурной самоидент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фикации личности;</w:t>
      </w:r>
    </w:p>
    <w:p w:rsidR="00BF68F4" w:rsidRPr="007C0894" w:rsidRDefault="00BF68F4" w:rsidP="007C0894">
      <w:pPr>
        <w:pStyle w:val="dash041e0431044b0447043d044b0439"/>
        <w:ind w:firstLine="697"/>
        <w:jc w:val="both"/>
      </w:pPr>
      <w:r w:rsidRPr="007C0894">
        <w:rPr>
          <w:rStyle w:val="dash041e0431044b0447043d044b0439char1"/>
          <w:sz w:val="28"/>
          <w:szCs w:val="28"/>
        </w:rPr>
        <w:t xml:space="preserve">развитие эстетического вкуса, художественного мышления обучающихся, </w:t>
      </w:r>
      <w:r w:rsidRPr="007C0894">
        <w:rPr>
          <w:sz w:val="28"/>
          <w:szCs w:val="28"/>
        </w:rPr>
        <w:t>сп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собности воспринимать эстетику природных объектов, сопереживать им, чувственно-</w:t>
      </w:r>
      <w:r w:rsidRPr="007C0894">
        <w:rPr>
          <w:sz w:val="28"/>
          <w:szCs w:val="28"/>
        </w:rPr>
        <w:lastRenderedPageBreak/>
        <w:t>эмоционально оценивать гармоничность взаимоотношений человека с природой и в</w:t>
      </w:r>
      <w:r w:rsidRPr="007C0894">
        <w:rPr>
          <w:sz w:val="28"/>
          <w:szCs w:val="28"/>
        </w:rPr>
        <w:t>ы</w:t>
      </w:r>
      <w:r w:rsidRPr="007C0894">
        <w:rPr>
          <w:sz w:val="28"/>
          <w:szCs w:val="28"/>
        </w:rPr>
        <w:t>ражать свое отношение художественными средствами</w:t>
      </w:r>
      <w:r w:rsidRPr="007C0894">
        <w:rPr>
          <w:rStyle w:val="dash041e0431044b0447043d044b0439char1"/>
          <w:sz w:val="28"/>
          <w:szCs w:val="28"/>
        </w:rPr>
        <w:t>;</w:t>
      </w:r>
    </w:p>
    <w:p w:rsidR="00BF68F4" w:rsidRPr="007C0894" w:rsidRDefault="00BF68F4" w:rsidP="007C0894">
      <w:pPr>
        <w:pStyle w:val="dash041e0431044b0447043d044b0439"/>
        <w:ind w:firstLine="697"/>
        <w:jc w:val="both"/>
      </w:pPr>
      <w:r w:rsidRPr="007C0894">
        <w:rPr>
          <w:rStyle w:val="dash041e0431044b0447043d044b0439char1"/>
          <w:sz w:val="28"/>
          <w:szCs w:val="28"/>
        </w:rPr>
        <w:t>развитие индивидуальных творческих способностей обучающихся, формиров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ние устойчивого интереса к творческой деятельности;</w:t>
      </w:r>
    </w:p>
    <w:p w:rsidR="00BF68F4" w:rsidRPr="007C0894" w:rsidRDefault="00BF68F4" w:rsidP="007C0894">
      <w:pPr>
        <w:pStyle w:val="dash041e0431044b0447043d044b0439"/>
        <w:ind w:firstLine="697"/>
        <w:jc w:val="both"/>
      </w:pPr>
      <w:r w:rsidRPr="007C0894">
        <w:rPr>
          <w:rStyle w:val="dash041e0431044b0447043d044b0439char1"/>
          <w:sz w:val="28"/>
          <w:szCs w:val="28"/>
        </w:rPr>
        <w:t>формирование интереса  и уважительного отношения к культурному наследию и ценностям народов России,  сокровищам мировой цивилизации, их сохранению и пр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умножению.</w:t>
      </w:r>
    </w:p>
    <w:p w:rsidR="00BF68F4" w:rsidRPr="007C0894" w:rsidRDefault="00BF68F4" w:rsidP="007C0894">
      <w:pPr>
        <w:pStyle w:val="dash041e0431044b0447043d044b0439"/>
        <w:ind w:firstLine="697"/>
        <w:jc w:val="both"/>
      </w:pPr>
      <w:r w:rsidRPr="007C0894">
        <w:rPr>
          <w:rStyle w:val="dash041e0431044b0447043d044b0439char1"/>
          <w:sz w:val="28"/>
          <w:szCs w:val="28"/>
        </w:rPr>
        <w:t>Предметные результаты изучения предметной области «Искусство» должны о</w:t>
      </w:r>
      <w:r w:rsidRPr="007C0894">
        <w:rPr>
          <w:rStyle w:val="dash041e0431044b0447043d044b0439char1"/>
          <w:sz w:val="28"/>
          <w:szCs w:val="28"/>
        </w:rPr>
        <w:t>т</w:t>
      </w:r>
      <w:r w:rsidRPr="007C0894">
        <w:rPr>
          <w:rStyle w:val="dash041e0431044b0447043d044b0439char1"/>
          <w:sz w:val="28"/>
          <w:szCs w:val="28"/>
        </w:rPr>
        <w:t>ражать:</w:t>
      </w:r>
    </w:p>
    <w:p w:rsidR="008A79B3" w:rsidRPr="007C0894" w:rsidRDefault="008A79B3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Изобразительное искусство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1) формирование основ художественной культуры обучающихся как части их  общей духовной культуры,  как особого способа познания жизни и средства организ</w:t>
      </w:r>
      <w:r w:rsidRPr="007C0894">
        <w:rPr>
          <w:rStyle w:val="dash0410043104370430044600200441043f04380441043a0430char1"/>
          <w:sz w:val="28"/>
          <w:szCs w:val="28"/>
        </w:rPr>
        <w:t>а</w:t>
      </w:r>
      <w:r w:rsidRPr="007C0894">
        <w:rPr>
          <w:rStyle w:val="dash0410043104370430044600200441043f04380441043a0430char1"/>
          <w:sz w:val="28"/>
          <w:szCs w:val="28"/>
        </w:rPr>
        <w:t>ции общения; развитие эстетического, эмоционально-ценностного видения окружа</w:t>
      </w:r>
      <w:r w:rsidRPr="007C0894">
        <w:rPr>
          <w:rStyle w:val="dash0410043104370430044600200441043f04380441043a0430char1"/>
          <w:sz w:val="28"/>
          <w:szCs w:val="28"/>
        </w:rPr>
        <w:t>ю</w:t>
      </w:r>
      <w:r w:rsidRPr="007C0894">
        <w:rPr>
          <w:rStyle w:val="dash0410043104370430044600200441043f04380441043a0430char1"/>
          <w:sz w:val="28"/>
          <w:szCs w:val="28"/>
        </w:rPr>
        <w:t>щего мира; развитие наблюдательности, способности к сопереживанию, зрительной памяти, ассоциативного мышления, художественного вкуса и творческого воображ</w:t>
      </w:r>
      <w:r w:rsidRPr="007C0894">
        <w:rPr>
          <w:rStyle w:val="dash0410043104370430044600200441043f04380441043a0430char1"/>
          <w:sz w:val="28"/>
          <w:szCs w:val="28"/>
        </w:rPr>
        <w:t>е</w:t>
      </w:r>
      <w:r w:rsidRPr="007C0894">
        <w:rPr>
          <w:rStyle w:val="dash0410043104370430044600200441043f04380441043a0430char1"/>
          <w:sz w:val="28"/>
          <w:szCs w:val="28"/>
        </w:rPr>
        <w:t>ния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2) развитие визуально-пространственного мышления как формы эмоционально-ценностного освоения мира, самовыражения и ориентации в художественном и нра</w:t>
      </w:r>
      <w:r w:rsidRPr="007C0894">
        <w:rPr>
          <w:rStyle w:val="dash0410043104370430044600200441043f04380441043a0430char1"/>
          <w:sz w:val="28"/>
          <w:szCs w:val="28"/>
        </w:rPr>
        <w:t>в</w:t>
      </w:r>
      <w:r w:rsidRPr="007C0894">
        <w:rPr>
          <w:rStyle w:val="dash0410043104370430044600200441043f04380441043a0430char1"/>
          <w:sz w:val="28"/>
          <w:szCs w:val="28"/>
        </w:rPr>
        <w:t>ственном пространстве культуры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3) освоение художественной культуры во всём многообразии её видов, жанров и стилей как материального выражения духовных ценностей, воплощённых в простра</w:t>
      </w:r>
      <w:r w:rsidRPr="007C0894">
        <w:rPr>
          <w:rStyle w:val="dash0410043104370430044600200441043f04380441043a0430char1"/>
          <w:sz w:val="28"/>
          <w:szCs w:val="28"/>
        </w:rPr>
        <w:t>н</w:t>
      </w:r>
      <w:r w:rsidRPr="007C0894">
        <w:rPr>
          <w:rStyle w:val="dash0410043104370430044600200441043f04380441043a0430char1"/>
          <w:sz w:val="28"/>
          <w:szCs w:val="28"/>
        </w:rPr>
        <w:t>ственных формах (фольклорное художественное творчество разных народов, класс</w:t>
      </w:r>
      <w:r w:rsidRPr="007C0894">
        <w:rPr>
          <w:rStyle w:val="dash0410043104370430044600200441043f04380441043a0430char1"/>
          <w:sz w:val="28"/>
          <w:szCs w:val="28"/>
        </w:rPr>
        <w:t>и</w:t>
      </w:r>
      <w:r w:rsidRPr="007C0894">
        <w:rPr>
          <w:rStyle w:val="dash0410043104370430044600200441043f04380441043a0430char1"/>
          <w:sz w:val="28"/>
          <w:szCs w:val="28"/>
        </w:rPr>
        <w:t>ческие произведения отечественного и зарубежного искусства, искусство современн</w:t>
      </w:r>
      <w:r w:rsidRPr="007C0894">
        <w:rPr>
          <w:rStyle w:val="dash0410043104370430044600200441043f04380441043a0430char1"/>
          <w:sz w:val="28"/>
          <w:szCs w:val="28"/>
        </w:rPr>
        <w:t>о</w:t>
      </w:r>
      <w:r w:rsidRPr="007C0894">
        <w:rPr>
          <w:rStyle w:val="dash0410043104370430044600200441043f04380441043a0430char1"/>
          <w:sz w:val="28"/>
          <w:szCs w:val="28"/>
        </w:rPr>
        <w:t>сти)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4) воспитание уважения к истории культуры своего Отечества, выраженной в  архитектуре, изобразительном искусстве, в национальных образах предметно-материальной и пространственной среды, в понимании красоты человека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5) приобретение опыта создания художественного образа в разных видах и жа</w:t>
      </w:r>
      <w:r w:rsidRPr="007C0894">
        <w:rPr>
          <w:rStyle w:val="dash0410043104370430044600200441043f04380441043a0430char1"/>
          <w:sz w:val="28"/>
          <w:szCs w:val="28"/>
        </w:rPr>
        <w:t>н</w:t>
      </w:r>
      <w:r w:rsidRPr="007C0894">
        <w:rPr>
          <w:rStyle w:val="dash0410043104370430044600200441043f04380441043a0430char1"/>
          <w:sz w:val="28"/>
          <w:szCs w:val="28"/>
        </w:rPr>
        <w:t>рах визуально-пространственных искусств: изобразительных (живопись, графика, скульптура), декоративно-прикладных, в архитектуре и дизайне; приобретение опыта работы над визуальным образом в синтетических искусствах (театр и кино)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6) приобретение опыта работы различными художественными материалами и в разных техниках в различных видах визуально-пространственных искусств, в спец</w:t>
      </w:r>
      <w:r w:rsidRPr="007C0894">
        <w:rPr>
          <w:rStyle w:val="dash0410043104370430044600200441043f04380441043a0430char1"/>
          <w:sz w:val="28"/>
          <w:szCs w:val="28"/>
        </w:rPr>
        <w:t>и</w:t>
      </w:r>
      <w:r w:rsidRPr="007C0894">
        <w:rPr>
          <w:rStyle w:val="dash0410043104370430044600200441043f04380441043a0430char1"/>
          <w:sz w:val="28"/>
          <w:szCs w:val="28"/>
        </w:rPr>
        <w:t>фических формах художественной деятельности, в том числе базирующихся на ИКТ (цифровая фотография, видеозапись, компьютерная графика, мультипликация и ан</w:t>
      </w:r>
      <w:r w:rsidRPr="007C0894">
        <w:rPr>
          <w:rStyle w:val="dash0410043104370430044600200441043f04380441043a0430char1"/>
          <w:sz w:val="28"/>
          <w:szCs w:val="28"/>
        </w:rPr>
        <w:t>и</w:t>
      </w:r>
      <w:r w:rsidRPr="007C0894">
        <w:rPr>
          <w:rStyle w:val="dash0410043104370430044600200441043f04380441043a0430char1"/>
          <w:sz w:val="28"/>
          <w:szCs w:val="28"/>
        </w:rPr>
        <w:t xml:space="preserve">мация); 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7) развитие потребности в общении с произведениями изобразительного иску</w:t>
      </w:r>
      <w:r w:rsidRPr="007C0894">
        <w:rPr>
          <w:rStyle w:val="dash0410043104370430044600200441043f04380441043a0430char1"/>
          <w:sz w:val="28"/>
          <w:szCs w:val="28"/>
        </w:rPr>
        <w:t>с</w:t>
      </w:r>
      <w:r w:rsidRPr="007C0894">
        <w:rPr>
          <w:rStyle w:val="dash0410043104370430044600200441043f04380441043a0430char1"/>
          <w:sz w:val="28"/>
          <w:szCs w:val="28"/>
        </w:rPr>
        <w:t>ства, освоение практических умений и навыков восприятия, интерпретации и оценки произведений искусства; формирование активного отношения к традициям художес</w:t>
      </w:r>
      <w:r w:rsidRPr="007C0894">
        <w:rPr>
          <w:rStyle w:val="dash0410043104370430044600200441043f04380441043a0430char1"/>
          <w:sz w:val="28"/>
          <w:szCs w:val="28"/>
        </w:rPr>
        <w:t>т</w:t>
      </w:r>
      <w:r w:rsidRPr="007C0894">
        <w:rPr>
          <w:rStyle w:val="dash0410043104370430044600200441043f04380441043a0430char1"/>
          <w:sz w:val="28"/>
          <w:szCs w:val="28"/>
        </w:rPr>
        <w:t>венной культуры как смысловой, эстетической и личностно-значимой ценности.</w:t>
      </w:r>
    </w:p>
    <w:p w:rsidR="008A79B3" w:rsidRPr="007C0894" w:rsidRDefault="008A79B3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Музыка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1) формирование основ музыкальной культуры обучающихся как неотъемлемой части их  общей духовной культуры; потребности в общении с музыкой для дальне</w:t>
      </w:r>
      <w:r w:rsidRPr="007C0894">
        <w:rPr>
          <w:rStyle w:val="dash0410043104370430044600200441043f04380441043a0430char1"/>
          <w:sz w:val="28"/>
          <w:szCs w:val="28"/>
        </w:rPr>
        <w:t>й</w:t>
      </w:r>
      <w:r w:rsidRPr="007C0894">
        <w:rPr>
          <w:rStyle w:val="dash0410043104370430044600200441043f04380441043a0430char1"/>
          <w:sz w:val="28"/>
          <w:szCs w:val="28"/>
        </w:rPr>
        <w:t>шего духовно-нравственного развития, социализации, самообразования, организации содержательного культурного досуга на основе осознания роли музыки в жизни о</w:t>
      </w:r>
      <w:r w:rsidRPr="007C0894">
        <w:rPr>
          <w:rStyle w:val="dash0410043104370430044600200441043f04380441043a0430char1"/>
          <w:sz w:val="28"/>
          <w:szCs w:val="28"/>
        </w:rPr>
        <w:t>т</w:t>
      </w:r>
      <w:r w:rsidRPr="007C0894">
        <w:rPr>
          <w:rStyle w:val="dash0410043104370430044600200441043f04380441043a0430char1"/>
          <w:sz w:val="28"/>
          <w:szCs w:val="28"/>
        </w:rPr>
        <w:t>дельного человека и общества, в развитии мировой культуры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lastRenderedPageBreak/>
        <w:t>2) развитие общих  музыкальных способностей  обучающихся, а также  образн</w:t>
      </w:r>
      <w:r w:rsidRPr="007C0894">
        <w:rPr>
          <w:rStyle w:val="dash0410043104370430044600200441043f04380441043a0430char1"/>
          <w:sz w:val="28"/>
          <w:szCs w:val="28"/>
        </w:rPr>
        <w:t>о</w:t>
      </w:r>
      <w:r w:rsidRPr="007C0894">
        <w:rPr>
          <w:rStyle w:val="dash0410043104370430044600200441043f04380441043a0430char1"/>
          <w:sz w:val="28"/>
          <w:szCs w:val="28"/>
        </w:rPr>
        <w:t>го и ассоциативного мышления, фантазии и творческого воображения, эмоционально-ценностного отношения к явлениям жизни и искусства на основе восприятия и анал</w:t>
      </w:r>
      <w:r w:rsidRPr="007C0894">
        <w:rPr>
          <w:rStyle w:val="dash0410043104370430044600200441043f04380441043a0430char1"/>
          <w:sz w:val="28"/>
          <w:szCs w:val="28"/>
        </w:rPr>
        <w:t>и</w:t>
      </w:r>
      <w:r w:rsidRPr="007C0894">
        <w:rPr>
          <w:rStyle w:val="dash0410043104370430044600200441043f04380441043a0430char1"/>
          <w:sz w:val="28"/>
          <w:szCs w:val="28"/>
        </w:rPr>
        <w:t>за  музыкальных образов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3) формирование мотивационной направленности на продуктивную музыкально-творческую деятельность (слушание музыки, пение, инструментальное музициров</w:t>
      </w:r>
      <w:r w:rsidRPr="007C0894">
        <w:rPr>
          <w:rStyle w:val="dash0410043104370430044600200441043f04380441043a0430char1"/>
          <w:sz w:val="28"/>
          <w:szCs w:val="28"/>
        </w:rPr>
        <w:t>а</w:t>
      </w:r>
      <w:r w:rsidRPr="007C0894">
        <w:rPr>
          <w:rStyle w:val="dash0410043104370430044600200441043f04380441043a0430char1"/>
          <w:sz w:val="28"/>
          <w:szCs w:val="28"/>
        </w:rPr>
        <w:t xml:space="preserve">ние, драматизация музыкальных произведений, импровизация, музыкально-пластическое движение);  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4) воспитание эстетического отношения к миру, критического восприятия муз</w:t>
      </w:r>
      <w:r w:rsidRPr="007C0894">
        <w:rPr>
          <w:rStyle w:val="dash0410043104370430044600200441043f04380441043a0430char1"/>
          <w:sz w:val="28"/>
          <w:szCs w:val="28"/>
        </w:rPr>
        <w:t>ы</w:t>
      </w:r>
      <w:r w:rsidRPr="007C0894">
        <w:rPr>
          <w:rStyle w:val="dash0410043104370430044600200441043f04380441043a0430char1"/>
          <w:sz w:val="28"/>
          <w:szCs w:val="28"/>
        </w:rPr>
        <w:t>кальной информации, развитие творческих способностей в многообразных видах м</w:t>
      </w:r>
      <w:r w:rsidRPr="007C0894">
        <w:rPr>
          <w:rStyle w:val="dash0410043104370430044600200441043f04380441043a0430char1"/>
          <w:sz w:val="28"/>
          <w:szCs w:val="28"/>
        </w:rPr>
        <w:t>у</w:t>
      </w:r>
      <w:r w:rsidRPr="007C0894">
        <w:rPr>
          <w:rStyle w:val="dash0410043104370430044600200441043f04380441043a0430char1"/>
          <w:sz w:val="28"/>
          <w:szCs w:val="28"/>
        </w:rPr>
        <w:t xml:space="preserve">зыкальной деятельности, связанной с театром, кино, литературой, живописью; 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5) расширение музыкального и общего культурного кругозора; воспитание м</w:t>
      </w:r>
      <w:r w:rsidRPr="007C0894">
        <w:rPr>
          <w:rStyle w:val="dash0410043104370430044600200441043f04380441043a0430char1"/>
          <w:sz w:val="28"/>
          <w:szCs w:val="28"/>
        </w:rPr>
        <w:t>у</w:t>
      </w:r>
      <w:r w:rsidRPr="007C0894">
        <w:rPr>
          <w:rStyle w:val="dash0410043104370430044600200441043f04380441043a0430char1"/>
          <w:sz w:val="28"/>
          <w:szCs w:val="28"/>
        </w:rPr>
        <w:t>зыкального вкуса, устойчивого интереса к музыке своего народа и других народов м</w:t>
      </w:r>
      <w:r w:rsidRPr="007C0894">
        <w:rPr>
          <w:rStyle w:val="dash0410043104370430044600200441043f04380441043a0430char1"/>
          <w:sz w:val="28"/>
          <w:szCs w:val="28"/>
        </w:rPr>
        <w:t>и</w:t>
      </w:r>
      <w:r w:rsidRPr="007C0894">
        <w:rPr>
          <w:rStyle w:val="dash0410043104370430044600200441043f04380441043a0430char1"/>
          <w:sz w:val="28"/>
          <w:szCs w:val="28"/>
        </w:rPr>
        <w:t>ра, классическому и современному музыкальному наследию;</w:t>
      </w:r>
    </w:p>
    <w:p w:rsidR="008A79B3" w:rsidRPr="007C0894" w:rsidRDefault="008A79B3" w:rsidP="007C0894">
      <w:pPr>
        <w:pStyle w:val="dash0410043104370430044600200441043f04380441043a0430"/>
        <w:ind w:left="0"/>
        <w:rPr>
          <w:sz w:val="28"/>
          <w:szCs w:val="28"/>
        </w:rPr>
      </w:pPr>
      <w:r w:rsidRPr="007C0894">
        <w:rPr>
          <w:rStyle w:val="dash0410043104370430044600200441043f04380441043a0430char1"/>
          <w:sz w:val="28"/>
          <w:szCs w:val="28"/>
        </w:rPr>
        <w:t>6) овладение основами музыкальной грамотности: способностью эмоционально воспринимать музыку как живое образное искусство во взаимосвязи с жизнью, со сп</w:t>
      </w:r>
      <w:r w:rsidRPr="007C0894">
        <w:rPr>
          <w:rStyle w:val="dash0410043104370430044600200441043f04380441043a0430char1"/>
          <w:sz w:val="28"/>
          <w:szCs w:val="28"/>
        </w:rPr>
        <w:t>е</w:t>
      </w:r>
      <w:r w:rsidRPr="007C0894">
        <w:rPr>
          <w:rStyle w:val="dash0410043104370430044600200441043f04380441043a0430char1"/>
          <w:sz w:val="28"/>
          <w:szCs w:val="28"/>
        </w:rPr>
        <w:t>циальной терминологией и ключевыми понятиями музыкального искусства, элеме</w:t>
      </w:r>
      <w:r w:rsidRPr="007C0894">
        <w:rPr>
          <w:rStyle w:val="dash0410043104370430044600200441043f04380441043a0430char1"/>
          <w:sz w:val="28"/>
          <w:szCs w:val="28"/>
        </w:rPr>
        <w:t>н</w:t>
      </w:r>
      <w:r w:rsidRPr="007C0894">
        <w:rPr>
          <w:rStyle w:val="dash0410043104370430044600200441043f04380441043a0430char1"/>
          <w:sz w:val="28"/>
          <w:szCs w:val="28"/>
        </w:rPr>
        <w:t>тарной нотной грамотой в рамках изучаемого курса.</w:t>
      </w:r>
    </w:p>
    <w:p w:rsidR="00BF68F4" w:rsidRPr="007C0894" w:rsidRDefault="00BF68F4" w:rsidP="007C0894">
      <w:pPr>
        <w:pStyle w:val="dash041d043e0432044b0439"/>
        <w:spacing w:line="240" w:lineRule="auto"/>
        <w:ind w:firstLine="0"/>
        <w:jc w:val="left"/>
      </w:pPr>
      <w:r w:rsidRPr="007C0894">
        <w:rPr>
          <w:rStyle w:val="dash041d043e0432044b0439char1"/>
          <w:b/>
          <w:bCs/>
        </w:rPr>
        <w:t>Технология</w:t>
      </w:r>
    </w:p>
    <w:p w:rsidR="00BF68F4" w:rsidRPr="007C0894" w:rsidRDefault="00BF68F4" w:rsidP="007C0894">
      <w:pPr>
        <w:pStyle w:val="dash041e0431044b0447043d044b0439"/>
        <w:ind w:left="360" w:firstLine="340"/>
        <w:jc w:val="both"/>
      </w:pPr>
      <w:r w:rsidRPr="007C0894">
        <w:rPr>
          <w:rStyle w:val="dash041e0431044b0447043d044b0439char1"/>
          <w:sz w:val="28"/>
          <w:szCs w:val="28"/>
        </w:rPr>
        <w:t xml:space="preserve">Изучение предметной области «Технология» должно обеспечить: 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развитие инновационной творческой деятельности обучающихся в процессе р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шения прикладных учебных задач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активное  использование знаний, полученных при изучении других учебных предметов, и сформированных универсальных учебных действий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совершенствование умений выполнения учебно-исследовательской и проектной деятельности;</w:t>
      </w:r>
    </w:p>
    <w:p w:rsidR="00BF68F4" w:rsidRPr="007C0894" w:rsidRDefault="00BF68F4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формирование представлений о социальных и этических аспектах научно-технического прогресса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формирование </w:t>
      </w:r>
      <w:r w:rsidRPr="007C0894">
        <w:rPr>
          <w:sz w:val="28"/>
          <w:szCs w:val="28"/>
        </w:rPr>
        <w:t>способности придавать экологическую направленность любой деятельности, проекту;  демонстрировать экологическое мышление в разных формах деятельности</w:t>
      </w:r>
      <w:r w:rsidRPr="007C0894">
        <w:rPr>
          <w:rStyle w:val="dash041e0431044b0447043d044b0439char1"/>
          <w:sz w:val="28"/>
          <w:szCs w:val="28"/>
        </w:rPr>
        <w:t>.</w:t>
      </w:r>
    </w:p>
    <w:p w:rsidR="00BF68F4" w:rsidRPr="007C0894" w:rsidRDefault="00BF68F4" w:rsidP="007C0894">
      <w:pPr>
        <w:pStyle w:val="dash041e0431044b0447043d044b0439"/>
        <w:ind w:firstLine="700"/>
        <w:jc w:val="both"/>
        <w:rPr>
          <w:rStyle w:val="dash041d043e0432044b0439char1"/>
          <w:sz w:val="24"/>
          <w:szCs w:val="24"/>
        </w:rPr>
      </w:pPr>
      <w:r w:rsidRPr="007C0894">
        <w:rPr>
          <w:rStyle w:val="dash041e0431044b0447043d044b0439char1"/>
          <w:sz w:val="28"/>
          <w:szCs w:val="28"/>
        </w:rPr>
        <w:t xml:space="preserve">Предметные результаты изучения предметной области «Технология» должны отражать: </w:t>
      </w:r>
    </w:p>
    <w:p w:rsidR="008A79B3" w:rsidRPr="007C0894" w:rsidRDefault="008A79B3" w:rsidP="009829AB">
      <w:pPr>
        <w:pStyle w:val="dash041d043e0432044b0439"/>
        <w:keepNext/>
        <w:spacing w:line="240" w:lineRule="auto"/>
        <w:ind w:firstLine="0"/>
        <w:jc w:val="left"/>
      </w:pPr>
      <w:r w:rsidRPr="007C0894">
        <w:rPr>
          <w:rStyle w:val="dash041d043e0432044b0439char1"/>
          <w:b/>
          <w:bCs/>
        </w:rPr>
        <w:t>Технология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осознание роли техники и технологий для прогрессивного развития общества; формирование целостного представления о техносфере, сущности технологической культуры и культуры труда; уяснение социальных и экологических последствий ра</w:t>
      </w:r>
      <w:r w:rsidRPr="007C0894">
        <w:rPr>
          <w:rStyle w:val="dash041e0431044b0447043d044b0439char1"/>
          <w:sz w:val="28"/>
          <w:szCs w:val="28"/>
        </w:rPr>
        <w:t>з</w:t>
      </w:r>
      <w:r w:rsidRPr="007C0894">
        <w:rPr>
          <w:rStyle w:val="dash041e0431044b0447043d044b0439char1"/>
          <w:sz w:val="28"/>
          <w:szCs w:val="28"/>
        </w:rPr>
        <w:t xml:space="preserve">вития технологий промышленного и сельскохозяйственного производства, энергетики и транспорта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2) овладение методами учебно-исследовательской и проектной деятельности, решения творческих задач, моделирования, конструирования и эстетического офор</w:t>
      </w:r>
      <w:r w:rsidRPr="007C0894">
        <w:rPr>
          <w:rStyle w:val="dash041e0431044b0447043d044b0439char1"/>
          <w:sz w:val="28"/>
          <w:szCs w:val="28"/>
        </w:rPr>
        <w:t>м</w:t>
      </w:r>
      <w:r w:rsidRPr="007C0894">
        <w:rPr>
          <w:rStyle w:val="dash041e0431044b0447043d044b0439char1"/>
          <w:sz w:val="28"/>
          <w:szCs w:val="28"/>
        </w:rPr>
        <w:t xml:space="preserve">ления изделий, обеспечения сохранности продуктов труда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3) 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формирование умений устанавливать взаимосвязь знаний по разным учебным предметам для решения прикладных  учебных задач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lastRenderedPageBreak/>
        <w:t>5) развитие умений применять технологии представления, преобразования и и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 формирование представлений о мире профессий, связанных с изучаемыми технологиями, их востребованности на рынке труда.</w:t>
      </w:r>
    </w:p>
    <w:p w:rsidR="00BF68F4" w:rsidRPr="007C0894" w:rsidRDefault="00BF68F4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Физическая культура и основы безопасности жизнедеятельности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Изучение предметной области «Физическая культура и основы безопасности жизнедеятельности» должно обеспечить: 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физическое, эмоциональное, интеллектуальное и  социальное  развитие личности обучающихся с учётом исторической, общекультурной и ценностной составляющей предметной области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формирование и развитие установок активного, </w:t>
      </w:r>
      <w:r w:rsidRPr="007C0894">
        <w:rPr>
          <w:sz w:val="28"/>
          <w:szCs w:val="28"/>
        </w:rPr>
        <w:t xml:space="preserve">экологически целесообразного, </w:t>
      </w:r>
      <w:r w:rsidRPr="007C0894">
        <w:rPr>
          <w:rStyle w:val="dash041e0431044b0447043d044b0439char1"/>
          <w:sz w:val="28"/>
          <w:szCs w:val="28"/>
        </w:rPr>
        <w:t>здорового и безопасного образа жизни;</w:t>
      </w:r>
    </w:p>
    <w:p w:rsidR="00BF68F4" w:rsidRPr="007C0894" w:rsidRDefault="00BF68F4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понимание  личной и общественной значимости современной культуры безопа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ности жизнедеятельности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sz w:val="28"/>
          <w:szCs w:val="28"/>
        </w:rPr>
        <w:t>овладение основами современной культуры безопасности жизнедеятельности, понимание ценности экологического качества окружающей среды, как естественной основы безопасности жизни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понимание роли государства и действующего законодательства в обеспечении национальной безопасности и защиты населения; 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развитие двигательной активности обучающихся, </w:t>
      </w:r>
      <w:r w:rsidRPr="007C0894">
        <w:rPr>
          <w:sz w:val="28"/>
          <w:szCs w:val="28"/>
        </w:rPr>
        <w:t>достижение положительной динамики в развитии основных физических качеств и показателях физической подг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>товленности, формирование потребности в систематическом участии в физкультурно-спортивных и оздоровительных мероприятиях</w:t>
      </w:r>
      <w:r w:rsidRPr="007C0894">
        <w:rPr>
          <w:rStyle w:val="dash041e0431044b0447043d044b0439char1"/>
          <w:sz w:val="28"/>
          <w:szCs w:val="28"/>
        </w:rPr>
        <w:t>;</w:t>
      </w:r>
    </w:p>
    <w:p w:rsidR="00BF68F4" w:rsidRPr="007C0894" w:rsidRDefault="00BF68F4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установление  связей между жизненным опытом обучающихся и знаниями из разных предметных областей.</w:t>
      </w:r>
    </w:p>
    <w:p w:rsidR="00BF68F4" w:rsidRPr="007C0894" w:rsidRDefault="00BF68F4" w:rsidP="007C0894">
      <w:pPr>
        <w:pStyle w:val="dash041d043e0432044b0439"/>
        <w:spacing w:line="240" w:lineRule="auto"/>
        <w:ind w:firstLine="720"/>
        <w:rPr>
          <w:rStyle w:val="dash041d043e0432044b0439char1"/>
        </w:rPr>
      </w:pPr>
      <w:r w:rsidRPr="007C0894">
        <w:t>Предметные результаты изучения предметной области «Физическая культура и основы безопасности жизнедеятельности» должны отражать:</w:t>
      </w:r>
    </w:p>
    <w:p w:rsidR="008A79B3" w:rsidRPr="007C0894" w:rsidRDefault="008A79B3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Физическая культура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) понимание роли и значения физической культуры в формировании личнос</w:t>
      </w:r>
      <w:r w:rsidRPr="007C0894">
        <w:rPr>
          <w:rStyle w:val="dash041e0431044b0447043d044b0439char1"/>
          <w:sz w:val="28"/>
          <w:szCs w:val="28"/>
        </w:rPr>
        <w:t>т</w:t>
      </w:r>
      <w:r w:rsidRPr="007C0894">
        <w:rPr>
          <w:rStyle w:val="dash041e0431044b0447043d044b0439char1"/>
          <w:sz w:val="28"/>
          <w:szCs w:val="28"/>
        </w:rPr>
        <w:t>ных качеств, в активном включении в здоровый образ жизни, укреплении и сохран</w:t>
      </w:r>
      <w:r w:rsidRPr="007C0894">
        <w:rPr>
          <w:rStyle w:val="dash041e0431044b0447043d044b0439char1"/>
          <w:sz w:val="28"/>
          <w:szCs w:val="28"/>
        </w:rPr>
        <w:t>е</w:t>
      </w:r>
      <w:r w:rsidRPr="007C0894">
        <w:rPr>
          <w:rStyle w:val="dash041e0431044b0447043d044b0439char1"/>
          <w:sz w:val="28"/>
          <w:szCs w:val="28"/>
        </w:rPr>
        <w:t>нии индивидуального здоровья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 xml:space="preserve">2) овладение системой знаний о физическом совершенствовании человека, </w:t>
      </w:r>
      <w:r w:rsidRPr="007C0894">
        <w:rPr>
          <w:sz w:val="28"/>
          <w:szCs w:val="28"/>
        </w:rPr>
        <w:t>со</w:t>
      </w:r>
      <w:r w:rsidRPr="007C0894">
        <w:rPr>
          <w:sz w:val="28"/>
          <w:szCs w:val="28"/>
        </w:rPr>
        <w:t>з</w:t>
      </w:r>
      <w:r w:rsidRPr="007C0894">
        <w:rPr>
          <w:sz w:val="28"/>
          <w:szCs w:val="28"/>
        </w:rPr>
        <w:t>дание основы для формирования интереса к расширению и углублению знаний по и</w:t>
      </w:r>
      <w:r w:rsidRPr="007C0894">
        <w:rPr>
          <w:sz w:val="28"/>
          <w:szCs w:val="28"/>
        </w:rPr>
        <w:t>с</w:t>
      </w:r>
      <w:r w:rsidRPr="007C0894">
        <w:rPr>
          <w:sz w:val="28"/>
          <w:szCs w:val="28"/>
        </w:rPr>
        <w:t>тории развития физической культуры, спорта и олимпийского движения,</w:t>
      </w:r>
      <w:r w:rsidRPr="007C0894">
        <w:rPr>
          <w:rStyle w:val="dash041e0431044b0447043d044b0439char1"/>
          <w:sz w:val="28"/>
          <w:szCs w:val="28"/>
        </w:rPr>
        <w:t xml:space="preserve">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ностью (оздоровительной, тренировочной, коррекционной, рекреативной и лечебной) с учётом индивидуальных возможностей и особенностей организма, планировать с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держание этих занятий, включать их в режим учебного дня и учебной недел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; освоение умения оказывать первую доврачебную помощь при легких травмах; обогащение опыта совместной деятельности в организации и проведении з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нятий физической культурой, форм активного отдыха и досуг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расширение опыта организации и мониторинга физического развития и физ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ческой подготовленности; формирование умения вести наблюдение за динамикой ра</w:t>
      </w:r>
      <w:r w:rsidRPr="007C0894">
        <w:rPr>
          <w:rStyle w:val="dash041e0431044b0447043d044b0439char1"/>
          <w:sz w:val="28"/>
          <w:szCs w:val="28"/>
        </w:rPr>
        <w:t>з</w:t>
      </w:r>
      <w:r w:rsidRPr="007C0894">
        <w:rPr>
          <w:rStyle w:val="dash041e0431044b0447043d044b0439char1"/>
          <w:sz w:val="28"/>
          <w:szCs w:val="28"/>
        </w:rPr>
        <w:lastRenderedPageBreak/>
        <w:t>вития своих основных физических качеств: оценивать текущее состояние организма и определять тренирующее воздействие на него занятий физической культурой посре</w:t>
      </w:r>
      <w:r w:rsidRPr="007C0894">
        <w:rPr>
          <w:rStyle w:val="dash041e0431044b0447043d044b0439char1"/>
          <w:sz w:val="28"/>
          <w:szCs w:val="28"/>
        </w:rPr>
        <w:t>д</w:t>
      </w:r>
      <w:r w:rsidRPr="007C0894">
        <w:rPr>
          <w:rStyle w:val="dash041e0431044b0447043d044b0439char1"/>
          <w:sz w:val="28"/>
          <w:szCs w:val="28"/>
        </w:rPr>
        <w:t>ством использования стандартных физических нагрузок и функциональных проб, о</w:t>
      </w:r>
      <w:r w:rsidRPr="007C0894">
        <w:rPr>
          <w:rStyle w:val="dash041e0431044b0447043d044b0439char1"/>
          <w:sz w:val="28"/>
          <w:szCs w:val="28"/>
        </w:rPr>
        <w:t>п</w:t>
      </w:r>
      <w:r w:rsidRPr="007C0894">
        <w:rPr>
          <w:rStyle w:val="dash041e0431044b0447043d044b0439char1"/>
          <w:sz w:val="28"/>
          <w:szCs w:val="28"/>
        </w:rPr>
        <w:t>ределять индивидуальные режимы физической нагрузки, контролировать направле</w:t>
      </w:r>
      <w:r w:rsidRPr="007C0894">
        <w:rPr>
          <w:rStyle w:val="dash041e0431044b0447043d044b0439char1"/>
          <w:sz w:val="28"/>
          <w:szCs w:val="28"/>
        </w:rPr>
        <w:t>н</w:t>
      </w:r>
      <w:r w:rsidRPr="007C0894">
        <w:rPr>
          <w:rStyle w:val="dash041e0431044b0447043d044b0439char1"/>
          <w:sz w:val="28"/>
          <w:szCs w:val="28"/>
        </w:rPr>
        <w:t>ность её воздействия на организм во время самостоятельных занятий физическими у</w:t>
      </w:r>
      <w:r w:rsidRPr="007C0894">
        <w:rPr>
          <w:rStyle w:val="dash041e0431044b0447043d044b0439char1"/>
          <w:sz w:val="28"/>
          <w:szCs w:val="28"/>
        </w:rPr>
        <w:t>п</w:t>
      </w:r>
      <w:r w:rsidRPr="007C0894">
        <w:rPr>
          <w:rStyle w:val="dash041e0431044b0447043d044b0439char1"/>
          <w:sz w:val="28"/>
          <w:szCs w:val="28"/>
        </w:rPr>
        <w:t>ражнениями  с разной целевой ориентацией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формирование умений выполнять комплексы общеразвивающих, оздоров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тельных и корригирующих упражнений, учитывающих индивидуальные способности и особенности, состояние здоровья и режим учебной деятельности; овладение основ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ми технических действий, приёмами и физическими упражнениями из базовых видов спорта, умением использовать их в разнообразных формах игровой  и соревновател</w:t>
      </w:r>
      <w:r w:rsidRPr="007C0894">
        <w:rPr>
          <w:rStyle w:val="dash041e0431044b0447043d044b0439char1"/>
          <w:sz w:val="28"/>
          <w:szCs w:val="28"/>
        </w:rPr>
        <w:t>ь</w:t>
      </w:r>
      <w:r w:rsidRPr="007C0894">
        <w:rPr>
          <w:rStyle w:val="dash041e0431044b0447043d044b0439char1"/>
          <w:sz w:val="28"/>
          <w:szCs w:val="28"/>
        </w:rPr>
        <w:t>ной деятельности; расширение двигательного опыта за счёт упражнений, ориентир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ванных на развитие основных физических качеств, повышение функциональных во</w:t>
      </w:r>
      <w:r w:rsidRPr="007C0894">
        <w:rPr>
          <w:rStyle w:val="dash041e0431044b0447043d044b0439char1"/>
          <w:sz w:val="28"/>
          <w:szCs w:val="28"/>
        </w:rPr>
        <w:t>з</w:t>
      </w:r>
      <w:r w:rsidRPr="007C0894">
        <w:rPr>
          <w:rStyle w:val="dash041e0431044b0447043d044b0439char1"/>
          <w:sz w:val="28"/>
          <w:szCs w:val="28"/>
        </w:rPr>
        <w:t>можностей основных систем организма.</w:t>
      </w:r>
    </w:p>
    <w:p w:rsidR="008A79B3" w:rsidRPr="007C0894" w:rsidRDefault="008A79B3" w:rsidP="007C0894">
      <w:pPr>
        <w:pStyle w:val="dash041d043e0432044b0439"/>
        <w:spacing w:line="240" w:lineRule="auto"/>
        <w:ind w:firstLine="0"/>
      </w:pPr>
      <w:r w:rsidRPr="007C0894">
        <w:rPr>
          <w:rStyle w:val="dash041d043e0432044b0439char1"/>
          <w:b/>
          <w:bCs/>
        </w:rPr>
        <w:t>Основы безопасности жизнедеятельности</w:t>
      </w:r>
    </w:p>
    <w:p w:rsidR="008A79B3" w:rsidRPr="007C0894" w:rsidRDefault="008A79B3" w:rsidP="007C0894">
      <w:pPr>
        <w:pStyle w:val="dash041d043e0432044b0439"/>
        <w:spacing w:line="240" w:lineRule="auto"/>
        <w:ind w:firstLine="700"/>
      </w:pPr>
      <w:r w:rsidRPr="007C0894">
        <w:t>1) формирование современной культуры безопасности жизнедеятельности на основе понимания необходимости защиты личности, общества и государства посре</w:t>
      </w:r>
      <w:r w:rsidRPr="007C0894">
        <w:t>д</w:t>
      </w:r>
      <w:r w:rsidRPr="007C0894">
        <w:t>ством осознания значимости безопасного поведения в условиях чрезвычайных ситу</w:t>
      </w:r>
      <w:r w:rsidRPr="007C0894">
        <w:t>а</w:t>
      </w:r>
      <w:r w:rsidRPr="007C0894">
        <w:t>ций природного, техногенного и социального характера;</w:t>
      </w:r>
    </w:p>
    <w:p w:rsidR="008A79B3" w:rsidRPr="007C0894" w:rsidRDefault="008A79B3" w:rsidP="007C0894">
      <w:pPr>
        <w:pStyle w:val="affff1"/>
        <w:spacing w:before="0" w:beforeAutospacing="0" w:after="0" w:afterAutospacing="0"/>
        <w:ind w:firstLine="700"/>
        <w:jc w:val="both"/>
      </w:pPr>
      <w:r w:rsidRPr="007C0894">
        <w:rPr>
          <w:rStyle w:val="achar1"/>
          <w:rFonts w:ascii="Times New Roman" w:hAnsi="Times New Roman" w:cs="Times New Roman"/>
          <w:sz w:val="28"/>
          <w:szCs w:val="28"/>
        </w:rPr>
        <w:t>2) формирование убеждения в необходимости безопасного и здорового образа жизн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3) понимание личной и общественной значимости современной культуры без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пасности жизнедеятельност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4) понимание роли государства и действующего законодательства в обеспечении национальной безопасности и защиты населения от опасных и чрезвычайных ситу</w:t>
      </w:r>
      <w:r w:rsidRPr="007C0894">
        <w:rPr>
          <w:rStyle w:val="dash041e0431044b0447043d044b0439char1"/>
          <w:sz w:val="28"/>
          <w:szCs w:val="28"/>
        </w:rPr>
        <w:t>а</w:t>
      </w:r>
      <w:r w:rsidRPr="007C0894">
        <w:rPr>
          <w:rStyle w:val="dash041e0431044b0447043d044b0439char1"/>
          <w:sz w:val="28"/>
          <w:szCs w:val="28"/>
        </w:rPr>
        <w:t>ций природного, техногенного и социального характера, в том числе от экстремизма и терроризм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5) понимание необходимости подготовки граждан к защите Отечеств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6) формирование установки на здоровый образ жизни, исключающий употре</w:t>
      </w:r>
      <w:r w:rsidRPr="007C0894">
        <w:rPr>
          <w:rStyle w:val="dash041e0431044b0447043d044b0439char1"/>
          <w:sz w:val="28"/>
          <w:szCs w:val="28"/>
        </w:rPr>
        <w:t>б</w:t>
      </w:r>
      <w:r w:rsidRPr="007C0894">
        <w:rPr>
          <w:rStyle w:val="dash041e0431044b0447043d044b0439char1"/>
          <w:sz w:val="28"/>
          <w:szCs w:val="28"/>
        </w:rPr>
        <w:t>ление алкоголя, наркотиков, курение и нанесение иного вреда здоровью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7) формирование антиэкстремистской и антитеррористической личностной п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зиции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8) понимание необходимости сохранения природы и окружающей среды для полноценной жизни человек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9) знание основных опасных и чрезвычайных ситуаций природного, техногенн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го и социального характера, включая экстремизм и терроризм, и их последствий для личности, общества и государства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0) знание и умение применять меры безопасности и правила поведения в усл</w:t>
      </w:r>
      <w:r w:rsidRPr="007C0894">
        <w:rPr>
          <w:rStyle w:val="dash041e0431044b0447043d044b0439char1"/>
          <w:sz w:val="28"/>
          <w:szCs w:val="28"/>
        </w:rPr>
        <w:t>о</w:t>
      </w:r>
      <w:r w:rsidRPr="007C0894">
        <w:rPr>
          <w:rStyle w:val="dash041e0431044b0447043d044b0439char1"/>
          <w:sz w:val="28"/>
          <w:szCs w:val="28"/>
        </w:rPr>
        <w:t>виях опасных и чрезвычайных ситуаций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1) умение оказать первую помощь пострадавшим;</w:t>
      </w:r>
    </w:p>
    <w:p w:rsidR="008A79B3" w:rsidRPr="007C0894" w:rsidRDefault="008A79B3" w:rsidP="007C0894">
      <w:pPr>
        <w:pStyle w:val="dash041e0431044b0447043d044b0439"/>
        <w:ind w:firstLine="700"/>
        <w:jc w:val="both"/>
      </w:pPr>
      <w:r w:rsidRPr="007C0894">
        <w:rPr>
          <w:rStyle w:val="dash041e0431044b0447043d044b0439char1"/>
          <w:sz w:val="28"/>
          <w:szCs w:val="28"/>
        </w:rPr>
        <w:t>12) умение предвидеть возникновение опасных ситуаций по характерным пр</w:t>
      </w:r>
      <w:r w:rsidRPr="007C0894">
        <w:rPr>
          <w:rStyle w:val="dash041e0431044b0447043d044b0439char1"/>
          <w:sz w:val="28"/>
          <w:szCs w:val="28"/>
        </w:rPr>
        <w:t>и</w:t>
      </w:r>
      <w:r w:rsidRPr="007C0894">
        <w:rPr>
          <w:rStyle w:val="dash041e0431044b0447043d044b0439char1"/>
          <w:sz w:val="28"/>
          <w:szCs w:val="28"/>
        </w:rPr>
        <w:t>знакам их проявления, а также на основе информации, получаемой из различных и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точников,</w:t>
      </w:r>
      <w:r w:rsidRPr="007C0894">
        <w:rPr>
          <w:sz w:val="28"/>
          <w:szCs w:val="28"/>
        </w:rPr>
        <w:t xml:space="preserve"> готовность проявлять предосторожность в ситуациях неопределенности;</w:t>
      </w:r>
    </w:p>
    <w:p w:rsidR="008A79B3" w:rsidRPr="007C0894" w:rsidRDefault="008A79B3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t>13) умение принимать обоснованные решения в конкретной опасной ситуации с учётом реально складывающейся обстановки и индивидуальных возможностей;</w:t>
      </w:r>
    </w:p>
    <w:p w:rsidR="008A79B3" w:rsidRPr="007C0894" w:rsidRDefault="008A79B3" w:rsidP="007C0894">
      <w:pPr>
        <w:pStyle w:val="dash041e0431044b0447043d044b0439"/>
        <w:ind w:firstLine="700"/>
        <w:jc w:val="both"/>
        <w:rPr>
          <w:rStyle w:val="dash041e0431044b0447043d044b0439char1"/>
          <w:sz w:val="28"/>
          <w:szCs w:val="28"/>
        </w:rPr>
      </w:pPr>
      <w:r w:rsidRPr="007C0894">
        <w:rPr>
          <w:rStyle w:val="dash041e0431044b0447043d044b0439char1"/>
          <w:sz w:val="28"/>
          <w:szCs w:val="28"/>
        </w:rPr>
        <w:lastRenderedPageBreak/>
        <w:t xml:space="preserve">14) </w:t>
      </w:r>
      <w:r w:rsidRPr="007C0894">
        <w:rPr>
          <w:sz w:val="28"/>
          <w:szCs w:val="28"/>
        </w:rPr>
        <w:t>овладение основами экологического проектирования безопасной жизнеде</w:t>
      </w:r>
      <w:r w:rsidRPr="007C0894">
        <w:rPr>
          <w:sz w:val="28"/>
          <w:szCs w:val="28"/>
        </w:rPr>
        <w:t>я</w:t>
      </w:r>
      <w:r w:rsidRPr="007C0894">
        <w:rPr>
          <w:sz w:val="28"/>
          <w:szCs w:val="28"/>
        </w:rPr>
        <w:t>тельности с учетом природных, техногенных и социальных рисков на территории проживания</w:t>
      </w:r>
      <w:r w:rsidRPr="007C0894">
        <w:rPr>
          <w:rStyle w:val="dash041e0431044b0447043d044b0439char1"/>
          <w:sz w:val="28"/>
          <w:szCs w:val="28"/>
        </w:rPr>
        <w:t>.</w:t>
      </w:r>
    </w:p>
    <w:p w:rsidR="00BF68F4" w:rsidRPr="007C0894" w:rsidRDefault="00BF68F4" w:rsidP="007C0894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82B67" w:rsidRPr="007C0894" w:rsidRDefault="002B48E7" w:rsidP="007C0894">
      <w:pPr>
        <w:autoSpaceDE w:val="0"/>
        <w:autoSpaceDN w:val="0"/>
        <w:adjustRightInd w:val="0"/>
        <w:spacing w:after="0" w:line="240" w:lineRule="auto"/>
        <w:ind w:firstLine="425"/>
        <w:jc w:val="both"/>
        <w:textAlignment w:val="center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spacing w:val="4"/>
          <w:sz w:val="28"/>
          <w:szCs w:val="28"/>
        </w:rPr>
        <w:t xml:space="preserve">В структуре планируемых результатов по </w:t>
      </w:r>
      <w:r w:rsidRPr="007C0894">
        <w:rPr>
          <w:rFonts w:ascii="Times New Roman" w:hAnsi="Times New Roman"/>
          <w:spacing w:val="2"/>
          <w:sz w:val="28"/>
          <w:szCs w:val="28"/>
        </w:rPr>
        <w:t>каждой учебной программе (предме</w:t>
      </w:r>
      <w:r w:rsidRPr="007C0894">
        <w:rPr>
          <w:rFonts w:ascii="Times New Roman" w:hAnsi="Times New Roman"/>
          <w:spacing w:val="2"/>
          <w:sz w:val="28"/>
          <w:szCs w:val="28"/>
        </w:rPr>
        <w:t>т</w:t>
      </w:r>
      <w:r w:rsidRPr="007C0894">
        <w:rPr>
          <w:rFonts w:ascii="Times New Roman" w:hAnsi="Times New Roman"/>
          <w:spacing w:val="2"/>
          <w:sz w:val="28"/>
          <w:szCs w:val="28"/>
        </w:rPr>
        <w:t>ной, междисциплинар</w:t>
      </w:r>
      <w:r w:rsidRPr="007C0894">
        <w:rPr>
          <w:rFonts w:ascii="Times New Roman" w:hAnsi="Times New Roman"/>
          <w:sz w:val="28"/>
          <w:szCs w:val="28"/>
        </w:rPr>
        <w:t xml:space="preserve">ной) выделяются следующие </w:t>
      </w:r>
      <w:r w:rsidRPr="007C0894">
        <w:rPr>
          <w:rFonts w:ascii="Times New Roman" w:hAnsi="Times New Roman"/>
          <w:iCs/>
          <w:sz w:val="28"/>
          <w:szCs w:val="28"/>
        </w:rPr>
        <w:t xml:space="preserve">уровни: </w:t>
      </w:r>
      <w:r w:rsidRPr="007C0894">
        <w:rPr>
          <w:rFonts w:ascii="Times New Roman" w:hAnsi="Times New Roman"/>
          <w:sz w:val="28"/>
          <w:szCs w:val="28"/>
        </w:rPr>
        <w:t>«Выпускник научится» и «Выпускник получит возможность научиться»</w:t>
      </w:r>
    </w:p>
    <w:p w:rsidR="00D82B67" w:rsidRPr="007C0894" w:rsidRDefault="00D82B6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уемые результаты, отнесенные к блоку «Выпускник научится», показ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вают, достижение какого уровня освоения учебных действий с изучаемым опорным учебным матер</w:t>
      </w:r>
      <w:r w:rsidR="00853F7F" w:rsidRPr="007C0894">
        <w:rPr>
          <w:rFonts w:ascii="Times New Roman" w:hAnsi="Times New Roman"/>
          <w:sz w:val="28"/>
          <w:szCs w:val="28"/>
        </w:rPr>
        <w:t>иалом ожидается от выпускника. В</w:t>
      </w:r>
      <w:r w:rsidRPr="007C0894">
        <w:rPr>
          <w:rFonts w:ascii="Times New Roman" w:hAnsi="Times New Roman"/>
          <w:sz w:val="28"/>
          <w:szCs w:val="28"/>
        </w:rPr>
        <w:t xml:space="preserve">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D82B67" w:rsidRPr="007C0894" w:rsidRDefault="00D82B6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стижение планируемых результатов, отнесенных к блоку «Выпускник на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), так и в конце обучения, в том числе в форме государственной итоговой аттес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венным основанием для положительного решения вопроса о возможности перехода на следующий уровень обучения.</w:t>
      </w:r>
    </w:p>
    <w:p w:rsidR="00D82B67" w:rsidRPr="007C0894" w:rsidRDefault="00D82B6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блоке «Выпускник получит возможность научиться» приводятся планируемые результаты, характеризующие систему учебных действий в отношении знаний, у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ого контроля блока «Выпускник научится». Основные цели такого включения – 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ния. </w:t>
      </w:r>
    </w:p>
    <w:p w:rsidR="00D82B67" w:rsidRPr="007C0894" w:rsidRDefault="00D82B67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новные методы оценки достижения планируемых образовательных резуль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в: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устные и письменные опросы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диктанты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творческие работы(сочинения, изложения)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проекты и наблюдения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ефераты</w:t>
      </w:r>
    </w:p>
    <w:p w:rsidR="004135CE" w:rsidRPr="004135CE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лабораторные и практические работы</w:t>
      </w:r>
    </w:p>
    <w:p w:rsidR="00D82B67" w:rsidRPr="007C0894" w:rsidRDefault="004135CE" w:rsidP="005A44DD">
      <w:pPr>
        <w:pStyle w:val="a9"/>
        <w:numPr>
          <w:ilvl w:val="0"/>
          <w:numId w:val="165"/>
        </w:numPr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взаимопроверка и самопроверка обучающимися</w:t>
      </w:r>
      <w:r w:rsidR="00D82B67" w:rsidRPr="007C0894">
        <w:rPr>
          <w:rFonts w:ascii="Times New Roman" w:hAnsi="Times New Roman"/>
          <w:b/>
          <w:i/>
          <w:sz w:val="28"/>
          <w:szCs w:val="28"/>
        </w:rPr>
        <w:t>.</w:t>
      </w:r>
    </w:p>
    <w:p w:rsidR="002B48E7" w:rsidRPr="007C0894" w:rsidRDefault="002B48E7" w:rsidP="007C0894">
      <w:pPr>
        <w:pStyle w:val="afffff1"/>
        <w:spacing w:line="240" w:lineRule="auto"/>
        <w:ind w:right="-2" w:firstLine="426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lastRenderedPageBreak/>
        <w:t>При получении основного общего образования устанавливаются планируемые 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зультаты освоения:</w:t>
      </w:r>
    </w:p>
    <w:p w:rsidR="00B56E4D" w:rsidRPr="007C0894" w:rsidRDefault="002B48E7" w:rsidP="005A44DD">
      <w:pPr>
        <w:pStyle w:val="a9"/>
        <w:numPr>
          <w:ilvl w:val="0"/>
          <w:numId w:val="168"/>
        </w:numPr>
        <w:autoSpaceDE w:val="0"/>
        <w:autoSpaceDN w:val="0"/>
        <w:adjustRightInd w:val="0"/>
        <w:ind w:left="0" w:right="-2" w:firstLine="426"/>
        <w:jc w:val="both"/>
        <w:textAlignment w:val="center"/>
        <w:rPr>
          <w:rFonts w:ascii="Times New Roman" w:hAnsi="Times New Roman"/>
          <w:spacing w:val="2"/>
          <w:sz w:val="28"/>
          <w:szCs w:val="28"/>
        </w:rPr>
      </w:pPr>
      <w:r w:rsidRPr="007C0894">
        <w:rPr>
          <w:rFonts w:ascii="Times New Roman" w:hAnsi="Times New Roman"/>
          <w:spacing w:val="2"/>
          <w:sz w:val="28"/>
          <w:szCs w:val="28"/>
        </w:rPr>
        <w:t>междисциплинарной программы «</w:t>
      </w:r>
      <w:r w:rsidR="00BF68F4" w:rsidRPr="007C0894">
        <w:rPr>
          <w:rFonts w:ascii="Times New Roman" w:hAnsi="Times New Roman"/>
          <w:spacing w:val="2"/>
          <w:sz w:val="28"/>
          <w:szCs w:val="28"/>
        </w:rPr>
        <w:t>Развитие</w:t>
      </w:r>
      <w:r w:rsidR="00C75E3E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B07603" w:rsidRPr="007C0894">
        <w:rPr>
          <w:rFonts w:ascii="Times New Roman" w:hAnsi="Times New Roman"/>
          <w:spacing w:val="2"/>
          <w:sz w:val="28"/>
          <w:szCs w:val="28"/>
        </w:rPr>
        <w:t>универсальных учебных действий»</w:t>
      </w:r>
      <w:r w:rsidR="00C437C9" w:rsidRPr="007C0894">
        <w:rPr>
          <w:rFonts w:ascii="Times New Roman" w:hAnsi="Times New Roman"/>
          <w:spacing w:val="2"/>
          <w:sz w:val="28"/>
          <w:szCs w:val="28"/>
        </w:rPr>
        <w:t>;</w:t>
      </w:r>
    </w:p>
    <w:p w:rsidR="002B48E7" w:rsidRPr="007C0894" w:rsidRDefault="002B48E7" w:rsidP="005A44DD">
      <w:pPr>
        <w:pStyle w:val="a9"/>
        <w:numPr>
          <w:ilvl w:val="0"/>
          <w:numId w:val="168"/>
        </w:numPr>
        <w:autoSpaceDE w:val="0"/>
        <w:autoSpaceDN w:val="0"/>
        <w:adjustRightInd w:val="0"/>
        <w:ind w:left="0" w:right="-2" w:firstLine="426"/>
        <w:jc w:val="both"/>
        <w:textAlignment w:val="center"/>
        <w:rPr>
          <w:rFonts w:ascii="Times New Roman" w:hAnsi="Times New Roman"/>
          <w:spacing w:val="2"/>
          <w:sz w:val="28"/>
          <w:szCs w:val="28"/>
        </w:rPr>
      </w:pPr>
      <w:r w:rsidRPr="007C0894">
        <w:rPr>
          <w:rFonts w:ascii="Times New Roman" w:hAnsi="Times New Roman"/>
          <w:spacing w:val="2"/>
          <w:sz w:val="28"/>
          <w:szCs w:val="28"/>
        </w:rPr>
        <w:t>программ по всем учебным предметам.</w:t>
      </w:r>
    </w:p>
    <w:p w:rsidR="0063228C" w:rsidRDefault="0063228C" w:rsidP="007C0894">
      <w:pPr>
        <w:pStyle w:val="2"/>
        <w:spacing w:line="240" w:lineRule="auto"/>
        <w:ind w:firstLine="0"/>
      </w:pPr>
    </w:p>
    <w:p w:rsidR="00763FB0" w:rsidRDefault="00B07603" w:rsidP="007C0894">
      <w:pPr>
        <w:pStyle w:val="2"/>
        <w:spacing w:line="240" w:lineRule="auto"/>
        <w:ind w:firstLine="0"/>
      </w:pPr>
      <w:r w:rsidRPr="007C0894">
        <w:t>Планируемые п</w:t>
      </w:r>
      <w:r w:rsidR="00105119" w:rsidRPr="007C0894">
        <w:t>редметные результаты</w:t>
      </w:r>
    </w:p>
    <w:p w:rsidR="00B540EE" w:rsidRPr="007C0894" w:rsidRDefault="00B540EE" w:rsidP="007C0894">
      <w:pPr>
        <w:pStyle w:val="3"/>
        <w:spacing w:before="0" w:beforeAutospacing="0" w:after="0" w:afterAutospacing="0"/>
        <w:rPr>
          <w:szCs w:val="28"/>
        </w:rPr>
      </w:pPr>
      <w:bookmarkStart w:id="104" w:name="_Toc409691628"/>
      <w:bookmarkStart w:id="105" w:name="_Toc410653953"/>
      <w:bookmarkStart w:id="106" w:name="_Toc414553133"/>
      <w:r w:rsidRPr="007C0894">
        <w:rPr>
          <w:szCs w:val="28"/>
        </w:rPr>
        <w:t>Русский язык</w:t>
      </w:r>
      <w:bookmarkEnd w:id="104"/>
      <w:bookmarkEnd w:id="105"/>
      <w:bookmarkEnd w:id="106"/>
    </w:p>
    <w:p w:rsidR="00982D7D" w:rsidRPr="007C0894" w:rsidRDefault="00982D7D" w:rsidP="007C0894">
      <w:pPr>
        <w:pStyle w:val="2"/>
        <w:spacing w:line="240" w:lineRule="auto"/>
      </w:pPr>
      <w:bookmarkStart w:id="107" w:name="_Toc287934277"/>
      <w:bookmarkStart w:id="108" w:name="_Toc414553134"/>
      <w:bookmarkStart w:id="109" w:name="_Toc287551922"/>
      <w:r w:rsidRPr="007C0894">
        <w:t>Выпускник научится:</w:t>
      </w:r>
      <w:bookmarkEnd w:id="107"/>
      <w:bookmarkEnd w:id="108"/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ными источниками, включая СМИ и ресурсы Интернет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различными видами аудирования (с полным пониманием, с пони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м основного содержания, с выборочным извлечением информации) и информа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онной переработки текстов различных функциональных разновидностей язык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аствовать в диалогическом и полилогическом общении, создавать устные монологические высказывания разной коммуникативной направленности в зависи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от целей, сферы и ситуации общения с соблюдением норм современного русского литературного языка и речевого этикет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блюдением норм современного русского литературного языка и речевого этикет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е алфавита при поиске информации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центологическими нормами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 слова, уточнять лексическое значение слова с опорой на его морфемный состав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знавать самостоятельные части речи и их формы, а также служебные части речи и междометия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рименять знания и умения по морфемике и словообразованию при пров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и морфологического анализа слов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синтаксический анализ словосочетания и предложения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основные языковые нормы в устной и письменной речи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раться на фонетический, морфемный, словообразовательный и морфо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ический анализ в практике правописания 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982D7D" w:rsidRPr="007C0894" w:rsidRDefault="00982D7D" w:rsidP="007C0894">
      <w:pPr>
        <w:pStyle w:val="2"/>
        <w:spacing w:line="240" w:lineRule="auto"/>
      </w:pPr>
      <w:bookmarkStart w:id="110" w:name="_Toc414553135"/>
      <w:r w:rsidRPr="007C0894">
        <w:t>Выпускник получит возможность научиться:</w:t>
      </w:r>
      <w:bookmarkEnd w:id="110"/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туации общения и успешности в достижении прогнозируемого результата; по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мать основные причины коммуникативных неудач и уметь объяснять их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исать конспект, отзыв, тезисы, рефераты, статьи, рецензии, доклады, и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тервью, очерки, доверенности, резюме и другие жанры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нно использовать речевые средства в соответствии с задачей комм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>никации для выражения своих чувств, мыслей и потребностей; планирования и рег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 xml:space="preserve">ляции своей деятельности; 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частвовать в разных видах обсуждения, формулировать собственную поз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цию и аргументировать ее, привлекая сведения из жизненного и читательского оп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т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кс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ческого значения слова;</w:t>
      </w:r>
    </w:p>
    <w:p w:rsidR="00982D7D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105119" w:rsidRPr="007C0894" w:rsidRDefault="00982D7D" w:rsidP="007C0894">
      <w:pPr>
        <w:pStyle w:val="a9"/>
        <w:widowControl w:val="0"/>
        <w:numPr>
          <w:ilvl w:val="0"/>
          <w:numId w:val="2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амостоятельно планировать пути достижения целей, в том числе альте</w:t>
      </w:r>
      <w:r w:rsidRPr="007C0894">
        <w:rPr>
          <w:rFonts w:ascii="Times New Roman" w:hAnsi="Times New Roman"/>
          <w:i/>
          <w:sz w:val="28"/>
          <w:szCs w:val="28"/>
        </w:rPr>
        <w:t>р</w:t>
      </w:r>
      <w:r w:rsidRPr="007C0894">
        <w:rPr>
          <w:rFonts w:ascii="Times New Roman" w:hAnsi="Times New Roman"/>
          <w:i/>
          <w:sz w:val="28"/>
          <w:szCs w:val="28"/>
        </w:rPr>
        <w:t>нативные, осознанно выбирать наиболее эффективные способы решения учебных и познавательных задач.</w:t>
      </w:r>
    </w:p>
    <w:p w:rsidR="004E602F" w:rsidRDefault="004E602F">
      <w:pPr>
        <w:spacing w:after="0" w:line="240" w:lineRule="auto"/>
        <w:rPr>
          <w:rFonts w:ascii="Times New Roman" w:eastAsia="@Arial Unicode MS" w:hAnsi="Times New Roman"/>
          <w:b/>
          <w:bCs/>
          <w:sz w:val="28"/>
          <w:szCs w:val="28"/>
          <w:lang w:eastAsia="ru-RU"/>
        </w:rPr>
      </w:pPr>
      <w:bookmarkStart w:id="111" w:name="_Toc409691629"/>
      <w:bookmarkStart w:id="112" w:name="_Toc410653954"/>
      <w:bookmarkStart w:id="113" w:name="_Toc414553136"/>
      <w:bookmarkEnd w:id="109"/>
      <w:r>
        <w:br w:type="page"/>
      </w:r>
    </w:p>
    <w:p w:rsidR="00301DC9" w:rsidRPr="007C0894" w:rsidRDefault="00B540EE" w:rsidP="007C0894">
      <w:pPr>
        <w:pStyle w:val="2"/>
        <w:spacing w:line="240" w:lineRule="auto"/>
        <w:ind w:firstLine="0"/>
        <w:rPr>
          <w:rStyle w:val="dash041e005f0431005f044b005f0447005f043d005f044b005f0439005f005fchar1char1"/>
          <w:rFonts w:eastAsia="Calibri"/>
          <w:b w:val="0"/>
          <w:bCs w:val="0"/>
          <w:sz w:val="28"/>
          <w:szCs w:val="28"/>
          <w:lang w:eastAsia="en-US"/>
        </w:rPr>
      </w:pPr>
      <w:r w:rsidRPr="007C0894">
        <w:lastRenderedPageBreak/>
        <w:t>Литература</w:t>
      </w:r>
      <w:bookmarkEnd w:id="111"/>
      <w:bookmarkEnd w:id="112"/>
      <w:bookmarkEnd w:id="113"/>
    </w:p>
    <w:p w:rsidR="0042291A" w:rsidRPr="007C0894" w:rsidRDefault="0042291A" w:rsidP="007C0894">
      <w:pPr>
        <w:autoSpaceDE w:val="0"/>
        <w:autoSpaceDN w:val="0"/>
        <w:adjustRightInd w:val="0"/>
        <w:spacing w:after="0" w:line="240" w:lineRule="auto"/>
        <w:ind w:firstLine="53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7C0894">
        <w:rPr>
          <w:rFonts w:ascii="Times New Roman" w:eastAsia="MS Mincho" w:hAnsi="Times New Roman"/>
          <w:b/>
          <w:sz w:val="28"/>
          <w:szCs w:val="28"/>
        </w:rPr>
        <w:t>предметными</w:t>
      </w:r>
      <w:r w:rsidR="0063228C"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C0894">
        <w:rPr>
          <w:rFonts w:ascii="Times New Roman" w:eastAsia="MS Mincho" w:hAnsi="Times New Roman"/>
          <w:b/>
          <w:sz w:val="28"/>
          <w:szCs w:val="28"/>
        </w:rPr>
        <w:t>результатами</w:t>
      </w:r>
      <w:r w:rsidRPr="007C0894">
        <w:rPr>
          <w:rFonts w:ascii="Times New Roman" w:eastAsia="MS Mincho" w:hAnsi="Times New Roman"/>
          <w:sz w:val="28"/>
          <w:szCs w:val="28"/>
        </w:rPr>
        <w:t xml:space="preserve"> изучения предмета «Л</w:t>
      </w:r>
      <w:r w:rsidRPr="007C0894">
        <w:rPr>
          <w:rFonts w:ascii="Times New Roman" w:eastAsia="MS Mincho" w:hAnsi="Times New Roman"/>
          <w:sz w:val="28"/>
          <w:szCs w:val="28"/>
        </w:rPr>
        <w:t>и</w:t>
      </w:r>
      <w:r w:rsidRPr="007C0894">
        <w:rPr>
          <w:rFonts w:ascii="Times New Roman" w:eastAsia="MS Mincho" w:hAnsi="Times New Roman"/>
          <w:sz w:val="28"/>
          <w:szCs w:val="28"/>
        </w:rPr>
        <w:t>тература» являются:</w:t>
      </w:r>
    </w:p>
    <w:p w:rsidR="007332F5" w:rsidRPr="007C0894" w:rsidRDefault="007332F5" w:rsidP="005A44DD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 мира и себя в этом мире, как в способе своего эстетического и интеллектуального удовлетворения;</w:t>
      </w:r>
    </w:p>
    <w:p w:rsidR="007332F5" w:rsidRPr="007C0894" w:rsidRDefault="007332F5" w:rsidP="005A44DD">
      <w:pPr>
        <w:numPr>
          <w:ilvl w:val="0"/>
          <w:numId w:val="107"/>
        </w:numPr>
        <w:tabs>
          <w:tab w:val="left" w:pos="993"/>
        </w:tabs>
        <w:spacing w:after="0" w:line="24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восприятие</w:t>
      </w:r>
      <w:r w:rsidRPr="007C0894">
        <w:rPr>
          <w:rFonts w:ascii="Times New Roman" w:hAnsi="Times New Roman"/>
          <w:sz w:val="28"/>
          <w:szCs w:val="28"/>
        </w:rPr>
        <w:t xml:space="preserve"> литературы как одной из основных культурных ценностей народа (отражающей его </w:t>
      </w:r>
      <w:r w:rsidRPr="007C0894">
        <w:rPr>
          <w:rFonts w:ascii="Times New Roman" w:eastAsia="Times New Roman" w:hAnsi="Times New Roman"/>
          <w:sz w:val="28"/>
          <w:szCs w:val="28"/>
        </w:rPr>
        <w:t>менталитет, историю, мировосприятие) и</w:t>
      </w:r>
      <w:r w:rsidRPr="007C0894">
        <w:rPr>
          <w:rFonts w:ascii="Times New Roman" w:hAnsi="Times New Roman"/>
          <w:sz w:val="28"/>
          <w:szCs w:val="28"/>
        </w:rPr>
        <w:t xml:space="preserve"> человечества (содержащей смыслы, важные для человечества в целом);</w:t>
      </w:r>
    </w:p>
    <w:p w:rsidR="007332F5" w:rsidRPr="007C0894" w:rsidRDefault="007332F5" w:rsidP="007C0894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ний российской культуры, культуры своего народа, мировой культуры;</w:t>
      </w:r>
    </w:p>
    <w:p w:rsidR="007332F5" w:rsidRPr="007C0894" w:rsidRDefault="007332F5" w:rsidP="007C0894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7C0894">
        <w:rPr>
          <w:rFonts w:ascii="Times New Roman" w:hAnsi="Times New Roman"/>
          <w:sz w:val="28"/>
          <w:szCs w:val="28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анного, сознательно планировать свое досуговое чтение</w:t>
      </w:r>
      <w:r w:rsidRPr="007C0894">
        <w:rPr>
          <w:rFonts w:ascii="Times New Roman" w:hAnsi="Times New Roman"/>
        </w:rPr>
        <w:t>;</w:t>
      </w:r>
    </w:p>
    <w:p w:rsidR="007332F5" w:rsidRPr="007C0894" w:rsidRDefault="007332F5" w:rsidP="007C0894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7332F5" w:rsidRPr="007C0894" w:rsidRDefault="007332F5" w:rsidP="007C0894">
      <w:pPr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ного, делового, публицистического и т. п., формирование умений воспринимать, а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изировать, критически оценивать и интерпретировать прочитанное, осознавать ху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</w:p>
    <w:p w:rsidR="0042291A" w:rsidRPr="007C0894" w:rsidRDefault="0042291A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 xml:space="preserve">Конкретизируя эти общие результаты, обозначим наиболее важные </w:t>
      </w:r>
      <w:r w:rsidRPr="007C0894">
        <w:rPr>
          <w:rFonts w:ascii="Times New Roman" w:eastAsia="MS Mincho" w:hAnsi="Times New Roman"/>
          <w:b/>
          <w:sz w:val="28"/>
          <w:szCs w:val="28"/>
        </w:rPr>
        <w:t>предметные</w:t>
      </w:r>
      <w:r w:rsidR="0063228C">
        <w:rPr>
          <w:rFonts w:ascii="Times New Roman" w:eastAsia="MS Mincho" w:hAnsi="Times New Roman"/>
          <w:b/>
          <w:sz w:val="28"/>
          <w:szCs w:val="28"/>
        </w:rPr>
        <w:t xml:space="preserve"> </w:t>
      </w:r>
      <w:r w:rsidRPr="007C0894">
        <w:rPr>
          <w:rFonts w:ascii="Times New Roman" w:eastAsia="MS Mincho" w:hAnsi="Times New Roman"/>
          <w:b/>
          <w:sz w:val="28"/>
          <w:szCs w:val="28"/>
        </w:rPr>
        <w:t>умения</w:t>
      </w:r>
      <w:r w:rsidRPr="007C0894">
        <w:rPr>
          <w:rFonts w:ascii="Times New Roman" w:eastAsia="MS Mincho" w:hAnsi="Times New Roman"/>
          <w:sz w:val="28"/>
          <w:szCs w:val="28"/>
        </w:rPr>
        <w:t xml:space="preserve">, формируемые у </w:t>
      </w:r>
      <w:r w:rsidRPr="007C0894">
        <w:rPr>
          <w:rFonts w:ascii="Times New Roman" w:hAnsi="Times New Roman"/>
          <w:sz w:val="28"/>
          <w:szCs w:val="28"/>
        </w:rPr>
        <w:t xml:space="preserve">обучающихся </w:t>
      </w:r>
      <w:r w:rsidRPr="007C0894">
        <w:rPr>
          <w:rFonts w:ascii="Times New Roman" w:eastAsia="MS Mincho" w:hAnsi="Times New Roman"/>
          <w:sz w:val="28"/>
          <w:szCs w:val="28"/>
        </w:rPr>
        <w:t>в результате освоения программы по литерат</w:t>
      </w:r>
      <w:r w:rsidRPr="007C0894">
        <w:rPr>
          <w:rFonts w:ascii="Times New Roman" w:eastAsia="MS Mincho" w:hAnsi="Times New Roman"/>
          <w:sz w:val="28"/>
          <w:szCs w:val="28"/>
        </w:rPr>
        <w:t>у</w:t>
      </w:r>
      <w:r w:rsidRPr="007C0894">
        <w:rPr>
          <w:rFonts w:ascii="Times New Roman" w:eastAsia="MS Mincho" w:hAnsi="Times New Roman"/>
          <w:sz w:val="28"/>
          <w:szCs w:val="28"/>
        </w:rPr>
        <w:t>ре основной школы (в скобках указаны классы, когда эти умения стоит активно фо</w:t>
      </w:r>
      <w:r w:rsidRPr="007C0894">
        <w:rPr>
          <w:rFonts w:ascii="Times New Roman" w:eastAsia="MS Mincho" w:hAnsi="Times New Roman"/>
          <w:sz w:val="28"/>
          <w:szCs w:val="28"/>
        </w:rPr>
        <w:t>р</w:t>
      </w:r>
      <w:r w:rsidRPr="007C0894">
        <w:rPr>
          <w:rFonts w:ascii="Times New Roman" w:eastAsia="MS Mincho" w:hAnsi="Times New Roman"/>
          <w:sz w:val="28"/>
          <w:szCs w:val="28"/>
        </w:rPr>
        <w:t>мировать; в этих классах можно уже проводить контроль сформированности этих умений):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определять тему и основную мысль произведения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6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владеть различными видами пересказа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6 кл.), пересказывать сюжет; выя</w:t>
      </w:r>
      <w:r w:rsidRPr="007C0894">
        <w:rPr>
          <w:rFonts w:ascii="Times New Roman" w:eastAsia="MS Mincho" w:hAnsi="Times New Roman"/>
          <w:sz w:val="28"/>
          <w:szCs w:val="28"/>
        </w:rPr>
        <w:t>в</w:t>
      </w:r>
      <w:r w:rsidRPr="007C0894">
        <w:rPr>
          <w:rFonts w:ascii="Times New Roman" w:eastAsia="MS Mincho" w:hAnsi="Times New Roman"/>
          <w:sz w:val="28"/>
          <w:szCs w:val="28"/>
        </w:rPr>
        <w:t>лять особенности композиции, основной конфликт, вычленять фабулу (6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7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характеризовать героев-персонажей, давать их сравнительные характеристики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6 кл.); оценивать систему персонажей (6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7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7 кл.); выя</w:t>
      </w:r>
      <w:r w:rsidRPr="007C0894">
        <w:rPr>
          <w:rFonts w:ascii="Times New Roman" w:eastAsia="MS Mincho" w:hAnsi="Times New Roman"/>
          <w:sz w:val="28"/>
          <w:szCs w:val="28"/>
        </w:rPr>
        <w:t>в</w:t>
      </w:r>
      <w:r w:rsidRPr="007C0894">
        <w:rPr>
          <w:rFonts w:ascii="Times New Roman" w:eastAsia="MS Mincho" w:hAnsi="Times New Roman"/>
          <w:sz w:val="28"/>
          <w:szCs w:val="28"/>
        </w:rPr>
        <w:t>лять особенности языка и стиля писателя (7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определять родо-жанровую специфику художественного произведения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 xml:space="preserve">9 кл.); 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7 кл.), постепенно переходя к анализу текста; анализировать л</w:t>
      </w:r>
      <w:r w:rsidRPr="007C0894">
        <w:rPr>
          <w:rFonts w:ascii="Times New Roman" w:eastAsia="MS Mincho" w:hAnsi="Times New Roman"/>
          <w:sz w:val="28"/>
          <w:szCs w:val="28"/>
        </w:rPr>
        <w:t>и</w:t>
      </w:r>
      <w:r w:rsidRPr="007C0894">
        <w:rPr>
          <w:rFonts w:ascii="Times New Roman" w:eastAsia="MS Mincho" w:hAnsi="Times New Roman"/>
          <w:sz w:val="28"/>
          <w:szCs w:val="28"/>
        </w:rPr>
        <w:lastRenderedPageBreak/>
        <w:t>тературные произведения разных жанров (8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и осмыслять формы авторской оценки героев, событий, характер 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 xml:space="preserve">торских взаимоотношений с «читателем» как адресатом произведения </w:t>
      </w:r>
      <w:r w:rsidRPr="007C0894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 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</w:t>
      </w:r>
      <w:r w:rsidRPr="007C0894">
        <w:rPr>
          <w:rFonts w:ascii="Times New Roman" w:eastAsia="MS Mincho" w:hAnsi="Times New Roman"/>
          <w:sz w:val="28"/>
          <w:szCs w:val="28"/>
        </w:rPr>
        <w:t>у</w:t>
      </w:r>
      <w:r w:rsidRPr="007C0894">
        <w:rPr>
          <w:rFonts w:ascii="Times New Roman" w:eastAsia="MS Mincho" w:hAnsi="Times New Roman"/>
          <w:sz w:val="28"/>
          <w:szCs w:val="28"/>
        </w:rPr>
        <w:t>щих классах) как инструментом анализа и интерпретации художественного текста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представлять развернутый устный или письменный ответ на поставленные в</w:t>
      </w:r>
      <w:r w:rsidRPr="007C0894">
        <w:rPr>
          <w:rFonts w:ascii="Times New Roman" w:eastAsia="MS Mincho" w:hAnsi="Times New Roman"/>
          <w:sz w:val="28"/>
          <w:szCs w:val="28"/>
        </w:rPr>
        <w:t>о</w:t>
      </w:r>
      <w:r w:rsidRPr="007C0894">
        <w:rPr>
          <w:rFonts w:ascii="Times New Roman" w:eastAsia="MS Mincho" w:hAnsi="Times New Roman"/>
          <w:sz w:val="28"/>
          <w:szCs w:val="28"/>
        </w:rPr>
        <w:t>просы (в каждом классе – на своем уровне); вести учебные дискуссии (7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C0894" w:rsidRDefault="000A10C6" w:rsidP="007C0894">
      <w:pPr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собирать материал и обрабатывать информацию, необходимую для с</w:t>
      </w:r>
      <w:r w:rsidRPr="007C0894">
        <w:rPr>
          <w:rFonts w:ascii="Times New Roman" w:eastAsia="MS Mincho" w:hAnsi="Times New Roman"/>
          <w:sz w:val="28"/>
          <w:szCs w:val="28"/>
        </w:rPr>
        <w:t>о</w:t>
      </w:r>
      <w:r w:rsidRPr="007C0894">
        <w:rPr>
          <w:rFonts w:ascii="Times New Roman" w:eastAsia="MS Mincho" w:hAnsi="Times New Roman"/>
          <w:sz w:val="28"/>
          <w:szCs w:val="28"/>
        </w:rPr>
        <w:t>ставления плана, тезисного плана, конспекта, доклада, написания аннотации, сочин</w:t>
      </w:r>
      <w:r w:rsidRPr="007C0894">
        <w:rPr>
          <w:rFonts w:ascii="Times New Roman" w:eastAsia="MS Mincho" w:hAnsi="Times New Roman"/>
          <w:sz w:val="28"/>
          <w:szCs w:val="28"/>
        </w:rPr>
        <w:t>е</w:t>
      </w:r>
      <w:r w:rsidRPr="007C0894">
        <w:rPr>
          <w:rFonts w:ascii="Times New Roman" w:eastAsia="MS Mincho" w:hAnsi="Times New Roman"/>
          <w:sz w:val="28"/>
          <w:szCs w:val="28"/>
        </w:rPr>
        <w:t>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</w:t>
      </w:r>
      <w:r w:rsidRPr="007C0894">
        <w:rPr>
          <w:rFonts w:ascii="Times New Roman" w:eastAsia="MS Mincho" w:hAnsi="Times New Roman"/>
          <w:sz w:val="28"/>
          <w:szCs w:val="28"/>
        </w:rPr>
        <w:t>и</w:t>
      </w:r>
      <w:r w:rsidRPr="007C0894">
        <w:rPr>
          <w:rFonts w:ascii="Times New Roman" w:eastAsia="MS Mincho" w:hAnsi="Times New Roman"/>
          <w:sz w:val="28"/>
          <w:szCs w:val="28"/>
        </w:rPr>
        <w:t xml:space="preserve">цистическую тему, для </w:t>
      </w:r>
      <w:r w:rsidRPr="007C0894">
        <w:rPr>
          <w:rFonts w:ascii="Times New Roman" w:hAnsi="Times New Roman"/>
          <w:bCs/>
          <w:sz w:val="28"/>
          <w:szCs w:val="28"/>
        </w:rPr>
        <w:t xml:space="preserve">организации дискуссии </w:t>
      </w:r>
      <w:r w:rsidRPr="007C0894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выражать личное отношение к художественному произведению, аргументир</w:t>
      </w:r>
      <w:r w:rsidRPr="007C0894">
        <w:rPr>
          <w:rFonts w:ascii="Times New Roman" w:eastAsia="MS Mincho" w:hAnsi="Times New Roman"/>
          <w:sz w:val="28"/>
          <w:szCs w:val="28"/>
        </w:rPr>
        <w:t>о</w:t>
      </w:r>
      <w:r w:rsidRPr="007C0894">
        <w:rPr>
          <w:rFonts w:ascii="Times New Roman" w:eastAsia="MS Mincho" w:hAnsi="Times New Roman"/>
          <w:sz w:val="28"/>
          <w:szCs w:val="28"/>
        </w:rPr>
        <w:t>вать свою точку зрения (в каждом классе – на своем уровне);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выразительно читать с листа и наизусть произведения/фрагменты</w:t>
      </w:r>
    </w:p>
    <w:p w:rsidR="000A10C6" w:rsidRPr="007C0894" w:rsidRDefault="000A10C6" w:rsidP="007C08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произведений художественной литературы, передавая личное отношение к произвед</w:t>
      </w:r>
      <w:r w:rsidRPr="007C0894">
        <w:rPr>
          <w:rFonts w:ascii="Times New Roman" w:eastAsia="MS Mincho" w:hAnsi="Times New Roman"/>
          <w:sz w:val="28"/>
          <w:szCs w:val="28"/>
        </w:rPr>
        <w:t>е</w:t>
      </w:r>
      <w:r w:rsidRPr="007C0894">
        <w:rPr>
          <w:rFonts w:ascii="Times New Roman" w:eastAsia="MS Mincho" w:hAnsi="Times New Roman"/>
          <w:sz w:val="28"/>
          <w:szCs w:val="28"/>
        </w:rPr>
        <w:t xml:space="preserve">нию (5-9 класс); </w:t>
      </w:r>
    </w:p>
    <w:p w:rsidR="000A10C6" w:rsidRPr="007C0894" w:rsidRDefault="000A10C6" w:rsidP="007C0894">
      <w:pPr>
        <w:widowControl w:val="0"/>
        <w:numPr>
          <w:ilvl w:val="0"/>
          <w:numId w:val="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; пользоваться каталогами библиотек, библиографическими указателями, системой п</w:t>
      </w:r>
      <w:r w:rsidRPr="007C0894">
        <w:rPr>
          <w:rFonts w:ascii="Times New Roman" w:eastAsia="MS Mincho" w:hAnsi="Times New Roman"/>
          <w:sz w:val="28"/>
          <w:szCs w:val="28"/>
        </w:rPr>
        <w:t>о</w:t>
      </w:r>
      <w:r w:rsidRPr="007C0894">
        <w:rPr>
          <w:rFonts w:ascii="Times New Roman" w:eastAsia="MS Mincho" w:hAnsi="Times New Roman"/>
          <w:sz w:val="28"/>
          <w:szCs w:val="28"/>
        </w:rPr>
        <w:t>иска в Интернете (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eastAsia="MS Mincho" w:hAnsi="Times New Roman"/>
          <w:sz w:val="28"/>
          <w:szCs w:val="28"/>
        </w:rPr>
        <w:t>9 кл.) (в каждом классе – на своем уровне).</w:t>
      </w:r>
    </w:p>
    <w:p w:rsidR="0042291A" w:rsidRPr="007C0894" w:rsidRDefault="0042291A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eastAsia="MS Mincho" w:hAnsi="Times New Roman"/>
          <w:sz w:val="28"/>
          <w:szCs w:val="28"/>
        </w:rPr>
        <w:t xml:space="preserve">При планировании </w:t>
      </w:r>
      <w:r w:rsidRPr="007C0894">
        <w:rPr>
          <w:rFonts w:ascii="Times New Roman" w:eastAsia="MS Mincho" w:hAnsi="Times New Roman"/>
          <w:b/>
          <w:sz w:val="28"/>
          <w:szCs w:val="28"/>
        </w:rPr>
        <w:t xml:space="preserve">предметных </w:t>
      </w:r>
      <w:r w:rsidRPr="007C0894">
        <w:rPr>
          <w:rFonts w:ascii="Times New Roman" w:eastAsia="MS Mincho" w:hAnsi="Times New Roman"/>
          <w:sz w:val="28"/>
          <w:szCs w:val="28"/>
        </w:rPr>
        <w:t>результатов освоения программы следует уч</w:t>
      </w:r>
      <w:r w:rsidRPr="007C0894">
        <w:rPr>
          <w:rFonts w:ascii="Times New Roman" w:eastAsia="MS Mincho" w:hAnsi="Times New Roman"/>
          <w:sz w:val="28"/>
          <w:szCs w:val="28"/>
        </w:rPr>
        <w:t>и</w:t>
      </w:r>
      <w:r w:rsidRPr="007C0894">
        <w:rPr>
          <w:rFonts w:ascii="Times New Roman" w:eastAsia="MS Mincho" w:hAnsi="Times New Roman"/>
          <w:sz w:val="28"/>
          <w:szCs w:val="28"/>
        </w:rPr>
        <w:t xml:space="preserve">тывать, что формирование различных умений, навыков, компетенций происходит у разных </w:t>
      </w:r>
      <w:r w:rsidRPr="007C0894">
        <w:rPr>
          <w:rFonts w:ascii="Times New Roman" w:hAnsi="Times New Roman"/>
          <w:sz w:val="28"/>
          <w:szCs w:val="28"/>
        </w:rPr>
        <w:t xml:space="preserve">обучающихся </w:t>
      </w:r>
      <w:r w:rsidRPr="007C0894">
        <w:rPr>
          <w:rFonts w:ascii="Times New Roman" w:eastAsia="MS Mincho" w:hAnsi="Times New Roman"/>
          <w:sz w:val="28"/>
          <w:szCs w:val="28"/>
        </w:rPr>
        <w:t xml:space="preserve">с разной скоростью и в разной степени и не заканчивается в школе. </w:t>
      </w:r>
    </w:p>
    <w:p w:rsidR="0042291A" w:rsidRPr="007C0894" w:rsidRDefault="0042291A" w:rsidP="007C0894">
      <w:pPr>
        <w:pStyle w:val="24"/>
        <w:autoSpaceDE w:val="0"/>
        <w:autoSpaceDN w:val="0"/>
        <w:adjustRightInd w:val="0"/>
        <w:ind w:right="0" w:firstLine="709"/>
        <w:rPr>
          <w:szCs w:val="28"/>
        </w:rPr>
      </w:pPr>
      <w:r w:rsidRPr="007C0894">
        <w:rPr>
          <w:szCs w:val="28"/>
        </w:rPr>
        <w:t xml:space="preserve">При оценке предметных результатов обучения литературе следует учитывать несколько </w:t>
      </w:r>
      <w:r w:rsidRPr="007C0894">
        <w:rPr>
          <w:b/>
          <w:szCs w:val="28"/>
        </w:rPr>
        <w:t>основных уровней сформированности читательской культуры</w:t>
      </w:r>
      <w:r w:rsidRPr="007C0894">
        <w:rPr>
          <w:szCs w:val="28"/>
        </w:rPr>
        <w:t xml:space="preserve">. </w:t>
      </w:r>
    </w:p>
    <w:p w:rsidR="0042291A" w:rsidRPr="007C0894" w:rsidRDefault="0042291A" w:rsidP="007C089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I уровень</w:t>
      </w:r>
      <w:r w:rsidRPr="007C0894">
        <w:rPr>
          <w:rFonts w:ascii="Times New Roman" w:hAnsi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ой «первичной действительности»). Понимание текста на этом уровне осуществля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ся на основе буквальной «распаковки» смыслов; к художественному миру произв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ния читатель подходит с житейских позиций. Такое </w:t>
      </w:r>
      <w:r w:rsidRPr="007C0894">
        <w:rPr>
          <w:rFonts w:ascii="Times New Roman" w:hAnsi="Times New Roman"/>
          <w:bCs/>
          <w:iCs/>
          <w:sz w:val="28"/>
          <w:szCs w:val="28"/>
        </w:rPr>
        <w:t>эмоциональное непосредственное восприятие</w:t>
      </w:r>
      <w:r w:rsidRPr="007C0894">
        <w:rPr>
          <w:rFonts w:ascii="Times New Roman" w:hAnsi="Times New Roman"/>
          <w:sz w:val="28"/>
          <w:szCs w:val="28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7C0894">
        <w:rPr>
          <w:rFonts w:ascii="Times New Roman" w:hAnsi="Times New Roman"/>
          <w:i/>
          <w:sz w:val="28"/>
          <w:szCs w:val="28"/>
        </w:rPr>
        <w:t>характеризуется с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собностями читателя воспроизводить содержание литературного произведения, о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вечая на тестовые вопросы</w:t>
      </w:r>
      <w:r w:rsidRPr="007C0894">
        <w:rPr>
          <w:rFonts w:ascii="Times New Roman" w:hAnsi="Times New Roman"/>
          <w:sz w:val="28"/>
          <w:szCs w:val="28"/>
        </w:rPr>
        <w:t xml:space="preserve"> (устно, письменно) типа </w:t>
      </w:r>
      <w:r w:rsidRPr="007C0894">
        <w:rPr>
          <w:rFonts w:ascii="Times New Roman" w:hAnsi="Times New Roman"/>
          <w:bCs/>
          <w:iCs/>
          <w:sz w:val="28"/>
          <w:szCs w:val="28"/>
        </w:rPr>
        <w:t>«Что? Кто? Где? Когда? Какой?», кратко выражать/определять свое эмоциональное отношение к событиям и героям – качества последних только называются/перечисляются; способность к обобщениям проявляется слабо.</w:t>
      </w:r>
    </w:p>
    <w:p w:rsidR="0042291A" w:rsidRPr="007C0894" w:rsidRDefault="0042291A" w:rsidP="007C089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C0894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C0894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 </w:t>
      </w:r>
      <w:r w:rsidRPr="007C0894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7C0894">
        <w:rPr>
          <w:rFonts w:ascii="Times New Roman" w:hAnsi="Times New Roman"/>
          <w:iCs/>
          <w:sz w:val="28"/>
          <w:szCs w:val="28"/>
        </w:rPr>
        <w:t xml:space="preserve"> уровня, относятся </w:t>
      </w:r>
      <w:r w:rsidRPr="007C0894">
        <w:rPr>
          <w:rFonts w:ascii="Times New Roman" w:hAnsi="Times New Roman"/>
          <w:sz w:val="28"/>
          <w:szCs w:val="28"/>
        </w:rPr>
        <w:t>акцентно-смысловое чтение; воспроизведение эле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ние системы вопросов и ответы на них (устные, письменные). </w:t>
      </w:r>
    </w:p>
    <w:p w:rsidR="0042291A" w:rsidRPr="007C0894" w:rsidRDefault="0042291A" w:rsidP="007C089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 xml:space="preserve">Условно им соответствуют следующие типы диагностических </w:t>
      </w:r>
      <w:r w:rsidRPr="007C0894">
        <w:rPr>
          <w:rFonts w:ascii="Times New Roman" w:hAnsi="Times New Roman"/>
          <w:b/>
          <w:bCs/>
          <w:sz w:val="28"/>
          <w:szCs w:val="28"/>
        </w:rPr>
        <w:t>заданий</w:t>
      </w:r>
      <w:r w:rsidRPr="007C0894">
        <w:rPr>
          <w:rFonts w:ascii="Times New Roman" w:hAnsi="Times New Roman"/>
          <w:sz w:val="28"/>
          <w:szCs w:val="28"/>
        </w:rPr>
        <w:t xml:space="preserve">: 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разительно прочтите следующий фрагмент; 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те, где и когда происходят описываемые события;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42291A" w:rsidRPr="007C0894" w:rsidRDefault="0042291A" w:rsidP="007C0894">
      <w:pPr>
        <w:numPr>
          <w:ilvl w:val="0"/>
          <w:numId w:val="6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ределите, выделите, найдите, перечислите признаки, черты, повторяющиеся детали и т. п. </w:t>
      </w:r>
    </w:p>
    <w:p w:rsidR="0042291A" w:rsidRPr="007C0894" w:rsidRDefault="0042291A" w:rsidP="007C0894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II уровень</w:t>
      </w:r>
      <w:r w:rsidRPr="007C0894">
        <w:rPr>
          <w:rFonts w:ascii="Times New Roman" w:hAnsi="Times New Roman"/>
          <w:sz w:val="28"/>
          <w:szCs w:val="28"/>
        </w:rPr>
        <w:t xml:space="preserve"> сформированности читательской культуры характеризуется тем, что обучающийся понимает обусловленность особенностей художественного произв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 авторской волей, однако умение находить способы проявления авторской позиции у него пока отсутствуют</w:t>
      </w:r>
    </w:p>
    <w:p w:rsidR="0042291A" w:rsidRPr="007C0894" w:rsidRDefault="0042291A" w:rsidP="007C0894">
      <w:pPr>
        <w:pStyle w:val="28"/>
        <w:ind w:left="0" w:right="0" w:firstLine="709"/>
        <w:rPr>
          <w:sz w:val="28"/>
          <w:szCs w:val="28"/>
        </w:rPr>
      </w:pPr>
      <w:r w:rsidRPr="007C0894">
        <w:rPr>
          <w:sz w:val="28"/>
          <w:szCs w:val="28"/>
        </w:rPr>
        <w:t>У читателей этого уровня формируется стремление размышлять над прочита</w:t>
      </w:r>
      <w:r w:rsidRPr="007C0894">
        <w:rPr>
          <w:sz w:val="28"/>
          <w:szCs w:val="28"/>
        </w:rPr>
        <w:t>н</w:t>
      </w:r>
      <w:r w:rsidRPr="007C0894">
        <w:rPr>
          <w:sz w:val="28"/>
          <w:szCs w:val="28"/>
        </w:rPr>
        <w:t xml:space="preserve">ным, появляется </w:t>
      </w:r>
      <w:r w:rsidRPr="007C0894">
        <w:rPr>
          <w:bCs/>
          <w:iCs/>
          <w:sz w:val="28"/>
          <w:szCs w:val="28"/>
        </w:rPr>
        <w:t>умение выделять в произведении</w:t>
      </w:r>
      <w:r w:rsidRPr="007C0894">
        <w:rPr>
          <w:sz w:val="28"/>
          <w:szCs w:val="28"/>
        </w:rPr>
        <w:t>значимые в смысловом и эстетич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 xml:space="preserve">ском плане отдельные элементы художественного произведения, а также возникает стремление </w:t>
      </w:r>
      <w:r w:rsidRPr="007C0894">
        <w:rPr>
          <w:bCs/>
          <w:iCs/>
          <w:sz w:val="28"/>
          <w:szCs w:val="28"/>
        </w:rPr>
        <w:t>находить и объяснять связи между ними</w:t>
      </w:r>
      <w:r w:rsidRPr="007C0894">
        <w:rPr>
          <w:sz w:val="28"/>
          <w:szCs w:val="28"/>
        </w:rPr>
        <w:t xml:space="preserve">. </w:t>
      </w:r>
      <w:r w:rsidRPr="007C0894">
        <w:rPr>
          <w:iCs/>
          <w:sz w:val="28"/>
          <w:szCs w:val="28"/>
        </w:rPr>
        <w:t>Читатель</w:t>
      </w:r>
      <w:r w:rsidRPr="007C0894">
        <w:rPr>
          <w:sz w:val="28"/>
          <w:szCs w:val="28"/>
        </w:rPr>
        <w:t xml:space="preserve">этого уровня пытается аргументированно отвечать на вопрос </w:t>
      </w:r>
      <w:r w:rsidRPr="007C0894">
        <w:rPr>
          <w:bCs/>
          <w:iCs/>
          <w:sz w:val="28"/>
          <w:szCs w:val="28"/>
        </w:rPr>
        <w:t>«Как устроен текст?»,</w:t>
      </w:r>
      <w:r w:rsidRPr="007C0894">
        <w:rPr>
          <w:i/>
          <w:sz w:val="28"/>
          <w:szCs w:val="28"/>
        </w:rPr>
        <w:t xml:space="preserve">умеет выделять </w:t>
      </w:r>
      <w:r w:rsidRPr="007C0894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42291A" w:rsidRPr="007C0894" w:rsidRDefault="0042291A" w:rsidP="007C0894">
      <w:pPr>
        <w:pStyle w:val="28"/>
        <w:numPr>
          <w:ilvl w:val="12"/>
          <w:numId w:val="3"/>
        </w:numPr>
        <w:tabs>
          <w:tab w:val="left" w:pos="851"/>
        </w:tabs>
        <w:ind w:left="0" w:right="0" w:firstLine="709"/>
        <w:rPr>
          <w:sz w:val="28"/>
          <w:szCs w:val="28"/>
        </w:rPr>
      </w:pPr>
      <w:r w:rsidRPr="007C0894">
        <w:rPr>
          <w:iCs/>
          <w:sz w:val="28"/>
          <w:szCs w:val="28"/>
        </w:rPr>
        <w:t xml:space="preserve">К основным </w:t>
      </w:r>
      <w:r w:rsidRPr="007C0894">
        <w:rPr>
          <w:b/>
          <w:bCs/>
          <w:iCs/>
          <w:sz w:val="28"/>
          <w:szCs w:val="28"/>
        </w:rPr>
        <w:t>видам деятельности</w:t>
      </w:r>
      <w:r w:rsidRPr="007C0894">
        <w:rPr>
          <w:iCs/>
          <w:sz w:val="28"/>
          <w:szCs w:val="28"/>
        </w:rPr>
        <w:t>, позволяющим диагностировать возможн</w:t>
      </w:r>
      <w:r w:rsidRPr="007C0894">
        <w:rPr>
          <w:iCs/>
          <w:sz w:val="28"/>
          <w:szCs w:val="28"/>
        </w:rPr>
        <w:t>о</w:t>
      </w:r>
      <w:r w:rsidRPr="007C0894">
        <w:rPr>
          <w:iCs/>
          <w:sz w:val="28"/>
          <w:szCs w:val="28"/>
        </w:rPr>
        <w:t xml:space="preserve">сти читателей, достигших  </w:t>
      </w:r>
      <w:r w:rsidRPr="007C0894">
        <w:rPr>
          <w:iCs/>
          <w:sz w:val="28"/>
          <w:szCs w:val="28"/>
          <w:lang w:val="en-US"/>
        </w:rPr>
        <w:t>II</w:t>
      </w:r>
      <w:r w:rsidRPr="007C0894">
        <w:rPr>
          <w:iCs/>
          <w:sz w:val="28"/>
          <w:szCs w:val="28"/>
        </w:rPr>
        <w:t xml:space="preserve"> уровня, можно отнести</w:t>
      </w:r>
      <w:r w:rsidRPr="007C0894">
        <w:rPr>
          <w:sz w:val="28"/>
          <w:szCs w:val="28"/>
        </w:rPr>
        <w:t xml:space="preserve"> устное и письменное выполнение аналитических процедур с использованием теоретических понятий (нахождение эл</w:t>
      </w:r>
      <w:r w:rsidRPr="007C0894">
        <w:rPr>
          <w:sz w:val="28"/>
          <w:szCs w:val="28"/>
        </w:rPr>
        <w:t>е</w:t>
      </w:r>
      <w:r w:rsidRPr="007C0894">
        <w:rPr>
          <w:sz w:val="28"/>
          <w:szCs w:val="28"/>
        </w:rPr>
        <w:t>ментов текста; наблюдение, описание, сопоставление и сравнение выделенных ед</w:t>
      </w:r>
      <w:r w:rsidRPr="007C0894">
        <w:rPr>
          <w:sz w:val="28"/>
          <w:szCs w:val="28"/>
        </w:rPr>
        <w:t>и</w:t>
      </w:r>
      <w:r w:rsidRPr="007C0894">
        <w:rPr>
          <w:sz w:val="28"/>
          <w:szCs w:val="28"/>
        </w:rPr>
        <w:t xml:space="preserve">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7C0894">
        <w:rPr>
          <w:i/>
          <w:sz w:val="28"/>
          <w:szCs w:val="28"/>
        </w:rPr>
        <w:t>пофразового</w:t>
      </w:r>
      <w:r w:rsidRPr="007C0894">
        <w:rPr>
          <w:sz w:val="28"/>
          <w:szCs w:val="28"/>
        </w:rPr>
        <w:t xml:space="preserve"> (при анализе стихотворений и небольших прозаических прои</w:t>
      </w:r>
      <w:r w:rsidRPr="007C0894">
        <w:rPr>
          <w:sz w:val="28"/>
          <w:szCs w:val="28"/>
        </w:rPr>
        <w:t>з</w:t>
      </w:r>
      <w:r w:rsidRPr="007C0894">
        <w:rPr>
          <w:sz w:val="28"/>
          <w:szCs w:val="28"/>
        </w:rPr>
        <w:t xml:space="preserve">ведений – рассказов, новелл) или </w:t>
      </w:r>
      <w:r w:rsidRPr="007C0894">
        <w:rPr>
          <w:i/>
          <w:sz w:val="28"/>
          <w:szCs w:val="28"/>
        </w:rPr>
        <w:t>поэпизодного</w:t>
      </w:r>
      <w:r w:rsidRPr="007C0894">
        <w:rPr>
          <w:sz w:val="28"/>
          <w:szCs w:val="28"/>
        </w:rPr>
        <w:t>; проведение целостного и межтекст</w:t>
      </w:r>
      <w:r w:rsidRPr="007C0894">
        <w:rPr>
          <w:sz w:val="28"/>
          <w:szCs w:val="28"/>
        </w:rPr>
        <w:t>о</w:t>
      </w:r>
      <w:r w:rsidRPr="007C0894">
        <w:rPr>
          <w:sz w:val="28"/>
          <w:szCs w:val="28"/>
        </w:rPr>
        <w:t xml:space="preserve">вого анализа). </w:t>
      </w:r>
    </w:p>
    <w:p w:rsidR="0042291A" w:rsidRPr="007C0894" w:rsidRDefault="0042291A" w:rsidP="007C0894">
      <w:pPr>
        <w:pStyle w:val="28"/>
        <w:numPr>
          <w:ilvl w:val="12"/>
          <w:numId w:val="3"/>
        </w:numPr>
        <w:tabs>
          <w:tab w:val="left" w:pos="851"/>
        </w:tabs>
        <w:ind w:left="0" w:right="0" w:firstLine="709"/>
        <w:rPr>
          <w:sz w:val="28"/>
          <w:szCs w:val="28"/>
        </w:rPr>
      </w:pPr>
      <w:r w:rsidRPr="007C0894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7C0894">
        <w:rPr>
          <w:b/>
          <w:bCs/>
          <w:sz w:val="28"/>
          <w:szCs w:val="28"/>
        </w:rPr>
        <w:t>заданий</w:t>
      </w:r>
      <w:r w:rsidRPr="007C0894">
        <w:rPr>
          <w:sz w:val="28"/>
          <w:szCs w:val="28"/>
        </w:rPr>
        <w:t xml:space="preserve">: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; </w:t>
      </w:r>
    </w:p>
    <w:p w:rsidR="0042291A" w:rsidRPr="007C0894" w:rsidRDefault="0042291A" w:rsidP="007C0894">
      <w:pPr>
        <w:pStyle w:val="a9"/>
        <w:widowControl w:val="0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42291A" w:rsidRPr="007C0894" w:rsidRDefault="0042291A" w:rsidP="007C0894">
      <w:pPr>
        <w:numPr>
          <w:ilvl w:val="0"/>
          <w:numId w:val="3"/>
        </w:numPr>
        <w:tabs>
          <w:tab w:val="clear" w:pos="1287"/>
          <w:tab w:val="num" w:pos="144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ка)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он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ию.</w:t>
      </w:r>
    </w:p>
    <w:p w:rsidR="0042291A" w:rsidRPr="007C0894" w:rsidRDefault="0042291A" w:rsidP="007C0894">
      <w:pPr>
        <w:pStyle w:val="24"/>
        <w:autoSpaceDE w:val="0"/>
        <w:autoSpaceDN w:val="0"/>
        <w:adjustRightInd w:val="0"/>
        <w:ind w:right="0" w:firstLine="709"/>
        <w:rPr>
          <w:szCs w:val="28"/>
        </w:rPr>
      </w:pPr>
      <w:r w:rsidRPr="007C0894">
        <w:rPr>
          <w:szCs w:val="28"/>
        </w:rPr>
        <w:lastRenderedPageBreak/>
        <w:t>Понимание текста на этом уровне читательской культуры осуществляется п</w:t>
      </w:r>
      <w:r w:rsidRPr="007C0894">
        <w:rPr>
          <w:szCs w:val="28"/>
        </w:rPr>
        <w:t>о</w:t>
      </w:r>
      <w:r w:rsidRPr="007C0894">
        <w:rPr>
          <w:szCs w:val="28"/>
        </w:rPr>
        <w:t>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42291A" w:rsidRPr="007C0894" w:rsidRDefault="0042291A" w:rsidP="007C0894">
      <w:pPr>
        <w:spacing w:after="0" w:line="24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III уровень</w:t>
      </w:r>
      <w:r w:rsidRPr="007C0894">
        <w:rPr>
          <w:rFonts w:ascii="Times New Roman" w:hAnsi="Times New Roman"/>
          <w:sz w:val="28"/>
          <w:szCs w:val="28"/>
        </w:rPr>
        <w:t xml:space="preserve"> определяется умением воспринимать произведение как художе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 xml:space="preserve">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7C0894">
        <w:rPr>
          <w:rFonts w:ascii="Times New Roman" w:hAnsi="Times New Roman"/>
          <w:bCs/>
          <w:iCs/>
          <w:sz w:val="28"/>
          <w:szCs w:val="28"/>
        </w:rPr>
        <w:t>сумеет интерпретир</w:t>
      </w:r>
      <w:r w:rsidRPr="007C0894">
        <w:rPr>
          <w:rFonts w:ascii="Times New Roman" w:hAnsi="Times New Roman"/>
          <w:bCs/>
          <w:iCs/>
          <w:sz w:val="28"/>
          <w:szCs w:val="28"/>
        </w:rPr>
        <w:t>о</w:t>
      </w:r>
      <w:r w:rsidRPr="007C0894">
        <w:rPr>
          <w:rFonts w:ascii="Times New Roman" w:hAnsi="Times New Roman"/>
          <w:bCs/>
          <w:iCs/>
          <w:sz w:val="28"/>
          <w:szCs w:val="28"/>
        </w:rPr>
        <w:t>вать художественный смысл произведения</w:t>
      </w:r>
      <w:r w:rsidRPr="007C0894">
        <w:rPr>
          <w:rFonts w:ascii="Times New Roman" w:hAnsi="Times New Roman"/>
          <w:sz w:val="28"/>
          <w:szCs w:val="28"/>
        </w:rPr>
        <w:t xml:space="preserve">, то есть отвечать на вопросы: </w:t>
      </w:r>
      <w:r w:rsidRPr="007C0894">
        <w:rPr>
          <w:rFonts w:ascii="Times New Roman" w:hAnsi="Times New Roman"/>
          <w:bCs/>
          <w:iCs/>
          <w:sz w:val="28"/>
          <w:szCs w:val="28"/>
        </w:rPr>
        <w:t xml:space="preserve">«Почему (с какой целью?) произведение построено так, а не иначе? </w:t>
      </w:r>
      <w:r w:rsidRPr="007C0894">
        <w:rPr>
          <w:rFonts w:ascii="Times New Roman" w:hAnsi="Times New Roman"/>
          <w:sz w:val="28"/>
          <w:szCs w:val="28"/>
        </w:rPr>
        <w:t>Какой художественный э</w:t>
      </w:r>
      <w:r w:rsidRPr="007C0894">
        <w:rPr>
          <w:rFonts w:ascii="Times New Roman" w:hAnsi="Times New Roman"/>
          <w:sz w:val="28"/>
          <w:szCs w:val="28"/>
        </w:rPr>
        <w:t>ф</w:t>
      </w:r>
      <w:r w:rsidRPr="007C0894">
        <w:rPr>
          <w:rFonts w:ascii="Times New Roman" w:hAnsi="Times New Roman"/>
          <w:sz w:val="28"/>
          <w:szCs w:val="28"/>
        </w:rPr>
        <w:t>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 xml:space="preserve">ном произведении?». </w:t>
      </w:r>
    </w:p>
    <w:p w:rsidR="0042291A" w:rsidRPr="007C0894" w:rsidRDefault="0042291A" w:rsidP="007C0894">
      <w:pPr>
        <w:spacing w:after="0" w:line="240" w:lineRule="auto"/>
        <w:ind w:firstLine="708"/>
        <w:jc w:val="both"/>
        <w:rPr>
          <w:rFonts w:ascii="Times New Roman" w:eastAsia="MS Mincho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C0894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C0894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7C0894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7C0894">
        <w:rPr>
          <w:rFonts w:ascii="Times New Roman" w:hAnsi="Times New Roman"/>
          <w:iCs/>
          <w:sz w:val="28"/>
          <w:szCs w:val="28"/>
        </w:rPr>
        <w:t xml:space="preserve"> уровня, можно отнести</w:t>
      </w:r>
      <w:r w:rsidRPr="007C0894">
        <w:rPr>
          <w:rFonts w:ascii="Times New Roman" w:hAnsi="Times New Roman"/>
          <w:sz w:val="28"/>
          <w:szCs w:val="28"/>
        </w:rPr>
        <w:t xml:space="preserve"> устное или письменное истолк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ренцию, рецензии, сценария и т.п. </w:t>
      </w:r>
    </w:p>
    <w:p w:rsidR="0042291A" w:rsidRPr="007C0894" w:rsidRDefault="0042291A" w:rsidP="007C0894">
      <w:pPr>
        <w:pStyle w:val="28"/>
        <w:numPr>
          <w:ilvl w:val="12"/>
          <w:numId w:val="3"/>
        </w:numPr>
        <w:tabs>
          <w:tab w:val="left" w:pos="709"/>
        </w:tabs>
        <w:ind w:left="0" w:right="0" w:firstLine="709"/>
        <w:rPr>
          <w:sz w:val="28"/>
          <w:szCs w:val="28"/>
        </w:rPr>
      </w:pPr>
      <w:r w:rsidRPr="007C0894">
        <w:rPr>
          <w:sz w:val="28"/>
          <w:szCs w:val="28"/>
        </w:rPr>
        <w:t>Условно и</w:t>
      </w:r>
      <w:r w:rsidRPr="007C0894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7C0894">
        <w:rPr>
          <w:b/>
          <w:bCs/>
          <w:iCs/>
          <w:sz w:val="28"/>
          <w:szCs w:val="28"/>
        </w:rPr>
        <w:t>заданий</w:t>
      </w:r>
      <w:r w:rsidRPr="007C0894">
        <w:rPr>
          <w:sz w:val="28"/>
          <w:szCs w:val="28"/>
        </w:rPr>
        <w:t xml:space="preserve">: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те позицию автора и способы ее выражения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заглавьте предложенный текст (в случае если у литературного произведения нет заглавия);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42291A" w:rsidRPr="007C0894" w:rsidRDefault="0042291A" w:rsidP="007C0894">
      <w:pPr>
        <w:pStyle w:val="a9"/>
        <w:numPr>
          <w:ilvl w:val="0"/>
          <w:numId w:val="3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.</w:t>
      </w:r>
      <w:r w:rsidRPr="007C0894">
        <w:rPr>
          <w:rStyle w:val="afff4"/>
          <w:rFonts w:ascii="Times New Roman" w:hAnsi="Times New Roman"/>
          <w:lang w:eastAsia="en-US"/>
        </w:rPr>
        <w:t>.</w:t>
      </w:r>
    </w:p>
    <w:p w:rsidR="0042291A" w:rsidRPr="007C0894" w:rsidRDefault="0042291A" w:rsidP="007C0894">
      <w:pPr>
        <w:pStyle w:val="24"/>
        <w:autoSpaceDE w:val="0"/>
        <w:autoSpaceDN w:val="0"/>
        <w:adjustRightInd w:val="0"/>
        <w:ind w:right="0" w:firstLine="709"/>
        <w:rPr>
          <w:szCs w:val="28"/>
        </w:rPr>
      </w:pPr>
      <w:r w:rsidRPr="007C0894">
        <w:rPr>
          <w:szCs w:val="28"/>
        </w:rPr>
        <w:t>Понимание текста на этом уровне читательской культуры осуществляется на о</w:t>
      </w:r>
      <w:r w:rsidRPr="007C0894">
        <w:rPr>
          <w:szCs w:val="28"/>
        </w:rPr>
        <w:t>с</w:t>
      </w:r>
      <w:r w:rsidRPr="007C0894">
        <w:rPr>
          <w:szCs w:val="28"/>
        </w:rPr>
        <w:t>нове «распаковки» смыслов художественного текста как дважды «закодированного» (естественным языком и специфическими художественными средствами</w:t>
      </w:r>
      <w:r w:rsidR="00660200">
        <w:rPr>
          <w:szCs w:val="28"/>
        </w:rPr>
        <w:t>)</w:t>
      </w:r>
      <w:r w:rsidRPr="007C0894">
        <w:rPr>
          <w:szCs w:val="28"/>
        </w:rPr>
        <w:t xml:space="preserve">. </w:t>
      </w:r>
    </w:p>
    <w:p w:rsidR="0042291A" w:rsidRPr="007C0894" w:rsidRDefault="0042291A" w:rsidP="007C0894">
      <w:pPr>
        <w:overflowPunct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умеется, ни один из перечисленных уровней читательской культуры не ре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изуется в чистом виде, тем не менее, условно можно считать, что читательское разв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тие школьников, обучающихся в </w:t>
      </w:r>
      <w:r w:rsidRPr="007C0894">
        <w:rPr>
          <w:rFonts w:ascii="Times New Roman" w:hAnsi="Times New Roman"/>
          <w:b/>
          <w:sz w:val="28"/>
          <w:szCs w:val="28"/>
        </w:rPr>
        <w:t>5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b/>
          <w:sz w:val="28"/>
          <w:szCs w:val="28"/>
        </w:rPr>
        <w:t>6 классах</w:t>
      </w:r>
      <w:r w:rsidRPr="007C0894">
        <w:rPr>
          <w:rFonts w:ascii="Times New Roman" w:hAnsi="Times New Roman"/>
          <w:sz w:val="28"/>
          <w:szCs w:val="28"/>
        </w:rPr>
        <w:t xml:space="preserve">, соответствует </w:t>
      </w:r>
      <w:r w:rsidRPr="007C0894">
        <w:rPr>
          <w:rFonts w:ascii="Times New Roman" w:hAnsi="Times New Roman"/>
          <w:b/>
          <w:sz w:val="28"/>
          <w:szCs w:val="28"/>
        </w:rPr>
        <w:t>первому уровню</w:t>
      </w:r>
      <w:r w:rsidRPr="007C0894">
        <w:rPr>
          <w:rFonts w:ascii="Times New Roman" w:hAnsi="Times New Roman"/>
          <w:sz w:val="28"/>
          <w:szCs w:val="28"/>
        </w:rPr>
        <w:t>;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цессе литературного образования учеников </w:t>
      </w:r>
      <w:r w:rsidRPr="007C0894">
        <w:rPr>
          <w:rFonts w:ascii="Times New Roman" w:hAnsi="Times New Roman"/>
          <w:b/>
          <w:sz w:val="28"/>
          <w:szCs w:val="28"/>
        </w:rPr>
        <w:t>7</w:t>
      </w:r>
      <w:r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b/>
          <w:sz w:val="28"/>
          <w:szCs w:val="28"/>
        </w:rPr>
        <w:t>8 классов</w:t>
      </w:r>
      <w:r w:rsidRPr="007C0894">
        <w:rPr>
          <w:rFonts w:ascii="Times New Roman" w:hAnsi="Times New Roman"/>
          <w:sz w:val="28"/>
          <w:szCs w:val="28"/>
        </w:rPr>
        <w:t xml:space="preserve"> формируется </w:t>
      </w:r>
      <w:r w:rsidRPr="007C0894">
        <w:rPr>
          <w:rFonts w:ascii="Times New Roman" w:hAnsi="Times New Roman"/>
          <w:b/>
          <w:sz w:val="28"/>
          <w:szCs w:val="28"/>
        </w:rPr>
        <w:t>второй</w:t>
      </w:r>
      <w:r w:rsidRPr="007C0894">
        <w:rPr>
          <w:rFonts w:ascii="Times New Roman" w:hAnsi="Times New Roman"/>
          <w:sz w:val="28"/>
          <w:szCs w:val="28"/>
        </w:rPr>
        <w:t xml:space="preserve"> ее </w:t>
      </w:r>
      <w:r w:rsidRPr="007C0894">
        <w:rPr>
          <w:rFonts w:ascii="Times New Roman" w:hAnsi="Times New Roman"/>
          <w:b/>
          <w:sz w:val="28"/>
          <w:szCs w:val="28"/>
        </w:rPr>
        <w:t>ур</w:t>
      </w:r>
      <w:r w:rsidRPr="007C0894">
        <w:rPr>
          <w:rFonts w:ascii="Times New Roman" w:hAnsi="Times New Roman"/>
          <w:b/>
          <w:sz w:val="28"/>
          <w:szCs w:val="28"/>
        </w:rPr>
        <w:t>о</w:t>
      </w:r>
      <w:r w:rsidRPr="007C0894">
        <w:rPr>
          <w:rFonts w:ascii="Times New Roman" w:hAnsi="Times New Roman"/>
          <w:b/>
          <w:sz w:val="28"/>
          <w:szCs w:val="28"/>
        </w:rPr>
        <w:t>вень</w:t>
      </w:r>
      <w:r w:rsidRPr="007C0894">
        <w:rPr>
          <w:rFonts w:ascii="Times New Roman" w:hAnsi="Times New Roman"/>
          <w:sz w:val="28"/>
          <w:szCs w:val="28"/>
        </w:rPr>
        <w:t xml:space="preserve">; читательская культура учеников </w:t>
      </w:r>
      <w:r w:rsidRPr="007C0894">
        <w:rPr>
          <w:rFonts w:ascii="Times New Roman" w:hAnsi="Times New Roman"/>
          <w:b/>
          <w:sz w:val="28"/>
          <w:szCs w:val="28"/>
        </w:rPr>
        <w:t>9 класса</w:t>
      </w:r>
      <w:r w:rsidRPr="007C0894">
        <w:rPr>
          <w:rFonts w:ascii="Times New Roman" w:hAnsi="Times New Roman"/>
          <w:sz w:val="28"/>
          <w:szCs w:val="28"/>
        </w:rPr>
        <w:t xml:space="preserve"> характеризуется появлением эле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ов третьего уровня. Это следует иметь в виду при осуществлении в литературном 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 xml:space="preserve">разовании разноуровневого подхода к обучению, а также при проверке качества его результатов. </w:t>
      </w:r>
    </w:p>
    <w:p w:rsidR="00B07603" w:rsidRPr="007C0894" w:rsidRDefault="0042291A" w:rsidP="007C0894">
      <w:pPr>
        <w:pStyle w:val="24"/>
        <w:autoSpaceDE w:val="0"/>
        <w:autoSpaceDN w:val="0"/>
        <w:adjustRightInd w:val="0"/>
        <w:ind w:firstLine="709"/>
        <w:rPr>
          <w:szCs w:val="28"/>
        </w:rPr>
      </w:pPr>
      <w:r w:rsidRPr="007C0894">
        <w:rPr>
          <w:szCs w:val="28"/>
        </w:rPr>
        <w:t>Успешное освоение видов учебной деятельности, соответствующей разным уровням читательской культуры, и способность демонстрировать их во время экзам</w:t>
      </w:r>
      <w:r w:rsidRPr="007C0894">
        <w:rPr>
          <w:szCs w:val="28"/>
        </w:rPr>
        <w:t>е</w:t>
      </w:r>
      <w:r w:rsidRPr="007C0894">
        <w:rPr>
          <w:szCs w:val="28"/>
        </w:rPr>
        <w:t xml:space="preserve">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</w:t>
      </w:r>
      <w:r w:rsidRPr="007C0894">
        <w:rPr>
          <w:szCs w:val="28"/>
        </w:rPr>
        <w:lastRenderedPageBreak/>
        <w:t>культуры. Показателем достигнутых школьником результатов является не столько х</w:t>
      </w:r>
      <w:r w:rsidRPr="007C0894">
        <w:rPr>
          <w:szCs w:val="28"/>
        </w:rPr>
        <w:t>а</w:t>
      </w:r>
      <w:r w:rsidRPr="007C0894">
        <w:rPr>
          <w:szCs w:val="28"/>
        </w:rPr>
        <w:t xml:space="preserve">рактер заданий, сколько </w:t>
      </w:r>
      <w:r w:rsidRPr="007C0894">
        <w:rPr>
          <w:b/>
          <w:szCs w:val="28"/>
        </w:rPr>
        <w:t>качество</w:t>
      </w:r>
      <w:r w:rsidRPr="007C0894">
        <w:rPr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ё мн</w:t>
      </w:r>
      <w:r w:rsidRPr="007C0894">
        <w:rPr>
          <w:szCs w:val="28"/>
        </w:rPr>
        <w:t>е</w:t>
      </w:r>
      <w:r w:rsidRPr="007C0894">
        <w:rPr>
          <w:szCs w:val="28"/>
        </w:rPr>
        <w:t>ние) и, в зависимости от того, какие именно доказательства приводит ученик, опред</w:t>
      </w:r>
      <w:r w:rsidRPr="007C0894">
        <w:rPr>
          <w:szCs w:val="28"/>
        </w:rPr>
        <w:t>е</w:t>
      </w:r>
      <w:r w:rsidRPr="007C0894">
        <w:rPr>
          <w:szCs w:val="28"/>
        </w:rPr>
        <w:t>ляет уровень читательской культуры и выстраивает уроки так, чтобы перевести учен</w:t>
      </w:r>
      <w:r w:rsidRPr="007C0894">
        <w:rPr>
          <w:szCs w:val="28"/>
        </w:rPr>
        <w:t>и</w:t>
      </w:r>
      <w:r w:rsidRPr="007C0894">
        <w:rPr>
          <w:szCs w:val="28"/>
        </w:rPr>
        <w:t>ка на более высокий для него уровень (работает в «зоне ближайшего развития»).</w:t>
      </w:r>
      <w:bookmarkStart w:id="114" w:name="_Toc409691630"/>
      <w:bookmarkStart w:id="115" w:name="_Toc410653955"/>
      <w:bookmarkStart w:id="116" w:name="_Toc414553137"/>
    </w:p>
    <w:p w:rsidR="0063228C" w:rsidRDefault="0063228C" w:rsidP="007C0894">
      <w:pPr>
        <w:pStyle w:val="24"/>
        <w:autoSpaceDE w:val="0"/>
        <w:autoSpaceDN w:val="0"/>
        <w:adjustRightInd w:val="0"/>
        <w:ind w:firstLine="0"/>
        <w:rPr>
          <w:b/>
        </w:rPr>
      </w:pPr>
    </w:p>
    <w:p w:rsidR="00B540EE" w:rsidRPr="007C0894" w:rsidRDefault="00B540EE" w:rsidP="007C0894">
      <w:pPr>
        <w:pStyle w:val="24"/>
        <w:autoSpaceDE w:val="0"/>
        <w:autoSpaceDN w:val="0"/>
        <w:adjustRightInd w:val="0"/>
        <w:ind w:firstLine="0"/>
        <w:rPr>
          <w:b/>
          <w:szCs w:val="28"/>
        </w:rPr>
      </w:pPr>
      <w:r w:rsidRPr="007C0894">
        <w:rPr>
          <w:b/>
        </w:rPr>
        <w:t>Иностранный язык</w:t>
      </w:r>
      <w:r w:rsidR="006F777F" w:rsidRPr="007C0894">
        <w:rPr>
          <w:b/>
        </w:rPr>
        <w:t>(а</w:t>
      </w:r>
      <w:r w:rsidR="0063228C">
        <w:rPr>
          <w:b/>
        </w:rPr>
        <w:t>нглийский</w:t>
      </w:r>
      <w:r w:rsidR="006E54D0" w:rsidRPr="007C0894">
        <w:rPr>
          <w:b/>
        </w:rPr>
        <w:t xml:space="preserve"> язык)</w:t>
      </w:r>
      <w:bookmarkEnd w:id="114"/>
      <w:bookmarkEnd w:id="115"/>
      <w:bookmarkEnd w:id="116"/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оворение.Диалогическая речь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ести диалог (диалог этикетного характера, диалог–</w:t>
      </w:r>
      <w:r w:rsidR="00571A66"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sz w:val="28"/>
          <w:szCs w:val="28"/>
        </w:rPr>
        <w:t>расспрос, диалог побу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дение к действию; комбинированный диалог) в стандартных ситуациях неофици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 общения в рамках освоенной тематики, соблюдая нормы речевого этикета,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нятые в стране изучаемого языка. 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6E54D0" w:rsidRPr="007C0894" w:rsidRDefault="006E54D0" w:rsidP="007C0894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6E54D0" w:rsidRPr="007C0894" w:rsidRDefault="006E54D0" w:rsidP="007C0894">
      <w:pPr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вести диалог-расспрос на основе нелинейного текста (таблицы, диаграммы и </w:t>
      </w:r>
      <w:r w:rsidR="00245F1D" w:rsidRPr="007C0894">
        <w:rPr>
          <w:rFonts w:ascii="Times New Roman" w:hAnsi="Times New Roman"/>
          <w:i/>
          <w:sz w:val="28"/>
          <w:szCs w:val="28"/>
        </w:rPr>
        <w:t>т. д.</w:t>
      </w:r>
      <w:r w:rsidRPr="007C0894">
        <w:rPr>
          <w:rFonts w:ascii="Times New Roman" w:hAnsi="Times New Roman"/>
          <w:i/>
          <w:sz w:val="28"/>
          <w:szCs w:val="28"/>
        </w:rPr>
        <w:t>)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глядность и/или вербальные опоры (ключевые слова, план, вопросы) в рамках осво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тематики;</w:t>
      </w:r>
    </w:p>
    <w:p w:rsidR="006E54D0" w:rsidRPr="007C0894" w:rsidRDefault="006E54D0" w:rsidP="007C0894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7C0894" w:rsidRDefault="006E54D0" w:rsidP="007C0894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6E54D0" w:rsidRPr="007C0894" w:rsidRDefault="006E54D0" w:rsidP="007C0894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6E54D0" w:rsidRPr="007C0894" w:rsidRDefault="006E54D0" w:rsidP="007C0894">
      <w:pPr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E54D0" w:rsidRPr="007C0894" w:rsidRDefault="006E54D0" w:rsidP="007C089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прочитанного; </w:t>
      </w:r>
    </w:p>
    <w:p w:rsidR="006E54D0" w:rsidRPr="007C0894" w:rsidRDefault="006E54D0" w:rsidP="007C089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омментировать факты из прочитанного/ прослушанного текста, выр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 xml:space="preserve">жать и аргументировать свое отношение к прочитанному/ прослушанному; </w:t>
      </w:r>
    </w:p>
    <w:p w:rsidR="006E54D0" w:rsidRPr="007C0894" w:rsidRDefault="006E54D0" w:rsidP="007C089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7C0894" w:rsidRDefault="006E54D0" w:rsidP="007C089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ратко высказываться с опорой на нелинейный текст (таблицы, диагра</w:t>
      </w:r>
      <w:r w:rsidRPr="007C0894">
        <w:rPr>
          <w:rFonts w:ascii="Times New Roman" w:hAnsi="Times New Roman"/>
          <w:i/>
          <w:sz w:val="28"/>
          <w:szCs w:val="28"/>
        </w:rPr>
        <w:t>м</w:t>
      </w:r>
      <w:r w:rsidRPr="007C0894">
        <w:rPr>
          <w:rFonts w:ascii="Times New Roman" w:hAnsi="Times New Roman"/>
          <w:i/>
          <w:sz w:val="28"/>
          <w:szCs w:val="28"/>
        </w:rPr>
        <w:t xml:space="preserve">мы, расписание и </w:t>
      </w:r>
      <w:r w:rsidR="00245F1D" w:rsidRPr="007C0894">
        <w:rPr>
          <w:rFonts w:ascii="Times New Roman" w:hAnsi="Times New Roman"/>
          <w:i/>
          <w:sz w:val="28"/>
          <w:szCs w:val="28"/>
        </w:rPr>
        <w:t>т. п.</w:t>
      </w:r>
      <w:r w:rsidRPr="007C0894">
        <w:rPr>
          <w:rFonts w:ascii="Times New Roman" w:hAnsi="Times New Roman"/>
          <w:i/>
          <w:sz w:val="28"/>
          <w:szCs w:val="28"/>
        </w:rPr>
        <w:t>)</w:t>
      </w:r>
      <w:r w:rsidR="00ED4AB1"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Аудирование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C0894" w:rsidRDefault="006E54D0" w:rsidP="007C0894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оспринимать на слух и понимать основное содержание несложных аутенти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 xml:space="preserve">ных текстов, содержащих некоторое количество неизученных языковых явлений; </w:t>
      </w:r>
    </w:p>
    <w:p w:rsidR="006E54D0" w:rsidRPr="007C0894" w:rsidRDefault="006E54D0" w:rsidP="007C0894">
      <w:pPr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E54D0" w:rsidRPr="007C0894" w:rsidRDefault="006E54D0" w:rsidP="007C0894">
      <w:pPr>
        <w:numPr>
          <w:ilvl w:val="0"/>
          <w:numId w:val="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C0894" w:rsidRDefault="006E54D0" w:rsidP="007C0894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ержащие отдельные неизученные языковые явления;</w:t>
      </w:r>
    </w:p>
    <w:p w:rsidR="006E54D0" w:rsidRPr="007C0894" w:rsidRDefault="006E54D0" w:rsidP="007C0894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ю, представленную в явном и в неявном виде;</w:t>
      </w:r>
    </w:p>
    <w:p w:rsidR="006E54D0" w:rsidRPr="007C0894" w:rsidRDefault="006E54D0" w:rsidP="007C0894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7C0894" w:rsidRDefault="006E54D0" w:rsidP="007C0894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ложенных в несложном аутентичном тексте;</w:t>
      </w:r>
    </w:p>
    <w:p w:rsidR="006E54D0" w:rsidRPr="007C0894" w:rsidRDefault="006E54D0" w:rsidP="007C0894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пущенных фрагментов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C0894" w:rsidRDefault="006E54D0" w:rsidP="007C0894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милия, пол, возраст, гражданство, национальность, адрес и </w:t>
      </w:r>
      <w:r w:rsidR="00245F1D" w:rsidRPr="007C0894">
        <w:rPr>
          <w:rFonts w:ascii="Times New Roman" w:hAnsi="Times New Roman"/>
          <w:sz w:val="28"/>
          <w:szCs w:val="28"/>
        </w:rPr>
        <w:t>т. д.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6E54D0" w:rsidRPr="007C0894" w:rsidRDefault="006E54D0" w:rsidP="007C0894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жать пожелания (объемом 30</w:t>
      </w:r>
      <w:r w:rsidR="00437180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>40 слов, включая адрес)</w:t>
      </w:r>
      <w:r w:rsidR="005C1EE4"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чевого этикета, принятых в стране изучаемого языка: сообщать краткие сведения о с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бе и запрашивать аналогичную информацию о друге по переписке; выражать благ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дарность, извинения, просьбу; давать совет и </w:t>
      </w:r>
      <w:r w:rsidR="00245F1D" w:rsidRPr="007C0894">
        <w:rPr>
          <w:rFonts w:ascii="Times New Roman" w:hAnsi="Times New Roman"/>
          <w:sz w:val="28"/>
          <w:szCs w:val="28"/>
        </w:rPr>
        <w:t>т. д.</w:t>
      </w:r>
      <w:r w:rsidRPr="007C0894">
        <w:rPr>
          <w:rFonts w:ascii="Times New Roman" w:hAnsi="Times New Roman"/>
          <w:sz w:val="28"/>
          <w:szCs w:val="28"/>
        </w:rPr>
        <w:t xml:space="preserve"> (объемом 100</w:t>
      </w:r>
      <w:r w:rsidR="00437180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>120 слов, включая а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рес);</w:t>
      </w:r>
    </w:p>
    <w:p w:rsidR="006E54D0" w:rsidRPr="007C0894" w:rsidRDefault="006E54D0" w:rsidP="007C0894">
      <w:pPr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E54D0" w:rsidRPr="007C0894" w:rsidRDefault="006E54D0" w:rsidP="007C0894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C0894">
        <w:rPr>
          <w:rFonts w:ascii="Times New Roman" w:hAnsi="Times New Roman"/>
          <w:i/>
          <w:sz w:val="28"/>
          <w:szCs w:val="28"/>
        </w:rPr>
        <w:t>) зарубежному другу в ответ на эле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тронное письмо-стимул</w:t>
      </w:r>
      <w:r w:rsidR="005C1EE4"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6E54D0" w:rsidRPr="007C0894" w:rsidRDefault="006E54D0" w:rsidP="007C0894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E54D0" w:rsidRPr="007C0894" w:rsidRDefault="006E54D0" w:rsidP="007C0894">
      <w:pPr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писать небольшое письменное высказывание с опорой на нелинейный текст (таблицы, диаграммы и </w:t>
      </w:r>
      <w:r w:rsidR="00245F1D" w:rsidRPr="007C0894">
        <w:rPr>
          <w:rFonts w:ascii="Times New Roman" w:hAnsi="Times New Roman"/>
          <w:i/>
          <w:sz w:val="28"/>
          <w:szCs w:val="28"/>
        </w:rPr>
        <w:t>т. п.</w:t>
      </w:r>
      <w:r w:rsidRPr="007C0894">
        <w:rPr>
          <w:rFonts w:ascii="Times New Roman" w:hAnsi="Times New Roman"/>
          <w:i/>
          <w:sz w:val="28"/>
          <w:szCs w:val="28"/>
        </w:rPr>
        <w:t>).</w:t>
      </w:r>
    </w:p>
    <w:p w:rsidR="004E602F" w:rsidRDefault="004E602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Языковые навыки и средства оперирования ими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6E54D0" w:rsidRPr="007C0894" w:rsidRDefault="006E54D0" w:rsidP="007C089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ствовательного предложения, вопросительный знак в конце вопросительного п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ложения, восклицательный знак в конце восклицательного предложения;</w:t>
      </w:r>
    </w:p>
    <w:p w:rsidR="006E54D0" w:rsidRPr="007C0894" w:rsidRDefault="006E54D0" w:rsidP="007C0894">
      <w:pPr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н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крипцию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</w:t>
      </w:r>
      <w:r w:rsidR="00E94F21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блюдая правило отсутствия фразового ударения на служебных словах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6E54D0" w:rsidRPr="007C0894" w:rsidRDefault="006E54D0" w:rsidP="007C0894">
      <w:pPr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слушанных высказываниях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7C0894" w:rsidRDefault="006E54D0" w:rsidP="007C0894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употреблять в устной и письменной речи в их основном </w:t>
      </w:r>
      <w:r w:rsidR="00ED4AB1" w:rsidRPr="007C0894">
        <w:rPr>
          <w:rFonts w:ascii="Times New Roman" w:hAnsi="Times New Roman"/>
          <w:sz w:val="28"/>
          <w:szCs w:val="28"/>
        </w:rPr>
        <w:t xml:space="preserve">значении </w:t>
      </w:r>
      <w:r w:rsidRPr="007C0894">
        <w:rPr>
          <w:rFonts w:ascii="Times New Roman" w:hAnsi="Times New Roman"/>
          <w:sz w:val="28"/>
          <w:szCs w:val="28"/>
        </w:rPr>
        <w:t>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6E54D0" w:rsidRPr="007C0894" w:rsidRDefault="006E54D0" w:rsidP="007C0894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;</w:t>
      </w:r>
    </w:p>
    <w:p w:rsidR="006E54D0" w:rsidRPr="007C0894" w:rsidRDefault="006E54D0" w:rsidP="007C0894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ос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жения и конверсии в пределах тематики основной школы в соответствии с решаемой коммуникативной задачей;</w:t>
      </w:r>
    </w:p>
    <w:p w:rsidR="006E54D0" w:rsidRPr="007C0894" w:rsidRDefault="006E54D0" w:rsidP="007C0894">
      <w:pPr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C0894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аффикс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в пределах тематики основной школы в соответствии с решаемой коммуникати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 xml:space="preserve">ной задачей: 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dis</w:t>
      </w:r>
      <w:r w:rsidRPr="007C0894">
        <w:rPr>
          <w:rFonts w:ascii="Times New Roman" w:hAnsi="Times New Roman"/>
          <w:sz w:val="28"/>
          <w:szCs w:val="28"/>
        </w:rPr>
        <w:t xml:space="preserve">-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is</w:t>
      </w:r>
      <w:r w:rsidRPr="007C0894">
        <w:rPr>
          <w:rFonts w:ascii="Times New Roman" w:hAnsi="Times New Roman"/>
          <w:sz w:val="28"/>
          <w:szCs w:val="28"/>
        </w:rPr>
        <w:t xml:space="preserve">-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C0894">
        <w:rPr>
          <w:rFonts w:ascii="Times New Roman" w:hAnsi="Times New Roman"/>
          <w:sz w:val="28"/>
          <w:szCs w:val="28"/>
        </w:rPr>
        <w:t>-, -</w:t>
      </w:r>
      <w:r w:rsidR="005D64CA" w:rsidRPr="007C0894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C0894">
        <w:rPr>
          <w:rFonts w:ascii="Times New Roman" w:hAnsi="Times New Roman"/>
          <w:i/>
          <w:sz w:val="28"/>
          <w:szCs w:val="28"/>
        </w:rPr>
        <w:t>ze</w:t>
      </w:r>
      <w:r w:rsidRPr="007C0894">
        <w:rPr>
          <w:rFonts w:ascii="Times New Roman" w:hAnsi="Times New Roman"/>
          <w:sz w:val="28"/>
          <w:szCs w:val="28"/>
        </w:rPr>
        <w:t>/-</w:t>
      </w:r>
      <w:r w:rsidRPr="007C0894">
        <w:rPr>
          <w:rFonts w:ascii="Times New Roman" w:hAnsi="Times New Roman"/>
          <w:i/>
          <w:sz w:val="28"/>
          <w:szCs w:val="28"/>
        </w:rPr>
        <w:t>ise</w:t>
      </w:r>
      <w:r w:rsidRPr="007C0894">
        <w:rPr>
          <w:rFonts w:ascii="Times New Roman" w:hAnsi="Times New Roman"/>
          <w:sz w:val="28"/>
          <w:szCs w:val="28"/>
        </w:rPr>
        <w:t xml:space="preserve">; 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менасуществительныеприпомощисуффиксов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C0894">
        <w:rPr>
          <w:rFonts w:ascii="Times New Roman" w:hAnsi="Times New Roman"/>
          <w:sz w:val="28"/>
          <w:szCs w:val="28"/>
          <w:lang w:val="en-US"/>
        </w:rPr>
        <w:t>/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er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st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ion</w:t>
      </w:r>
      <w:r w:rsidRPr="007C0894">
        <w:rPr>
          <w:rFonts w:ascii="Times New Roman" w:hAnsi="Times New Roman"/>
          <w:sz w:val="28"/>
          <w:szCs w:val="28"/>
          <w:lang w:val="en-US"/>
        </w:rPr>
        <w:t>/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ion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ce</w:t>
      </w:r>
      <w:r w:rsidRPr="007C0894">
        <w:rPr>
          <w:rFonts w:ascii="Times New Roman" w:hAnsi="Times New Roman"/>
          <w:sz w:val="28"/>
          <w:szCs w:val="28"/>
          <w:lang w:val="en-US"/>
        </w:rPr>
        <w:t>/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ence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ent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ty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ess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C0894">
        <w:rPr>
          <w:rFonts w:ascii="Times New Roman" w:hAnsi="Times New Roman"/>
          <w:sz w:val="28"/>
          <w:szCs w:val="28"/>
          <w:lang w:val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ng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r w:rsidRPr="007C0894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/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;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/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r w:rsidRPr="007C0894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наречия при помощи суффикса </w:t>
      </w:r>
      <w:r w:rsidR="00437180"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ly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ных префиксов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r w:rsidRPr="007C0894">
        <w:rPr>
          <w:rFonts w:ascii="Times New Roman" w:hAnsi="Times New Roman"/>
          <w:sz w:val="28"/>
          <w:szCs w:val="28"/>
          <w:lang w:bidi="en-US"/>
        </w:rPr>
        <w:t xml:space="preserve">-, 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r w:rsidRPr="007C0894">
        <w:rPr>
          <w:rFonts w:ascii="Times New Roman" w:hAnsi="Times New Roman"/>
          <w:sz w:val="28"/>
          <w:szCs w:val="28"/>
          <w:lang w:bidi="en-US"/>
        </w:rPr>
        <w:t>-/</w:t>
      </w:r>
      <w:r w:rsidRPr="007C0894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7C0894">
        <w:rPr>
          <w:rFonts w:ascii="Times New Roman" w:hAnsi="Times New Roman"/>
          <w:sz w:val="28"/>
          <w:szCs w:val="28"/>
          <w:lang w:bidi="en-US"/>
        </w:rPr>
        <w:t>-;</w:t>
      </w:r>
    </w:p>
    <w:p w:rsidR="006E54D0" w:rsidRPr="007C0894" w:rsidRDefault="006E54D0" w:rsidP="005A44DD">
      <w:pPr>
        <w:numPr>
          <w:ilvl w:val="0"/>
          <w:numId w:val="8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числительные при помощи суффиксов </w:t>
      </w:r>
      <w:r w:rsidR="00437180"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C0894">
        <w:rPr>
          <w:rFonts w:ascii="Times New Roman" w:hAnsi="Times New Roman"/>
          <w:sz w:val="28"/>
          <w:szCs w:val="28"/>
        </w:rPr>
        <w:t>,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y</w:t>
      </w:r>
      <w:r w:rsidRPr="007C0894">
        <w:rPr>
          <w:rFonts w:ascii="Times New Roman" w:hAnsi="Times New Roman"/>
          <w:sz w:val="28"/>
          <w:szCs w:val="28"/>
        </w:rPr>
        <w:t>; 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h</w:t>
      </w:r>
      <w:r w:rsidRPr="007C0894">
        <w:rPr>
          <w:rFonts w:ascii="Times New Roman" w:hAnsi="Times New Roman"/>
          <w:sz w:val="28"/>
          <w:szCs w:val="28"/>
        </w:rPr>
        <w:t>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чи изученные синонимы и антонимы адекватно ситуации общения;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obeginwith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sforme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tlast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C0894">
        <w:rPr>
          <w:rFonts w:ascii="Times New Roman" w:hAnsi="Times New Roman"/>
          <w:i/>
          <w:sz w:val="28"/>
          <w:szCs w:val="28"/>
        </w:rPr>
        <w:t>.);</w:t>
      </w:r>
    </w:p>
    <w:p w:rsidR="006E54D0" w:rsidRPr="007C0894" w:rsidRDefault="006E54D0" w:rsidP="007C0894">
      <w:pPr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языковую догадку в процессе чтения и аудирования (догад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ваться о значении незнакомых слов по контексту, по сходству с русским/ родным языком, по словообразовательным элементам.</w:t>
      </w:r>
    </w:p>
    <w:p w:rsidR="006E54D0" w:rsidRPr="007C0894" w:rsidRDefault="006E54D0" w:rsidP="009829AB">
      <w:pPr>
        <w:keepNext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сическими конструкциями и морфологическими формами в соответствии с комму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кативной задачей в коммуникативно-значимом контексте: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различные коммуникативные типы п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ложений: повествовательные (в утвердительной и отрицательной форме) вопрос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ьные (общий, специальный, альтернативный иразделительный во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ы),побудительные (в утвердительной и отрицательной форме) и восклицательные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C0894">
        <w:rPr>
          <w:rFonts w:ascii="Times New Roman" w:hAnsi="Times New Roman"/>
          <w:i/>
          <w:sz w:val="28"/>
          <w:szCs w:val="28"/>
        </w:rPr>
        <w:t>It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C0894">
        <w:rPr>
          <w:rFonts w:ascii="Times New Roman" w:hAnsi="Times New Roman"/>
          <w:i/>
          <w:sz w:val="28"/>
          <w:szCs w:val="28"/>
        </w:rPr>
        <w:t>There+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obe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сложносочиненные предложения с сочи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тельными союзами </w:t>
      </w:r>
      <w:r w:rsidRPr="007C0894">
        <w:rPr>
          <w:rFonts w:ascii="Times New Roman" w:hAnsi="Times New Roman"/>
          <w:i/>
          <w:sz w:val="28"/>
          <w:szCs w:val="28"/>
        </w:rPr>
        <w:t>and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</w:rPr>
        <w:t xml:space="preserve"> but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</w:rPr>
        <w:t xml:space="preserve"> or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сложноподчиненные предложения с со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 xml:space="preserve">зами и союзными словам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C0894">
        <w:rPr>
          <w:rFonts w:ascii="Times New Roman" w:hAnsi="Times New Roman"/>
          <w:i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о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х в настоящем и прошедшем времени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C0894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7C0894">
        <w:rPr>
          <w:rFonts w:ascii="Times New Roman" w:hAnsi="Times New Roman"/>
          <w:sz w:val="28"/>
          <w:szCs w:val="28"/>
        </w:rPr>
        <w:t>инереальногохарактера</w:t>
      </w:r>
      <w:r w:rsidRPr="007C0894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существительные с определенным/ нео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t>ределенным/нулевым артиклем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е, неопределенные и их производные, относительные, вопросительные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, выражающие количество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C0894">
        <w:rPr>
          <w:rFonts w:ascii="Times New Roman" w:hAnsi="Times New Roman"/>
          <w:sz w:val="28"/>
          <w:szCs w:val="28"/>
        </w:rPr>
        <w:t>/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C0894">
        <w:rPr>
          <w:rFonts w:ascii="Times New Roman" w:hAnsi="Times New Roman"/>
          <w:sz w:val="28"/>
          <w:szCs w:val="28"/>
        </w:rPr>
        <w:t>/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few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C0894">
        <w:rPr>
          <w:rFonts w:ascii="Times New Roman" w:hAnsi="Times New Roman"/>
          <w:sz w:val="28"/>
          <w:szCs w:val="28"/>
        </w:rPr>
        <w:t>/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little</w:t>
      </w:r>
      <w:r w:rsidRPr="007C0894">
        <w:rPr>
          <w:rFonts w:ascii="Times New Roman" w:hAnsi="Times New Roman"/>
          <w:sz w:val="28"/>
          <w:szCs w:val="28"/>
        </w:rPr>
        <w:t>); наречия в положи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й, сравнительной и превосходной степенях, образованные по правилу и исклю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е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глаголы в наиболее употребительных в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енных формах действительного залога: Present Simple, Future Simple и Past Simple, Present и Past Continuous, Present Perfect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различные грамматические средства для выражения будущего времени: Simple Future</w:t>
      </w:r>
      <w:r w:rsidRPr="007C0894">
        <w:rPr>
          <w:rFonts w:ascii="Times New Roman" w:hAnsi="Times New Roman"/>
          <w:i/>
          <w:sz w:val="28"/>
          <w:szCs w:val="28"/>
        </w:rPr>
        <w:t xml:space="preserve">, to be going to, </w:t>
      </w:r>
      <w:r w:rsidRPr="007C0894">
        <w:rPr>
          <w:rFonts w:ascii="Times New Roman" w:hAnsi="Times New Roman"/>
          <w:sz w:val="28"/>
          <w:szCs w:val="28"/>
        </w:rPr>
        <w:t>Present Continuous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beableto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haveto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C0894">
        <w:rPr>
          <w:rFonts w:ascii="Times New Roman" w:hAnsi="Times New Roman"/>
          <w:sz w:val="28"/>
          <w:szCs w:val="28"/>
        </w:rPr>
        <w:t>)</w:t>
      </w:r>
      <w:r w:rsidR="00437180"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глаголы в следующих формах страд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 xml:space="preserve">ного залога: </w:t>
      </w:r>
      <w:r w:rsidRPr="007C0894">
        <w:rPr>
          <w:rFonts w:ascii="Times New Roman" w:hAnsi="Times New Roman"/>
          <w:sz w:val="28"/>
          <w:szCs w:val="28"/>
          <w:lang w:val="en-US"/>
        </w:rPr>
        <w:t>PresentSimplePassive</w:t>
      </w:r>
      <w:r w:rsidRPr="007C0894">
        <w:rPr>
          <w:rFonts w:ascii="Times New Roman" w:hAnsi="Times New Roman"/>
          <w:sz w:val="28"/>
          <w:szCs w:val="28"/>
        </w:rPr>
        <w:t xml:space="preserve">, </w:t>
      </w:r>
      <w:r w:rsidRPr="007C0894">
        <w:rPr>
          <w:rFonts w:ascii="Times New Roman" w:hAnsi="Times New Roman"/>
          <w:sz w:val="28"/>
          <w:szCs w:val="28"/>
          <w:lang w:val="en-US"/>
        </w:rPr>
        <w:t>PastSimplePassive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C0894">
        <w:rPr>
          <w:rFonts w:ascii="Times New Roman" w:hAnsi="Times New Roman"/>
          <w:i/>
          <w:sz w:val="28"/>
          <w:szCs w:val="28"/>
        </w:rPr>
        <w:t xml:space="preserve">; цели с союзом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othat</w:t>
      </w:r>
      <w:r w:rsidRPr="007C0894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C0894">
        <w:rPr>
          <w:rFonts w:ascii="Times New Roman" w:hAnsi="Times New Roman"/>
          <w:i/>
          <w:sz w:val="28"/>
          <w:szCs w:val="28"/>
        </w:rPr>
        <w:t>; определительными с со</w:t>
      </w:r>
      <w:r w:rsidRPr="007C0894">
        <w:rPr>
          <w:rFonts w:ascii="Times New Roman" w:hAnsi="Times New Roman"/>
          <w:i/>
          <w:sz w:val="28"/>
          <w:szCs w:val="28"/>
        </w:rPr>
        <w:t>ю</w:t>
      </w:r>
      <w:r w:rsidRPr="007C0894">
        <w:rPr>
          <w:rFonts w:ascii="Times New Roman" w:hAnsi="Times New Roman"/>
          <w:i/>
          <w:sz w:val="28"/>
          <w:szCs w:val="28"/>
        </w:rPr>
        <w:t xml:space="preserve">зам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сложноподчиненные предложения с со</w:t>
      </w:r>
      <w:r w:rsidRPr="007C0894">
        <w:rPr>
          <w:rFonts w:ascii="Times New Roman" w:hAnsi="Times New Roman"/>
          <w:i/>
          <w:sz w:val="28"/>
          <w:szCs w:val="28"/>
        </w:rPr>
        <w:t>ю</w:t>
      </w:r>
      <w:r w:rsidRPr="007C0894">
        <w:rPr>
          <w:rFonts w:ascii="Times New Roman" w:hAnsi="Times New Roman"/>
          <w:i/>
          <w:sz w:val="28"/>
          <w:szCs w:val="28"/>
        </w:rPr>
        <w:t>зами whoever, whatever, however, whenever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C0894">
        <w:rPr>
          <w:rFonts w:ascii="Times New Roman" w:hAnsi="Times New Roman"/>
          <w:i/>
          <w:sz w:val="28"/>
          <w:szCs w:val="28"/>
        </w:rPr>
        <w:t xml:space="preserve"> …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C0894">
        <w:rPr>
          <w:rFonts w:ascii="Times New Roman" w:hAnsi="Times New Roman"/>
          <w:i/>
          <w:sz w:val="28"/>
          <w:szCs w:val="28"/>
        </w:rPr>
        <w:t xml:space="preserve">;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otso</w:t>
      </w:r>
      <w:r w:rsidRPr="007C0894">
        <w:rPr>
          <w:rFonts w:ascii="Times New Roman" w:hAnsi="Times New Roman"/>
          <w:i/>
          <w:sz w:val="28"/>
          <w:szCs w:val="28"/>
        </w:rPr>
        <w:t xml:space="preserve"> …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C0894">
        <w:rPr>
          <w:rFonts w:ascii="Times New Roman" w:hAnsi="Times New Roman"/>
          <w:i/>
          <w:sz w:val="28"/>
          <w:szCs w:val="28"/>
        </w:rPr>
        <w:t xml:space="preserve">;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C0894">
        <w:rPr>
          <w:rFonts w:ascii="Times New Roman" w:hAnsi="Times New Roman"/>
          <w:i/>
          <w:sz w:val="28"/>
          <w:szCs w:val="28"/>
        </w:rPr>
        <w:t xml:space="preserve"> …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C0894">
        <w:rPr>
          <w:rFonts w:ascii="Times New Roman" w:hAnsi="Times New Roman"/>
          <w:i/>
          <w:sz w:val="28"/>
          <w:szCs w:val="28"/>
        </w:rPr>
        <w:t xml:space="preserve">;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C0894">
        <w:rPr>
          <w:rFonts w:ascii="Times New Roman" w:hAnsi="Times New Roman"/>
          <w:i/>
          <w:sz w:val="28"/>
          <w:szCs w:val="28"/>
        </w:rPr>
        <w:t xml:space="preserve"> …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предложения с конструкцией I wish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ing: to love/hate doing something; Stop talking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t takes me …to do something; to look / feel / be happy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ыми, в правильном порядке их следования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тельного залога: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PastPerfect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="00740FB9" w:rsidRPr="007C0894">
        <w:rPr>
          <w:rFonts w:ascii="Times New Roman" w:hAnsi="Times New Roman"/>
          <w:i/>
          <w:sz w:val="28"/>
          <w:szCs w:val="28"/>
          <w:lang w:val="de-DE"/>
        </w:rPr>
        <w:t xml:space="preserve">Present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страдательного залогаFuture SimplePassive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PresentPerfect</w:t>
      </w:r>
      <w:r w:rsidRPr="007C0894">
        <w:rPr>
          <w:rFonts w:ascii="Times New Roman" w:hAnsi="Times New Roman"/>
          <w:i/>
          <w:sz w:val="28"/>
          <w:szCs w:val="28"/>
        </w:rPr>
        <w:t xml:space="preserve"> Passive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C0894">
        <w:rPr>
          <w:rFonts w:ascii="Times New Roman" w:hAnsi="Times New Roman"/>
          <w:i/>
          <w:sz w:val="28"/>
          <w:szCs w:val="28"/>
        </w:rPr>
        <w:t xml:space="preserve">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C0894">
        <w:rPr>
          <w:rFonts w:ascii="Times New Roman" w:hAnsi="Times New Roman"/>
          <w:i/>
          <w:sz w:val="28"/>
          <w:szCs w:val="28"/>
        </w:rPr>
        <w:t>, отглагольного существите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ого) без различения их функций и употреблятьих в речи;</w:t>
      </w:r>
    </w:p>
    <w:p w:rsidR="006E54D0" w:rsidRPr="007C0894" w:rsidRDefault="006E54D0" w:rsidP="007C0894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C0894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7C0894">
        <w:rPr>
          <w:rFonts w:ascii="Times New Roman" w:hAnsi="Times New Roman"/>
          <w:i/>
          <w:sz w:val="28"/>
          <w:szCs w:val="28"/>
        </w:rPr>
        <w:t>»</w:t>
      </w:r>
      <w:r w:rsidRPr="007C0894">
        <w:rPr>
          <w:rFonts w:ascii="Times New Roman" w:hAnsi="Times New Roman"/>
          <w:i/>
          <w:sz w:val="28"/>
          <w:szCs w:val="28"/>
        </w:rPr>
        <w:t xml:space="preserve">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playingchild</w:t>
      </w:r>
      <w:r w:rsidRPr="007C0894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C0894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7C0894">
        <w:rPr>
          <w:rFonts w:ascii="Times New Roman" w:hAnsi="Times New Roman"/>
          <w:i/>
          <w:sz w:val="28"/>
          <w:szCs w:val="28"/>
        </w:rPr>
        <w:t>»</w:t>
      </w:r>
      <w:r w:rsidRPr="007C0894">
        <w:rPr>
          <w:rFonts w:ascii="Times New Roman" w:hAnsi="Times New Roman"/>
          <w:i/>
          <w:sz w:val="28"/>
          <w:szCs w:val="28"/>
        </w:rPr>
        <w:t xml:space="preserve"> 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awritte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poem</w:t>
      </w:r>
      <w:r w:rsidR="00813C2D" w:rsidRPr="007C0894">
        <w:rPr>
          <w:rFonts w:ascii="Times New Roman" w:hAnsi="Times New Roman"/>
          <w:i/>
          <w:sz w:val="28"/>
          <w:szCs w:val="28"/>
        </w:rPr>
        <w:t>)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Социокультурные знания и умения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р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мального общения основные нормы речевого этикета, принятые в странах изучаемого языка;</w:t>
      </w:r>
    </w:p>
    <w:p w:rsidR="006E54D0" w:rsidRPr="007C0894" w:rsidRDefault="006E54D0" w:rsidP="007C089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E54D0" w:rsidRPr="007C0894" w:rsidRDefault="006E54D0" w:rsidP="007C0894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понимать социокультурные реалии при чтении и аудировании в рамках из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у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ченного материала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социокультурные реалии при создании устных и письменных высказываний;</w:t>
      </w:r>
    </w:p>
    <w:p w:rsidR="006E54D0" w:rsidRPr="007C0894" w:rsidRDefault="006E54D0" w:rsidP="007C0894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E54D0" w:rsidRPr="007C0894" w:rsidRDefault="006E54D0" w:rsidP="009829AB">
      <w:pPr>
        <w:keepNext/>
        <w:spacing w:after="0" w:line="24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C0894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6E54D0" w:rsidRPr="007C0894" w:rsidRDefault="006E54D0" w:rsidP="009829AB">
      <w:pPr>
        <w:keepNext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е</w:t>
      </w:r>
      <w:r w:rsidRPr="007C0894">
        <w:rPr>
          <w:rFonts w:ascii="Times New Roman" w:eastAsia="Arial Unicode MS" w:hAnsi="Times New Roman"/>
          <w:sz w:val="28"/>
          <w:szCs w:val="28"/>
          <w:lang w:eastAsia="ar-SA"/>
        </w:rPr>
        <w:t>спрос при говорении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</w:t>
      </w: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о</w:t>
      </w: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ворении;</w:t>
      </w:r>
    </w:p>
    <w:p w:rsidR="004E602F" w:rsidRPr="004E602F" w:rsidRDefault="006E54D0" w:rsidP="004E602F">
      <w:pPr>
        <w:numPr>
          <w:ilvl w:val="0"/>
          <w:numId w:val="2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пользоваться языковой и контекстуальной догадкой при аудировании и чт</w:t>
      </w: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е</w:t>
      </w:r>
      <w:r w:rsidRPr="007C0894">
        <w:rPr>
          <w:rFonts w:ascii="Times New Roman" w:eastAsia="Arial Unicode MS" w:hAnsi="Times New Roman"/>
          <w:i/>
          <w:sz w:val="28"/>
          <w:szCs w:val="28"/>
          <w:lang w:eastAsia="ar-SA"/>
        </w:rPr>
        <w:t>нии.</w:t>
      </w:r>
      <w:bookmarkStart w:id="117" w:name="_Toc409691631"/>
      <w:bookmarkStart w:id="118" w:name="_Toc410653956"/>
      <w:bookmarkStart w:id="119" w:name="_Toc414553138"/>
    </w:p>
    <w:p w:rsidR="000F20B2" w:rsidRPr="000F20B2" w:rsidRDefault="00F21876" w:rsidP="000F20B2">
      <w:pPr>
        <w:pStyle w:val="4"/>
        <w:spacing w:line="240" w:lineRule="auto"/>
        <w:rPr>
          <w:rFonts w:eastAsia="Calibri"/>
          <w:color w:val="FF0000"/>
        </w:rPr>
      </w:pPr>
      <w:r w:rsidRPr="007C0894">
        <w:lastRenderedPageBreak/>
        <w:t>Второй и</w:t>
      </w:r>
      <w:r w:rsidR="006E54D0" w:rsidRPr="007C0894">
        <w:t xml:space="preserve">ностранный язык </w:t>
      </w:r>
      <w:bookmarkEnd w:id="117"/>
      <w:bookmarkEnd w:id="118"/>
      <w:bookmarkEnd w:id="119"/>
      <w:r w:rsidR="000F20B2">
        <w:t>(</w:t>
      </w:r>
      <w:r w:rsidR="000F20B2" w:rsidRPr="000F20B2">
        <w:rPr>
          <w:rFonts w:eastAsia="Calibri"/>
        </w:rPr>
        <w:t>Немецкий язык</w:t>
      </w:r>
      <w:r w:rsidR="000F20B2">
        <w:rPr>
          <w:rFonts w:eastAsia="Calibri"/>
        </w:rPr>
        <w:t>)</w:t>
      </w:r>
      <w:r w:rsidR="000F20B2" w:rsidRPr="000F20B2">
        <w:rPr>
          <w:rFonts w:eastAsia="Calibri"/>
          <w:color w:val="FF0000"/>
        </w:rPr>
        <w:t xml:space="preserve"> </w:t>
      </w:r>
    </w:p>
    <w:p w:rsidR="000F20B2" w:rsidRPr="000F20B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0F20B2">
        <w:rPr>
          <w:rFonts w:eastAsia="Calibri"/>
        </w:rPr>
        <w:t xml:space="preserve">Коммуникативные умения </w:t>
      </w:r>
    </w:p>
    <w:p w:rsidR="000F20B2" w:rsidRPr="000F20B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0F20B2">
        <w:rPr>
          <w:rFonts w:eastAsia="Calibri"/>
        </w:rPr>
        <w:t>Говорение. Диалогическая речь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0F20B2">
        <w:rPr>
          <w:rFonts w:eastAsia="Calibri"/>
          <w:color w:val="FF0000"/>
        </w:rPr>
        <w:t xml:space="preserve"> </w:t>
      </w:r>
      <w:r w:rsidRPr="00CB7972">
        <w:rPr>
          <w:rFonts w:eastAsia="Calibri"/>
        </w:rPr>
        <w:t xml:space="preserve">Выпускник научится: </w:t>
      </w:r>
    </w:p>
    <w:p w:rsidR="000F20B2" w:rsidRPr="00CB7972" w:rsidRDefault="000F20B2" w:rsidP="005A44DD">
      <w:pPr>
        <w:pStyle w:val="4"/>
        <w:numPr>
          <w:ilvl w:val="0"/>
          <w:numId w:val="203"/>
        </w:numPr>
        <w:spacing w:before="0" w:line="240" w:lineRule="auto"/>
        <w:rPr>
          <w:rFonts w:eastAsia="Calibri"/>
        </w:rPr>
      </w:pPr>
      <w:r w:rsidRPr="00CB7972">
        <w:rPr>
          <w:rFonts w:eastAsia="Calibri"/>
          <w:b w:val="0"/>
        </w:rPr>
        <w:t>вести диалог (диалог этикетного характер, диалог-расспрос, диалог побуждение к действию; комбинированный диалог) в стандартных ситуациях неофициальн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го общения в рамках освоенной тематики, соблюдая нормы речевого этикета, принятые в стране изучаемого языка</w:t>
      </w:r>
      <w:r w:rsidRPr="00CB7972">
        <w:rPr>
          <w:rFonts w:eastAsia="Calibri"/>
        </w:rPr>
        <w:t xml:space="preserve">. 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 Выпускник получит возможность научиться: </w:t>
      </w:r>
    </w:p>
    <w:p w:rsidR="000F20B2" w:rsidRPr="00CB7972" w:rsidRDefault="000F20B2" w:rsidP="005A44DD">
      <w:pPr>
        <w:pStyle w:val="4"/>
        <w:numPr>
          <w:ilvl w:val="0"/>
          <w:numId w:val="203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вести диалог-обмен мнениями; </w:t>
      </w:r>
    </w:p>
    <w:p w:rsidR="000F20B2" w:rsidRPr="00CB7972" w:rsidRDefault="000F20B2" w:rsidP="005A44DD">
      <w:pPr>
        <w:pStyle w:val="4"/>
        <w:numPr>
          <w:ilvl w:val="0"/>
          <w:numId w:val="203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брать и давать интервью; </w:t>
      </w:r>
    </w:p>
    <w:p w:rsidR="000F20B2" w:rsidRPr="00CB7972" w:rsidRDefault="000F20B2" w:rsidP="005A44DD">
      <w:pPr>
        <w:pStyle w:val="4"/>
        <w:numPr>
          <w:ilvl w:val="0"/>
          <w:numId w:val="203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>вести диалог-расспрос на основе нелинейного текста (таблицы, диаграммы и т. д.)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 Говорение. Монологическая речь 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научится: </w:t>
      </w:r>
    </w:p>
    <w:p w:rsidR="000F20B2" w:rsidRPr="00CB7972" w:rsidRDefault="000F20B2" w:rsidP="005A44DD">
      <w:pPr>
        <w:pStyle w:val="4"/>
        <w:numPr>
          <w:ilvl w:val="0"/>
          <w:numId w:val="204"/>
        </w:numPr>
        <w:spacing w:before="0" w:line="240" w:lineRule="auto"/>
        <w:rPr>
          <w:rFonts w:eastAsia="Calibri"/>
          <w:b w:val="0"/>
        </w:rPr>
      </w:pPr>
      <w:r w:rsidRPr="00CB7972">
        <w:rPr>
          <w:rFonts w:eastAsia="Calibri"/>
          <w:b w:val="0"/>
        </w:rPr>
        <w:t>строить связное монологическое высказывание с опорой на зрительную нагля</w:t>
      </w:r>
      <w:r w:rsidRPr="00CB7972">
        <w:rPr>
          <w:rFonts w:eastAsia="Calibri"/>
          <w:b w:val="0"/>
        </w:rPr>
        <w:t>д</w:t>
      </w:r>
      <w:r w:rsidRPr="00CB7972">
        <w:rPr>
          <w:rFonts w:eastAsia="Calibri"/>
          <w:b w:val="0"/>
        </w:rPr>
        <w:t>ность и/или вербальные опоры (ключевые слова, план, вопросы) в рамках осв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 xml:space="preserve">енной тематики; </w:t>
      </w:r>
    </w:p>
    <w:p w:rsidR="000F20B2" w:rsidRPr="00CB7972" w:rsidRDefault="000F20B2" w:rsidP="005A44DD">
      <w:pPr>
        <w:pStyle w:val="4"/>
        <w:numPr>
          <w:ilvl w:val="0"/>
          <w:numId w:val="204"/>
        </w:numPr>
        <w:spacing w:before="0" w:line="240" w:lineRule="auto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описывать события с опорой на зрительную наглядность и/или вербальную опору (ключевые слова, план, вопросы);  </w:t>
      </w:r>
    </w:p>
    <w:p w:rsidR="000F20B2" w:rsidRPr="00CB7972" w:rsidRDefault="000F20B2" w:rsidP="005A44DD">
      <w:pPr>
        <w:pStyle w:val="4"/>
        <w:numPr>
          <w:ilvl w:val="0"/>
          <w:numId w:val="204"/>
        </w:numPr>
        <w:spacing w:before="0" w:line="240" w:lineRule="auto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давать краткую характеристику реальных людей и литературных персонажей;  </w:t>
      </w:r>
    </w:p>
    <w:p w:rsidR="000F20B2" w:rsidRPr="00CB7972" w:rsidRDefault="000F20B2" w:rsidP="005A44DD">
      <w:pPr>
        <w:pStyle w:val="4"/>
        <w:numPr>
          <w:ilvl w:val="0"/>
          <w:numId w:val="204"/>
        </w:numPr>
        <w:spacing w:before="0" w:line="240" w:lineRule="auto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передавать основное содержание прочитанного текста с опорой или без опоры на текст, ключевые слова/план/вопросы; </w:t>
      </w:r>
    </w:p>
    <w:p w:rsidR="000F20B2" w:rsidRPr="00CB7972" w:rsidRDefault="000F20B2" w:rsidP="005A44DD">
      <w:pPr>
        <w:pStyle w:val="4"/>
        <w:numPr>
          <w:ilvl w:val="0"/>
          <w:numId w:val="204"/>
        </w:numPr>
        <w:spacing w:before="0" w:line="240" w:lineRule="auto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описывать картинку/фото с опорой или без опоры на ключевые сл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 xml:space="preserve">ва/план/вопросы. 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получит возможность научиться: </w:t>
      </w:r>
    </w:p>
    <w:p w:rsidR="000F20B2" w:rsidRPr="00CB7972" w:rsidRDefault="000F20B2" w:rsidP="005A44DD">
      <w:pPr>
        <w:pStyle w:val="4"/>
        <w:numPr>
          <w:ilvl w:val="0"/>
          <w:numId w:val="205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>делать сообщение на заданную тему на основе прочитанного;</w:t>
      </w:r>
    </w:p>
    <w:p w:rsidR="000F20B2" w:rsidRPr="00CB7972" w:rsidRDefault="000F20B2" w:rsidP="005A44DD">
      <w:pPr>
        <w:pStyle w:val="4"/>
        <w:numPr>
          <w:ilvl w:val="0"/>
          <w:numId w:val="205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комментировать факты из прочитанного/прослушанного текста, выражать и аргументировать свое отношение к прочитанному/прослушанному;  </w:t>
      </w:r>
    </w:p>
    <w:p w:rsidR="000F20B2" w:rsidRPr="00CB7972" w:rsidRDefault="000F20B2" w:rsidP="005A44DD">
      <w:pPr>
        <w:pStyle w:val="4"/>
        <w:numPr>
          <w:ilvl w:val="0"/>
          <w:numId w:val="205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кратко высказываться без предварительной подготовки на заданную тему в соответствии с предложенной ситуацией общения; </w:t>
      </w:r>
    </w:p>
    <w:p w:rsidR="000F20B2" w:rsidRPr="00CB7972" w:rsidRDefault="000F20B2" w:rsidP="005A44DD">
      <w:pPr>
        <w:pStyle w:val="4"/>
        <w:numPr>
          <w:ilvl w:val="0"/>
          <w:numId w:val="205"/>
        </w:numPr>
        <w:spacing w:before="0" w:line="240" w:lineRule="auto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кратко высказываться с опорой на нелинейный текст (таблицы, диаграммы, расписание и т. п.)  </w:t>
      </w:r>
    </w:p>
    <w:p w:rsidR="00CB7972" w:rsidRPr="00CB7972" w:rsidRDefault="000F20B2" w:rsidP="005A44DD">
      <w:pPr>
        <w:pStyle w:val="4"/>
        <w:numPr>
          <w:ilvl w:val="0"/>
          <w:numId w:val="205"/>
        </w:numPr>
        <w:spacing w:before="0" w:line="240" w:lineRule="auto"/>
        <w:rPr>
          <w:rFonts w:eastAsia="Calibri"/>
        </w:rPr>
      </w:pPr>
      <w:r w:rsidRPr="00CB7972">
        <w:rPr>
          <w:rFonts w:eastAsia="Calibri"/>
          <w:b w:val="0"/>
          <w:i/>
        </w:rPr>
        <w:t xml:space="preserve"> кратко излагать результаты выполненной проектной работы.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 Аудирование 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научится:  </w:t>
      </w:r>
    </w:p>
    <w:p w:rsidR="000F20B2" w:rsidRPr="00CB7972" w:rsidRDefault="000F20B2" w:rsidP="005A44DD">
      <w:pPr>
        <w:pStyle w:val="4"/>
        <w:numPr>
          <w:ilvl w:val="0"/>
          <w:numId w:val="206"/>
        </w:numPr>
        <w:spacing w:before="0" w:line="240" w:lineRule="auto"/>
        <w:ind w:left="709" w:hanging="142"/>
        <w:rPr>
          <w:rFonts w:eastAsia="Calibri"/>
          <w:b w:val="0"/>
        </w:rPr>
      </w:pPr>
      <w:r w:rsidRPr="00CB7972">
        <w:rPr>
          <w:rFonts w:eastAsia="Calibri"/>
          <w:b w:val="0"/>
        </w:rPr>
        <w:t>воспринимать на слух и понимать основное содержание несложных аутенти</w:t>
      </w:r>
      <w:r w:rsidRPr="00CB7972">
        <w:rPr>
          <w:rFonts w:eastAsia="Calibri"/>
          <w:b w:val="0"/>
        </w:rPr>
        <w:t>ч</w:t>
      </w:r>
      <w:r w:rsidRPr="00CB7972">
        <w:rPr>
          <w:rFonts w:eastAsia="Calibri"/>
          <w:b w:val="0"/>
        </w:rPr>
        <w:t>ных текстов, содержащих некоторое количество неизученных языковых явл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 xml:space="preserve">ний;  </w:t>
      </w:r>
    </w:p>
    <w:p w:rsidR="000F20B2" w:rsidRPr="00CB7972" w:rsidRDefault="000F20B2" w:rsidP="005A44DD">
      <w:pPr>
        <w:pStyle w:val="4"/>
        <w:numPr>
          <w:ilvl w:val="0"/>
          <w:numId w:val="206"/>
        </w:numPr>
        <w:spacing w:before="0" w:line="240" w:lineRule="auto"/>
        <w:ind w:left="709" w:hanging="142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воспринимать на слух и понимать  нужную/интересующую/запрашиваемую и</w:t>
      </w:r>
      <w:r w:rsidRPr="00CB7972">
        <w:rPr>
          <w:rFonts w:eastAsia="Calibri"/>
          <w:b w:val="0"/>
        </w:rPr>
        <w:t>н</w:t>
      </w:r>
      <w:r w:rsidRPr="00CB7972">
        <w:rPr>
          <w:rFonts w:eastAsia="Calibri"/>
          <w:b w:val="0"/>
        </w:rPr>
        <w:t>формацию в аутентичных текстах, содержащих как изученные языковые явл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>ния, так и некоторое количество неизученных языковых явлений.</w:t>
      </w:r>
    </w:p>
    <w:p w:rsidR="000F20B2" w:rsidRPr="00CB7972" w:rsidRDefault="000F20B2" w:rsidP="000F20B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 Выпускник получит возможность научиться:</w:t>
      </w:r>
    </w:p>
    <w:p w:rsidR="000F20B2" w:rsidRPr="00CB7972" w:rsidRDefault="000F20B2" w:rsidP="005A44DD">
      <w:pPr>
        <w:pStyle w:val="4"/>
        <w:numPr>
          <w:ilvl w:val="0"/>
          <w:numId w:val="207"/>
        </w:numPr>
        <w:spacing w:before="0" w:line="240" w:lineRule="auto"/>
        <w:ind w:left="851"/>
        <w:rPr>
          <w:rFonts w:eastAsia="Calibri"/>
          <w:b w:val="0"/>
        </w:rPr>
      </w:pPr>
      <w:r w:rsidRPr="00CB7972">
        <w:rPr>
          <w:rFonts w:eastAsia="Calibri"/>
          <w:b w:val="0"/>
        </w:rPr>
        <w:t>выделять основную тему в воспринимаемом на слух тексте;</w:t>
      </w:r>
    </w:p>
    <w:p w:rsidR="000F20B2" w:rsidRPr="00CB7972" w:rsidRDefault="000F20B2" w:rsidP="005A44DD">
      <w:pPr>
        <w:pStyle w:val="4"/>
        <w:numPr>
          <w:ilvl w:val="0"/>
          <w:numId w:val="207"/>
        </w:numPr>
        <w:spacing w:before="0" w:line="240" w:lineRule="auto"/>
        <w:ind w:left="709" w:hanging="283"/>
        <w:rPr>
          <w:rFonts w:eastAsia="Calibri"/>
        </w:rPr>
      </w:pPr>
      <w:r w:rsidRPr="00CB7972">
        <w:rPr>
          <w:rFonts w:eastAsia="Calibri"/>
          <w:b w:val="0"/>
        </w:rPr>
        <w:t xml:space="preserve">  использовать контекстуальную или языковую догадку при восприятии на слух текстов, содержащих незнакомые слова. 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lastRenderedPageBreak/>
        <w:t xml:space="preserve">Чтение 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научится:  </w:t>
      </w:r>
    </w:p>
    <w:p w:rsidR="000F20B2" w:rsidRPr="00CB7972" w:rsidRDefault="000F20B2" w:rsidP="005A44DD">
      <w:pPr>
        <w:pStyle w:val="4"/>
        <w:numPr>
          <w:ilvl w:val="0"/>
          <w:numId w:val="208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>читать и понимать основное содержание несложных аутентичных текстов, с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 xml:space="preserve">держащие отдельные неизученные языковые явления; </w:t>
      </w:r>
    </w:p>
    <w:p w:rsidR="000F20B2" w:rsidRPr="00CB7972" w:rsidRDefault="000F20B2" w:rsidP="005A44DD">
      <w:pPr>
        <w:pStyle w:val="4"/>
        <w:numPr>
          <w:ilvl w:val="0"/>
          <w:numId w:val="208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читать и находить в несложных аутентичных текстах, содержащих отдельные неизученные языковые явления, нужную/интересующую/запрашиваемую и</w:t>
      </w:r>
      <w:r w:rsidRPr="00CB7972">
        <w:rPr>
          <w:rFonts w:eastAsia="Calibri"/>
          <w:b w:val="0"/>
        </w:rPr>
        <w:t>н</w:t>
      </w:r>
      <w:r w:rsidRPr="00CB7972">
        <w:rPr>
          <w:rFonts w:eastAsia="Calibri"/>
          <w:b w:val="0"/>
        </w:rPr>
        <w:t xml:space="preserve">формацию, представленную в явном и в неявном виде; </w:t>
      </w:r>
    </w:p>
    <w:p w:rsidR="000F20B2" w:rsidRPr="00CB7972" w:rsidRDefault="000F20B2" w:rsidP="005A44DD">
      <w:pPr>
        <w:pStyle w:val="4"/>
        <w:numPr>
          <w:ilvl w:val="0"/>
          <w:numId w:val="208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читать и полностью понимать несложные аутентичные тексты, построенные на изученном языковом материале; </w:t>
      </w:r>
    </w:p>
    <w:p w:rsidR="000F20B2" w:rsidRPr="00CB7972" w:rsidRDefault="000F20B2" w:rsidP="005A44DD">
      <w:pPr>
        <w:pStyle w:val="4"/>
        <w:numPr>
          <w:ilvl w:val="0"/>
          <w:numId w:val="208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выразительно читать вслух небольшие построенные на изученном языковом м</w:t>
      </w:r>
      <w:r w:rsidRPr="00CB7972">
        <w:rPr>
          <w:rFonts w:eastAsia="Calibri"/>
          <w:b w:val="0"/>
        </w:rPr>
        <w:t>а</w:t>
      </w:r>
      <w:r w:rsidRPr="00CB7972">
        <w:rPr>
          <w:rFonts w:eastAsia="Calibri"/>
          <w:b w:val="0"/>
        </w:rPr>
        <w:t>териале аутентичные тексты, демонстрируя понимание прочитанного.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получит возможность научиться: </w:t>
      </w:r>
    </w:p>
    <w:p w:rsidR="000F20B2" w:rsidRPr="00CB7972" w:rsidRDefault="000F20B2" w:rsidP="005A44DD">
      <w:pPr>
        <w:pStyle w:val="4"/>
        <w:numPr>
          <w:ilvl w:val="0"/>
          <w:numId w:val="209"/>
        </w:numPr>
        <w:spacing w:before="0" w:line="240" w:lineRule="auto"/>
        <w:ind w:left="709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>устанавливать причинно-следственную взаимосвязь фактов и событий, изл</w:t>
      </w:r>
      <w:r w:rsidRPr="00CB7972">
        <w:rPr>
          <w:rFonts w:eastAsia="Calibri"/>
          <w:b w:val="0"/>
          <w:i/>
        </w:rPr>
        <w:t>о</w:t>
      </w:r>
      <w:r w:rsidRPr="00CB7972">
        <w:rPr>
          <w:rFonts w:eastAsia="Calibri"/>
          <w:b w:val="0"/>
          <w:i/>
        </w:rPr>
        <w:t xml:space="preserve">женных в несложном аутентичном тексте; </w:t>
      </w:r>
    </w:p>
    <w:p w:rsidR="000F20B2" w:rsidRPr="00CB7972" w:rsidRDefault="000F20B2" w:rsidP="005A44DD">
      <w:pPr>
        <w:pStyle w:val="4"/>
        <w:numPr>
          <w:ilvl w:val="0"/>
          <w:numId w:val="209"/>
        </w:numPr>
        <w:spacing w:before="0" w:line="240" w:lineRule="auto"/>
        <w:ind w:left="709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восстанавливать текст из разрозненных абзацев или путем добавления вып</w:t>
      </w:r>
      <w:r w:rsidRPr="00CB7972">
        <w:rPr>
          <w:rFonts w:eastAsia="Calibri"/>
          <w:b w:val="0"/>
          <w:i/>
        </w:rPr>
        <w:t>у</w:t>
      </w:r>
      <w:r w:rsidRPr="00CB7972">
        <w:rPr>
          <w:rFonts w:eastAsia="Calibri"/>
          <w:b w:val="0"/>
          <w:i/>
        </w:rPr>
        <w:t xml:space="preserve">щенных фрагментов. 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Письменная речь  </w:t>
      </w:r>
    </w:p>
    <w:p w:rsidR="000F20B2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научится:  </w:t>
      </w:r>
    </w:p>
    <w:p w:rsidR="000F20B2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</w:rPr>
      </w:pPr>
      <w:r w:rsidRPr="00CB7972">
        <w:rPr>
          <w:rFonts w:eastAsia="Calibri"/>
          <w:b w:val="0"/>
        </w:rPr>
        <w:t>заполнять анкеты и формуляры, сообщая о себе основные сведения (имя, фам</w:t>
      </w:r>
      <w:r w:rsidRPr="00CB7972">
        <w:rPr>
          <w:rFonts w:eastAsia="Calibri"/>
          <w:b w:val="0"/>
        </w:rPr>
        <w:t>и</w:t>
      </w:r>
      <w:r w:rsidRPr="00CB7972">
        <w:rPr>
          <w:rFonts w:eastAsia="Calibri"/>
          <w:b w:val="0"/>
        </w:rPr>
        <w:t xml:space="preserve">лия, пол, возраст, гражданство, национальность, адрес и т. д.)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писать короткие поздравления с днем рождения и другими праздниками, с упо</w:t>
      </w:r>
      <w:r w:rsidRPr="00CB7972">
        <w:rPr>
          <w:rFonts w:eastAsia="Calibri"/>
          <w:b w:val="0"/>
        </w:rPr>
        <w:t>т</w:t>
      </w:r>
      <w:r w:rsidRPr="00CB7972">
        <w:rPr>
          <w:rFonts w:eastAsia="Calibri"/>
          <w:b w:val="0"/>
        </w:rPr>
        <w:t>реблением формул речевого этикета, принятых в стране изучаемого языка, выр</w:t>
      </w:r>
      <w:r w:rsidRPr="00CB7972">
        <w:rPr>
          <w:rFonts w:eastAsia="Calibri"/>
          <w:b w:val="0"/>
        </w:rPr>
        <w:t>а</w:t>
      </w:r>
      <w:r w:rsidRPr="00CB7972">
        <w:rPr>
          <w:rFonts w:eastAsia="Calibri"/>
          <w:b w:val="0"/>
        </w:rPr>
        <w:t xml:space="preserve">жать пожелания (объемом 30–40 слов, включая адрес)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писать личное письмо в ответ на письмо-стимул с употреблением формул реч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>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т. д. (объемом 120 слов, вкл</w:t>
      </w:r>
      <w:r w:rsidRPr="00CB7972">
        <w:rPr>
          <w:rFonts w:eastAsia="Calibri"/>
          <w:b w:val="0"/>
        </w:rPr>
        <w:t>ю</w:t>
      </w:r>
      <w:r w:rsidRPr="00CB7972">
        <w:rPr>
          <w:rFonts w:eastAsia="Calibri"/>
          <w:b w:val="0"/>
        </w:rPr>
        <w:t xml:space="preserve">чая адрес); </w:t>
      </w:r>
    </w:p>
    <w:p w:rsid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</w:rPr>
      </w:pPr>
      <w:r w:rsidRPr="00CB7972">
        <w:rPr>
          <w:rFonts w:eastAsia="Calibri"/>
          <w:b w:val="0"/>
        </w:rPr>
        <w:t xml:space="preserve"> писать небольшие письменные высказывания с опорой на образец/план.</w:t>
      </w:r>
    </w:p>
    <w:p w:rsidR="00E878A7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</w:t>
      </w:r>
      <w:r w:rsidR="00E878A7" w:rsidRPr="00CB7972">
        <w:rPr>
          <w:rFonts w:eastAsia="Calibri"/>
        </w:rPr>
        <w:t xml:space="preserve">получит возможность научиться: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</w:rPr>
        <w:t xml:space="preserve"> </w:t>
      </w:r>
      <w:r w:rsidRPr="00CB7972">
        <w:rPr>
          <w:rFonts w:eastAsia="Calibri"/>
          <w:b w:val="0"/>
          <w:i/>
        </w:rPr>
        <w:t xml:space="preserve">делать краткие выписки из текста с целью их использования в собственных устных высказываниях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писать электронное письмо (e-mail) зарубежному другу в ответ</w:t>
      </w:r>
      <w:r w:rsidR="00E878A7" w:rsidRPr="00CB7972">
        <w:rPr>
          <w:rFonts w:eastAsia="Calibri"/>
          <w:b w:val="0"/>
          <w:i/>
        </w:rPr>
        <w:t xml:space="preserve"> на электронное письмо-стимул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составлять план/тезисы устно</w:t>
      </w:r>
      <w:r w:rsidR="00E878A7" w:rsidRPr="00CB7972">
        <w:rPr>
          <w:rFonts w:eastAsia="Calibri"/>
          <w:b w:val="0"/>
          <w:i/>
        </w:rPr>
        <w:t xml:space="preserve">го или письменного сообщения; 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кратко излагать в письменном виде резу</w:t>
      </w:r>
      <w:r w:rsidR="00E878A7" w:rsidRPr="00CB7972">
        <w:rPr>
          <w:rFonts w:eastAsia="Calibri"/>
          <w:b w:val="0"/>
          <w:i/>
        </w:rPr>
        <w:t>льтаты проектной деятельности;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писать небольшое письменное высказывание с опорой на нелинейный текст (таблицы, диаграммы и т. п.). </w:t>
      </w:r>
    </w:p>
    <w:p w:rsidR="00E878A7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>Языковые навыки и средства оперирования ими Орфография и пунктуация В</w:t>
      </w:r>
      <w:r w:rsidRPr="00CB7972">
        <w:rPr>
          <w:rFonts w:eastAsia="Calibri"/>
        </w:rPr>
        <w:t>ы</w:t>
      </w:r>
      <w:r w:rsidRPr="00CB7972">
        <w:rPr>
          <w:rFonts w:eastAsia="Calibri"/>
        </w:rPr>
        <w:t xml:space="preserve">пускник научится: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</w:rPr>
      </w:pPr>
      <w:r w:rsidRPr="00CB7972">
        <w:rPr>
          <w:rFonts w:eastAsia="Calibri"/>
        </w:rPr>
        <w:t xml:space="preserve"> </w:t>
      </w:r>
      <w:r w:rsidRPr="00CB7972">
        <w:rPr>
          <w:rFonts w:eastAsia="Calibri"/>
          <w:b w:val="0"/>
        </w:rPr>
        <w:t>пра</w:t>
      </w:r>
      <w:r w:rsidR="00E878A7" w:rsidRPr="00CB7972">
        <w:rPr>
          <w:rFonts w:eastAsia="Calibri"/>
          <w:b w:val="0"/>
        </w:rPr>
        <w:t xml:space="preserve">вильно писать изученные слова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правильно ставить знаки препинания в конце предложения: точку в конце пов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 xml:space="preserve">ствовательного предложения, вопросительный знак в конце вопросительного предложения, восклицательный знак в конце восклицательного предложения;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</w:rPr>
      </w:pPr>
      <w:r w:rsidRPr="00CB7972">
        <w:rPr>
          <w:rFonts w:eastAsia="Calibri"/>
        </w:rPr>
        <w:t xml:space="preserve"> </w:t>
      </w:r>
      <w:r w:rsidRPr="00CB7972">
        <w:rPr>
          <w:rFonts w:eastAsia="Calibri"/>
          <w:b w:val="0"/>
        </w:rPr>
        <w:t>расставлять в личном письме знаки препинания, диктуемые его форматом, в с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ответствии с нормами, принятыми в стране изучаемого языка.</w:t>
      </w:r>
      <w:r w:rsidRPr="00CB7972">
        <w:rPr>
          <w:rFonts w:eastAsia="Calibri"/>
        </w:rPr>
        <w:t xml:space="preserve"> </w:t>
      </w:r>
    </w:p>
    <w:p w:rsidR="00E878A7" w:rsidRPr="00CB7972" w:rsidRDefault="000F20B2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lastRenderedPageBreak/>
        <w:t xml:space="preserve">Выпускник получит возможность научиться: </w:t>
      </w:r>
    </w:p>
    <w:p w:rsidR="00E878A7" w:rsidRPr="00CB7972" w:rsidRDefault="000F20B2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</w:rPr>
        <w:t xml:space="preserve"> </w:t>
      </w:r>
      <w:r w:rsidRPr="00CB7972">
        <w:rPr>
          <w:rFonts w:eastAsia="Calibri"/>
          <w:b w:val="0"/>
          <w:i/>
        </w:rPr>
        <w:t>сравнивать и анализировать буквосочетания английского языка и их транскри</w:t>
      </w:r>
      <w:r w:rsidRPr="00CB7972">
        <w:rPr>
          <w:rFonts w:eastAsia="Calibri"/>
          <w:b w:val="0"/>
          <w:i/>
        </w:rPr>
        <w:t>п</w:t>
      </w:r>
      <w:r w:rsidRPr="00CB7972">
        <w:rPr>
          <w:rFonts w:eastAsia="Calibri"/>
          <w:b w:val="0"/>
          <w:i/>
        </w:rPr>
        <w:t>цию.</w:t>
      </w:r>
      <w:r w:rsidR="00E878A7" w:rsidRPr="00CB7972">
        <w:t xml:space="preserve">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Фонетическая сторона речи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  <w:b w:val="0"/>
        </w:rPr>
      </w:pPr>
      <w:r w:rsidRPr="00CB7972">
        <w:rPr>
          <w:rFonts w:eastAsia="Calibri"/>
        </w:rPr>
        <w:t>Выпускник научится:</w:t>
      </w:r>
      <w:r w:rsidRPr="00CB7972">
        <w:rPr>
          <w:rFonts w:eastAsia="Calibri"/>
          <w:b w:val="0"/>
        </w:rPr>
        <w:t xml:space="preserve"> </w:t>
      </w:r>
    </w:p>
    <w:p w:rsidR="00E878A7" w:rsidRPr="00CB7972" w:rsidRDefault="00E878A7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</w:rPr>
        <w:t xml:space="preserve">различать на слух и адекватно, без фонематических ошибок, ведущих к сбою коммуникации, произносить слова изучаемого иностранного языка; </w:t>
      </w:r>
    </w:p>
    <w:p w:rsidR="00E878A7" w:rsidRPr="00CB7972" w:rsidRDefault="00E878A7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</w:rPr>
        <w:t xml:space="preserve"> соблюдать правильное ударение в изученных словах; </w:t>
      </w:r>
    </w:p>
    <w:p w:rsidR="00E878A7" w:rsidRPr="00CB7972" w:rsidRDefault="00E878A7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</w:rPr>
        <w:t xml:space="preserve"> различать коммуникативные типы предложений по их интонации; </w:t>
      </w:r>
    </w:p>
    <w:p w:rsidR="00E878A7" w:rsidRPr="00CB7972" w:rsidRDefault="00E878A7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</w:rPr>
        <w:t xml:space="preserve"> членить предложение на смысловые группы; </w:t>
      </w:r>
    </w:p>
    <w:p w:rsidR="00E878A7" w:rsidRPr="00CB7972" w:rsidRDefault="00E878A7" w:rsidP="005A44DD">
      <w:pPr>
        <w:pStyle w:val="4"/>
        <w:numPr>
          <w:ilvl w:val="0"/>
          <w:numId w:val="210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</w:rPr>
        <w:t xml:space="preserve"> адекватно, без ошибок, ведущих к сбою коммуникации, произносить фразы с точки зрения их ритмико-интонационных особенностей (побудительное предл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</w:p>
    <w:p w:rsidR="00E878A7" w:rsidRPr="00CB7972" w:rsidRDefault="00E878A7" w:rsidP="00CB7972">
      <w:pPr>
        <w:pStyle w:val="4"/>
        <w:spacing w:before="0" w:line="240" w:lineRule="auto"/>
        <w:ind w:left="207"/>
        <w:rPr>
          <w:rFonts w:eastAsia="Calibri"/>
          <w:b w:val="0"/>
          <w:i/>
        </w:rPr>
      </w:pPr>
      <w:r w:rsidRPr="00CB7972">
        <w:rPr>
          <w:rFonts w:eastAsia="Calibri"/>
        </w:rPr>
        <w:t xml:space="preserve">Выпускник получит возможность научиться: </w:t>
      </w:r>
    </w:p>
    <w:p w:rsidR="00E878A7" w:rsidRPr="00CB7972" w:rsidRDefault="00E878A7" w:rsidP="005A44DD">
      <w:pPr>
        <w:pStyle w:val="4"/>
        <w:numPr>
          <w:ilvl w:val="0"/>
          <w:numId w:val="211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>выражать модальные значения, чувства и эмоции с помощью интонации;</w:t>
      </w:r>
    </w:p>
    <w:p w:rsidR="00E878A7" w:rsidRPr="00CB7972" w:rsidRDefault="00E878A7" w:rsidP="005A44DD">
      <w:pPr>
        <w:pStyle w:val="4"/>
        <w:numPr>
          <w:ilvl w:val="0"/>
          <w:numId w:val="211"/>
        </w:numPr>
        <w:spacing w:before="0" w:line="240" w:lineRule="auto"/>
        <w:ind w:left="567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>различать британские и американские варианты английского языка в просл</w:t>
      </w:r>
      <w:r w:rsidRPr="00CB7972">
        <w:rPr>
          <w:rFonts w:eastAsia="Calibri"/>
          <w:b w:val="0"/>
          <w:i/>
        </w:rPr>
        <w:t>у</w:t>
      </w:r>
      <w:r w:rsidRPr="00CB7972">
        <w:rPr>
          <w:rFonts w:eastAsia="Calibri"/>
          <w:b w:val="0"/>
          <w:i/>
        </w:rPr>
        <w:t xml:space="preserve">шанных высказываниях. </w:t>
      </w:r>
    </w:p>
    <w:p w:rsidR="00E878A7" w:rsidRPr="00CB7972" w:rsidRDefault="00E878A7" w:rsidP="00CB7972">
      <w:pPr>
        <w:pStyle w:val="4"/>
        <w:spacing w:before="0" w:line="240" w:lineRule="auto"/>
        <w:ind w:left="207"/>
        <w:rPr>
          <w:rFonts w:eastAsia="Calibri"/>
        </w:rPr>
      </w:pPr>
      <w:r w:rsidRPr="00CB7972">
        <w:rPr>
          <w:rFonts w:eastAsia="Calibri"/>
        </w:rPr>
        <w:t xml:space="preserve">Лексическая сторона речи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  <w:b w:val="0"/>
          <w:i/>
        </w:rPr>
      </w:pPr>
      <w:r w:rsidRPr="00CB7972">
        <w:rPr>
          <w:rFonts w:eastAsia="Calibri"/>
        </w:rPr>
        <w:t>Выпускник научится:</w:t>
      </w:r>
      <w:r w:rsidRPr="00CB7972">
        <w:rPr>
          <w:rFonts w:eastAsia="Calibri"/>
          <w:b w:val="0"/>
          <w:i/>
        </w:rPr>
        <w:t xml:space="preserve"> </w:t>
      </w:r>
    </w:p>
    <w:p w:rsidR="00E878A7" w:rsidRPr="00CB7972" w:rsidRDefault="00E878A7" w:rsidP="005A44DD">
      <w:pPr>
        <w:pStyle w:val="4"/>
        <w:numPr>
          <w:ilvl w:val="0"/>
          <w:numId w:val="212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 xml:space="preserve">значные в пределах тематики основной школы; </w:t>
      </w:r>
    </w:p>
    <w:p w:rsidR="00E878A7" w:rsidRPr="00CB7972" w:rsidRDefault="00E878A7" w:rsidP="005A44DD">
      <w:pPr>
        <w:pStyle w:val="4"/>
        <w:numPr>
          <w:ilvl w:val="0"/>
          <w:numId w:val="212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употреблять в устной и письменной речи в их основном значении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 </w:t>
      </w:r>
    </w:p>
    <w:p w:rsidR="00E878A7" w:rsidRPr="00CB7972" w:rsidRDefault="00E878A7" w:rsidP="005A44DD">
      <w:pPr>
        <w:pStyle w:val="4"/>
        <w:numPr>
          <w:ilvl w:val="0"/>
          <w:numId w:val="212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соблюдать существующие в английском языке нормы лексической сочетаем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 xml:space="preserve">сти; </w:t>
      </w:r>
    </w:p>
    <w:p w:rsidR="00E878A7" w:rsidRPr="00CB7972" w:rsidRDefault="00E878A7" w:rsidP="005A44DD">
      <w:pPr>
        <w:pStyle w:val="4"/>
        <w:numPr>
          <w:ilvl w:val="0"/>
          <w:numId w:val="212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образовывать родственные слова с использованием словослож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>ния и конверсии в пределах тематики основной школы в соответствии с реша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 xml:space="preserve">мой коммуникативной задачей; </w:t>
      </w:r>
    </w:p>
    <w:p w:rsidR="00E878A7" w:rsidRPr="00CB7972" w:rsidRDefault="00E878A7" w:rsidP="005A44DD">
      <w:pPr>
        <w:pStyle w:val="4"/>
        <w:numPr>
          <w:ilvl w:val="0"/>
          <w:numId w:val="212"/>
        </w:numPr>
        <w:spacing w:before="0" w:line="240" w:lineRule="auto"/>
        <w:ind w:left="709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образовывать родственные слова с использованием аффиксации в пределах тематики основной школы в соответствии с решаемой коммуник</w:t>
      </w:r>
      <w:r w:rsidRPr="00CB7972">
        <w:rPr>
          <w:rFonts w:eastAsia="Calibri"/>
          <w:b w:val="0"/>
        </w:rPr>
        <w:t>а</w:t>
      </w:r>
      <w:r w:rsidRPr="00CB7972">
        <w:rPr>
          <w:rFonts w:eastAsia="Calibri"/>
          <w:b w:val="0"/>
        </w:rPr>
        <w:t xml:space="preserve">тивной задачей.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получит возможность научиться: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распознавать и употреблять в речи в нескольких значениях многозначные слова, изученные в пределах тематики основной школы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распознавать и употреблять в речи наиболее распространенные фразовые глаголы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распознавать принадлежность слов к частям речи по аффиксам;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распознавать и употреблять в речи различные средства связи в тексте для обеспечения его целостности (firstly, to begin with, however, as for me, finally, at last, etc.); </w:t>
      </w:r>
    </w:p>
    <w:p w:rsidR="00CB7972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</w:rPr>
      </w:pPr>
      <w:r w:rsidRPr="00CB7972">
        <w:rPr>
          <w:rFonts w:eastAsia="Calibri"/>
          <w:b w:val="0"/>
          <w:i/>
        </w:rPr>
        <w:lastRenderedPageBreak/>
        <w:t xml:space="preserve"> использовать языковую догадку в процессе чтения и аудирования (догад</w:t>
      </w:r>
      <w:r w:rsidRPr="00CB7972">
        <w:rPr>
          <w:rFonts w:eastAsia="Calibri"/>
          <w:b w:val="0"/>
          <w:i/>
        </w:rPr>
        <w:t>ы</w:t>
      </w:r>
      <w:r w:rsidRPr="00CB7972">
        <w:rPr>
          <w:rFonts w:eastAsia="Calibri"/>
          <w:b w:val="0"/>
          <w:i/>
        </w:rPr>
        <w:t>ваться о значении незнакомых слов по контексту, по сходству с русским/ родным языком, по словообразовательным элементам.</w:t>
      </w:r>
    </w:p>
    <w:p w:rsid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Грамматическая сторона речи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>Выпускник научится:</w:t>
      </w:r>
      <w:r w:rsidRPr="00CB7972">
        <w:t xml:space="preserve">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оперировать в процессе устного и письменного общения основными синта</w:t>
      </w:r>
      <w:r w:rsidRPr="00CB7972">
        <w:rPr>
          <w:rFonts w:eastAsia="Calibri"/>
          <w:b w:val="0"/>
        </w:rPr>
        <w:t>к</w:t>
      </w:r>
      <w:r w:rsidRPr="00CB7972">
        <w:rPr>
          <w:rFonts w:eastAsia="Calibri"/>
          <w:b w:val="0"/>
        </w:rPr>
        <w:t xml:space="preserve">сическими конструкциями и морфологическими формами в соответствии с коммуникативной задачей в коммуникативно-значимом контексте: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различные коммуникативные типы пре</w:t>
      </w:r>
      <w:r w:rsidRPr="00CB7972">
        <w:rPr>
          <w:rFonts w:eastAsia="Calibri"/>
          <w:b w:val="0"/>
        </w:rPr>
        <w:t>д</w:t>
      </w:r>
      <w:r w:rsidRPr="00CB7972">
        <w:rPr>
          <w:rFonts w:eastAsia="Calibri"/>
          <w:b w:val="0"/>
        </w:rPr>
        <w:t>ложений: повествовательные (в утвердительной и отрицательной форме) в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просительные (общий, специальный, альтернативный и разделительный в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просы), побудительные (в утвердительной и отрицательной форме) и воскл</w:t>
      </w:r>
      <w:r w:rsidRPr="00CB7972">
        <w:rPr>
          <w:rFonts w:eastAsia="Calibri"/>
          <w:b w:val="0"/>
        </w:rPr>
        <w:t>и</w:t>
      </w:r>
      <w:r w:rsidRPr="00CB7972">
        <w:rPr>
          <w:rFonts w:eastAsia="Calibri"/>
          <w:b w:val="0"/>
        </w:rPr>
        <w:t xml:space="preserve">цательные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распространенные и нераспространенные простые предложения, в том числе с несколькими обстоятельствами, следу</w:t>
      </w:r>
      <w:r w:rsidRPr="00CB7972">
        <w:rPr>
          <w:rFonts w:eastAsia="Calibri"/>
          <w:b w:val="0"/>
        </w:rPr>
        <w:t>ю</w:t>
      </w:r>
      <w:r w:rsidRPr="00CB7972">
        <w:rPr>
          <w:rFonts w:eastAsia="Calibri"/>
          <w:b w:val="0"/>
        </w:rPr>
        <w:t xml:space="preserve">щими в определенном порядке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имена существительные в единственном числе и во множественном числе, образованные по правилу, и исключения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существительные с определе</w:t>
      </w:r>
      <w:r w:rsidRPr="00CB7972">
        <w:rPr>
          <w:rFonts w:eastAsia="Calibri"/>
          <w:b w:val="0"/>
        </w:rPr>
        <w:t>н</w:t>
      </w:r>
      <w:r w:rsidRPr="00CB7972">
        <w:rPr>
          <w:rFonts w:eastAsia="Calibri"/>
          <w:b w:val="0"/>
        </w:rPr>
        <w:t xml:space="preserve">ным/неопределенным/нулевым артиклем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местоимения: личные (в именительном и объектном падежах, в абсолютной форме), притяжательные, возвратные, ук</w:t>
      </w:r>
      <w:r w:rsidRPr="00CB7972">
        <w:rPr>
          <w:rFonts w:eastAsia="Calibri"/>
          <w:b w:val="0"/>
        </w:rPr>
        <w:t>а</w:t>
      </w:r>
      <w:r w:rsidRPr="00CB7972">
        <w:rPr>
          <w:rFonts w:eastAsia="Calibri"/>
          <w:b w:val="0"/>
        </w:rPr>
        <w:t>зательные, неопределенные и их производные, относительные, вопросител</w:t>
      </w:r>
      <w:r w:rsidRPr="00CB7972">
        <w:rPr>
          <w:rFonts w:eastAsia="Calibri"/>
          <w:b w:val="0"/>
        </w:rPr>
        <w:t>ь</w:t>
      </w:r>
      <w:r w:rsidRPr="00CB7972">
        <w:rPr>
          <w:rFonts w:eastAsia="Calibri"/>
          <w:b w:val="0"/>
        </w:rPr>
        <w:t xml:space="preserve">ные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имена прилагательные в положительной, сравнительной и превосходной степенях, образованные по правилу, и искл</w:t>
      </w:r>
      <w:r w:rsidRPr="00CB7972">
        <w:rPr>
          <w:rFonts w:eastAsia="Calibri"/>
          <w:b w:val="0"/>
        </w:rPr>
        <w:t>ю</w:t>
      </w:r>
      <w:r w:rsidRPr="00CB7972">
        <w:rPr>
          <w:rFonts w:eastAsia="Calibri"/>
          <w:b w:val="0"/>
        </w:rPr>
        <w:t xml:space="preserve">чения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наречия времени и образа действия и сл</w:t>
      </w:r>
      <w:r w:rsidRPr="00CB7972">
        <w:rPr>
          <w:rFonts w:eastAsia="Calibri"/>
          <w:b w:val="0"/>
        </w:rPr>
        <w:t>о</w:t>
      </w:r>
      <w:r w:rsidRPr="00CB7972">
        <w:rPr>
          <w:rFonts w:eastAsia="Calibri"/>
          <w:b w:val="0"/>
        </w:rPr>
        <w:t>ва, выражающие количество; наречия в положительной, сравнительной и пр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 xml:space="preserve">восходной степенях, образованные по правилу и исключения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количественные и порядковые числител</w:t>
      </w:r>
      <w:r w:rsidRPr="00CB7972">
        <w:rPr>
          <w:rFonts w:eastAsia="Calibri"/>
          <w:b w:val="0"/>
        </w:rPr>
        <w:t>ь</w:t>
      </w:r>
      <w:r w:rsidRPr="00CB7972">
        <w:rPr>
          <w:rFonts w:eastAsia="Calibri"/>
          <w:b w:val="0"/>
        </w:rPr>
        <w:t xml:space="preserve">ные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>распознавать и употреблять в речи глаголы в наиболее употребительных вр</w:t>
      </w:r>
      <w:r w:rsidRPr="00CB7972">
        <w:rPr>
          <w:rFonts w:eastAsia="Calibri"/>
          <w:b w:val="0"/>
        </w:rPr>
        <w:t>е</w:t>
      </w:r>
      <w:r w:rsidRPr="00CB7972">
        <w:rPr>
          <w:rFonts w:eastAsia="Calibri"/>
          <w:b w:val="0"/>
        </w:rPr>
        <w:t xml:space="preserve">менных формах действительного залога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различные грамматические средства для выражения будущего времени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модальные глаголы и их эквиваленты; 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глаголы в следующих формах страдател</w:t>
      </w:r>
      <w:r w:rsidRPr="00CB7972">
        <w:rPr>
          <w:rFonts w:eastAsia="Calibri"/>
          <w:b w:val="0"/>
        </w:rPr>
        <w:t>ь</w:t>
      </w:r>
      <w:r w:rsidRPr="00CB7972">
        <w:rPr>
          <w:rFonts w:eastAsia="Calibri"/>
          <w:b w:val="0"/>
        </w:rPr>
        <w:t xml:space="preserve">ного залога; </w:t>
      </w:r>
    </w:p>
    <w:p w:rsidR="00E878A7" w:rsidRPr="00CB7972" w:rsidRDefault="00E878A7" w:rsidP="005A44DD">
      <w:pPr>
        <w:pStyle w:val="4"/>
        <w:numPr>
          <w:ilvl w:val="0"/>
          <w:numId w:val="213"/>
        </w:numPr>
        <w:spacing w:before="0" w:line="240" w:lineRule="auto"/>
        <w:ind w:left="993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распознавать и употреблять в речи предлоги места, времени, направления; предлоги, употребляемые при глаголах в страдательном залоге.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  Социокультурные знания и умения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научится: </w:t>
      </w:r>
    </w:p>
    <w:p w:rsidR="00E878A7" w:rsidRPr="00CB7972" w:rsidRDefault="00E878A7" w:rsidP="005A44DD">
      <w:pPr>
        <w:pStyle w:val="4"/>
        <w:numPr>
          <w:ilvl w:val="0"/>
          <w:numId w:val="214"/>
        </w:numPr>
        <w:spacing w:before="0" w:line="240" w:lineRule="auto"/>
        <w:ind w:left="1134"/>
        <w:rPr>
          <w:rFonts w:eastAsia="Calibri"/>
          <w:b w:val="0"/>
        </w:rPr>
      </w:pPr>
      <w:r w:rsidRPr="00CB7972">
        <w:rPr>
          <w:rFonts w:eastAsia="Calibri"/>
          <w:b w:val="0"/>
        </w:rPr>
        <w:t>употреблять в устной и письменной речи в ситуациях формального и нефо</w:t>
      </w:r>
      <w:r w:rsidRPr="00CB7972">
        <w:rPr>
          <w:rFonts w:eastAsia="Calibri"/>
          <w:b w:val="0"/>
        </w:rPr>
        <w:t>р</w:t>
      </w:r>
      <w:r w:rsidRPr="00CB7972">
        <w:rPr>
          <w:rFonts w:eastAsia="Calibri"/>
          <w:b w:val="0"/>
        </w:rPr>
        <w:t xml:space="preserve">мального общения основные нормы речевого этикета, принятые в странах изучаемого языка; </w:t>
      </w:r>
    </w:p>
    <w:p w:rsidR="00E878A7" w:rsidRPr="00CB7972" w:rsidRDefault="00E878A7" w:rsidP="005A44DD">
      <w:pPr>
        <w:pStyle w:val="4"/>
        <w:numPr>
          <w:ilvl w:val="0"/>
          <w:numId w:val="214"/>
        </w:numPr>
        <w:spacing w:before="0" w:line="240" w:lineRule="auto"/>
        <w:ind w:left="1134"/>
        <w:rPr>
          <w:rFonts w:eastAsia="Calibri"/>
          <w:b w:val="0"/>
        </w:rPr>
      </w:pPr>
      <w:r w:rsidRPr="00CB7972">
        <w:rPr>
          <w:rFonts w:eastAsia="Calibri"/>
          <w:b w:val="0"/>
        </w:rPr>
        <w:lastRenderedPageBreak/>
        <w:t xml:space="preserve"> представлять родную страну и культуру на английском языке; </w:t>
      </w:r>
    </w:p>
    <w:p w:rsidR="00E878A7" w:rsidRPr="00CB7972" w:rsidRDefault="00E878A7" w:rsidP="005A44DD">
      <w:pPr>
        <w:pStyle w:val="4"/>
        <w:numPr>
          <w:ilvl w:val="0"/>
          <w:numId w:val="214"/>
        </w:numPr>
        <w:spacing w:before="0" w:line="240" w:lineRule="auto"/>
        <w:ind w:left="1134"/>
        <w:rPr>
          <w:rFonts w:eastAsia="Calibri"/>
          <w:b w:val="0"/>
        </w:rPr>
      </w:pPr>
      <w:r w:rsidRPr="00CB7972">
        <w:rPr>
          <w:rFonts w:eastAsia="Calibri"/>
          <w:b w:val="0"/>
        </w:rPr>
        <w:t xml:space="preserve"> понимать социокультурные реалии при чтении и аудировании в рамках из</w:t>
      </w:r>
      <w:r w:rsidRPr="00CB7972">
        <w:rPr>
          <w:rFonts w:eastAsia="Calibri"/>
          <w:b w:val="0"/>
        </w:rPr>
        <w:t>у</w:t>
      </w:r>
      <w:r w:rsidRPr="00CB7972">
        <w:rPr>
          <w:rFonts w:eastAsia="Calibri"/>
          <w:b w:val="0"/>
        </w:rPr>
        <w:t xml:space="preserve">ченного материала 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 xml:space="preserve">Выпускник получит возможность научиться:  </w:t>
      </w:r>
    </w:p>
    <w:p w:rsidR="00E878A7" w:rsidRPr="00CB7972" w:rsidRDefault="00E878A7" w:rsidP="005A44DD">
      <w:pPr>
        <w:pStyle w:val="4"/>
        <w:numPr>
          <w:ilvl w:val="0"/>
          <w:numId w:val="215"/>
        </w:numPr>
        <w:spacing w:before="0" w:line="240" w:lineRule="auto"/>
        <w:ind w:left="1134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использовать социокультурные реалии при создании устных и письменных высказываний; </w:t>
      </w:r>
    </w:p>
    <w:p w:rsidR="00E878A7" w:rsidRPr="00CB7972" w:rsidRDefault="00E878A7" w:rsidP="005A44DD">
      <w:pPr>
        <w:pStyle w:val="4"/>
        <w:numPr>
          <w:ilvl w:val="0"/>
          <w:numId w:val="215"/>
        </w:numPr>
        <w:spacing w:before="0" w:line="240" w:lineRule="auto"/>
        <w:ind w:left="1134"/>
        <w:rPr>
          <w:rFonts w:eastAsia="Calibri"/>
          <w:b w:val="0"/>
          <w:i/>
        </w:rPr>
      </w:pPr>
      <w:r w:rsidRPr="00CB7972">
        <w:rPr>
          <w:rFonts w:eastAsia="Calibri"/>
          <w:b w:val="0"/>
          <w:i/>
        </w:rPr>
        <w:t xml:space="preserve"> находить сходство и различие в традициях родной страны и страны/стран изучаемого языка. </w:t>
      </w:r>
    </w:p>
    <w:p w:rsid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rFonts w:eastAsia="Calibri"/>
        </w:rPr>
        <w:t>Компенсаторные умения</w:t>
      </w:r>
    </w:p>
    <w:p w:rsidR="00E878A7" w:rsidRPr="00CB7972" w:rsidRDefault="00E878A7" w:rsidP="00CB7972">
      <w:pPr>
        <w:pStyle w:val="4"/>
        <w:spacing w:before="0" w:line="240" w:lineRule="auto"/>
        <w:ind w:left="0"/>
        <w:rPr>
          <w:rFonts w:eastAsia="Calibri"/>
        </w:rPr>
      </w:pPr>
      <w:r w:rsidRPr="00CB7972">
        <w:rPr>
          <w:szCs w:val="28"/>
        </w:rPr>
        <w:t>Выпускник научится</w:t>
      </w:r>
      <w:r w:rsidRPr="00CB7972">
        <w:rPr>
          <w:b w:val="0"/>
          <w:szCs w:val="28"/>
        </w:rPr>
        <w:t>:</w:t>
      </w:r>
    </w:p>
    <w:p w:rsidR="00CB7972" w:rsidRPr="00CB7972" w:rsidRDefault="00E878A7" w:rsidP="005A44DD">
      <w:pPr>
        <w:pStyle w:val="a9"/>
        <w:numPr>
          <w:ilvl w:val="0"/>
          <w:numId w:val="216"/>
        </w:numPr>
        <w:ind w:left="1134"/>
        <w:rPr>
          <w:rFonts w:ascii="Times New Roman" w:hAnsi="Times New Roman"/>
          <w:sz w:val="28"/>
          <w:szCs w:val="28"/>
        </w:rPr>
      </w:pPr>
      <w:r w:rsidRPr="00CB7972">
        <w:rPr>
          <w:rFonts w:ascii="Times New Roman" w:hAnsi="Times New Roman"/>
          <w:sz w:val="28"/>
          <w:szCs w:val="28"/>
        </w:rPr>
        <w:t>выходить из положения при дефиците языковых средств: использовать пер</w:t>
      </w:r>
      <w:r w:rsidRPr="00CB7972">
        <w:rPr>
          <w:rFonts w:ascii="Times New Roman" w:hAnsi="Times New Roman"/>
          <w:sz w:val="28"/>
          <w:szCs w:val="28"/>
        </w:rPr>
        <w:t>е</w:t>
      </w:r>
      <w:r w:rsidRPr="00CB7972">
        <w:rPr>
          <w:rFonts w:ascii="Times New Roman" w:hAnsi="Times New Roman"/>
          <w:sz w:val="28"/>
          <w:szCs w:val="28"/>
        </w:rPr>
        <w:t xml:space="preserve">спрос при говорении. </w:t>
      </w:r>
    </w:p>
    <w:p w:rsidR="00CB7972" w:rsidRPr="00CB7972" w:rsidRDefault="00E878A7" w:rsidP="00CB797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CB7972">
        <w:rPr>
          <w:rFonts w:ascii="Times New Roman" w:hAnsi="Times New Roman"/>
          <w:b/>
          <w:sz w:val="28"/>
          <w:szCs w:val="28"/>
        </w:rPr>
        <w:t>Выпускник получит возможность научиться</w:t>
      </w:r>
      <w:r w:rsidRPr="00CB7972">
        <w:rPr>
          <w:rFonts w:ascii="Times New Roman" w:hAnsi="Times New Roman"/>
          <w:sz w:val="28"/>
          <w:szCs w:val="28"/>
        </w:rPr>
        <w:t xml:space="preserve">: </w:t>
      </w:r>
    </w:p>
    <w:p w:rsidR="00CB7972" w:rsidRPr="00CB7972" w:rsidRDefault="00E878A7" w:rsidP="005A44DD">
      <w:pPr>
        <w:pStyle w:val="a9"/>
        <w:numPr>
          <w:ilvl w:val="0"/>
          <w:numId w:val="216"/>
        </w:numPr>
        <w:ind w:left="1276"/>
        <w:rPr>
          <w:rFonts w:ascii="Times New Roman" w:hAnsi="Times New Roman"/>
          <w:i/>
          <w:sz w:val="28"/>
          <w:szCs w:val="28"/>
        </w:rPr>
      </w:pPr>
      <w:r w:rsidRPr="00CB7972">
        <w:rPr>
          <w:rFonts w:ascii="Times New Roman" w:hAnsi="Times New Roman"/>
          <w:i/>
          <w:sz w:val="28"/>
          <w:szCs w:val="28"/>
        </w:rPr>
        <w:t>использовать перифраз, синонимические и антоним</w:t>
      </w:r>
      <w:r w:rsidR="00CB7972" w:rsidRPr="00CB7972">
        <w:rPr>
          <w:rFonts w:ascii="Times New Roman" w:hAnsi="Times New Roman"/>
          <w:i/>
          <w:sz w:val="28"/>
          <w:szCs w:val="28"/>
        </w:rPr>
        <w:t>ические средства при говорении;</w:t>
      </w:r>
    </w:p>
    <w:p w:rsidR="00E878A7" w:rsidRPr="00CB7972" w:rsidRDefault="00E878A7" w:rsidP="005A44DD">
      <w:pPr>
        <w:pStyle w:val="a9"/>
        <w:numPr>
          <w:ilvl w:val="0"/>
          <w:numId w:val="216"/>
        </w:numPr>
        <w:ind w:left="1276"/>
        <w:rPr>
          <w:rFonts w:ascii="Times New Roman" w:hAnsi="Times New Roman"/>
          <w:i/>
          <w:sz w:val="28"/>
          <w:szCs w:val="28"/>
        </w:rPr>
      </w:pPr>
      <w:r w:rsidRPr="00CB7972">
        <w:rPr>
          <w:rFonts w:ascii="Times New Roman" w:hAnsi="Times New Roman"/>
          <w:i/>
          <w:sz w:val="28"/>
          <w:szCs w:val="28"/>
        </w:rPr>
        <w:t xml:space="preserve">пользоваться языковой и контекстуальной догадкой при аудировании и чтении. 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20" w:name="_Toc409691632"/>
      <w:bookmarkStart w:id="121" w:name="_Toc410653957"/>
      <w:bookmarkStart w:id="122" w:name="_Toc414553139"/>
      <w:r w:rsidRPr="007C0894">
        <w:t>История России. Всеобщая история</w:t>
      </w:r>
      <w:bookmarkEnd w:id="120"/>
      <w:bookmarkEnd w:id="121"/>
      <w:bookmarkEnd w:id="122"/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7C0894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целостные представления об историческом пути человечества, разных на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ессов; о месте и роли России в мировой истории;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шлого и современности;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особность применять исторически</w:t>
      </w:r>
      <w:r w:rsidR="001F00F6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знани</w:t>
      </w:r>
      <w:r w:rsidR="001F00F6"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 xml:space="preserve"> для осмысления общественных событий и явлений прошлого и современности;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ую принадлежность и познавательную ценность; способность определять и арг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ментировать свое отношение к ней;</w:t>
      </w:r>
    </w:p>
    <w:p w:rsidR="00A52363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работать с письменными, изобразительными и вещественными и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ическими источниками, понимать и интерпретировать содержащуюся в них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цию;</w:t>
      </w:r>
    </w:p>
    <w:p w:rsidR="00A339D1" w:rsidRPr="007C0894" w:rsidRDefault="00A339D1" w:rsidP="007C0894">
      <w:pPr>
        <w:numPr>
          <w:ilvl w:val="0"/>
          <w:numId w:val="7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CB7972" w:rsidRDefault="00CB7972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A339D1" w:rsidRPr="007C0894" w:rsidRDefault="00A339D1" w:rsidP="007C0894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История Древнего мира (5 класс)</w:t>
      </w:r>
    </w:p>
    <w:p w:rsidR="00A339D1" w:rsidRPr="007C0894" w:rsidRDefault="00A339D1" w:rsidP="007C0894">
      <w:pPr>
        <w:pStyle w:val="afff9"/>
        <w:spacing w:line="240" w:lineRule="auto"/>
        <w:ind w:firstLine="709"/>
        <w:rPr>
          <w:b/>
          <w:szCs w:val="28"/>
        </w:rPr>
      </w:pPr>
      <w:r w:rsidRPr="007C0894">
        <w:rPr>
          <w:b/>
          <w:szCs w:val="28"/>
        </w:rPr>
        <w:t>Выпускник научит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определять место исторических событий во времени, объяснять смысл осн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ых хронологических понятий, терминов (тысячелетие, век, до н</w:t>
      </w:r>
      <w:r w:rsidR="001F00F6" w:rsidRPr="007C0894">
        <w:rPr>
          <w:rFonts w:ascii="Times New Roman" w:hAnsi="Times New Roman"/>
          <w:sz w:val="28"/>
          <w:szCs w:val="28"/>
        </w:rPr>
        <w:t>ашей </w:t>
      </w:r>
      <w:r w:rsidRPr="007C0894">
        <w:rPr>
          <w:rFonts w:ascii="Times New Roman" w:hAnsi="Times New Roman"/>
          <w:sz w:val="28"/>
          <w:szCs w:val="28"/>
        </w:rPr>
        <w:t>э</w:t>
      </w:r>
      <w:r w:rsidR="001F00F6" w:rsidRPr="007C0894">
        <w:rPr>
          <w:rFonts w:ascii="Times New Roman" w:hAnsi="Times New Roman"/>
          <w:sz w:val="28"/>
          <w:szCs w:val="28"/>
        </w:rPr>
        <w:t>ры</w:t>
      </w:r>
      <w:r w:rsidRPr="007C0894">
        <w:rPr>
          <w:rFonts w:ascii="Times New Roman" w:hAnsi="Times New Roman"/>
          <w:sz w:val="28"/>
          <w:szCs w:val="28"/>
        </w:rPr>
        <w:t>, н</w:t>
      </w:r>
      <w:r w:rsidR="001F00F6" w:rsidRPr="007C0894">
        <w:rPr>
          <w:rFonts w:ascii="Times New Roman" w:hAnsi="Times New Roman"/>
          <w:sz w:val="28"/>
          <w:szCs w:val="28"/>
        </w:rPr>
        <w:t>а</w:t>
      </w:r>
      <w:r w:rsidR="001F00F6" w:rsidRPr="007C0894">
        <w:rPr>
          <w:rFonts w:ascii="Times New Roman" w:hAnsi="Times New Roman"/>
          <w:sz w:val="28"/>
          <w:szCs w:val="28"/>
        </w:rPr>
        <w:t>шей</w:t>
      </w:r>
      <w:r w:rsidRPr="007C0894">
        <w:rPr>
          <w:rFonts w:ascii="Times New Roman" w:hAnsi="Times New Roman"/>
          <w:sz w:val="28"/>
          <w:szCs w:val="28"/>
        </w:rPr>
        <w:t> э</w:t>
      </w:r>
      <w:r w:rsidR="001F00F6" w:rsidRPr="007C0894">
        <w:rPr>
          <w:rFonts w:ascii="Times New Roman" w:hAnsi="Times New Roman"/>
          <w:sz w:val="28"/>
          <w:szCs w:val="28"/>
        </w:rPr>
        <w:t>ры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расселении 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овеческих общностей в эпохи первобытности и Древнего мира, расположении дре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их цивилизаций и государств, местах важнейших событий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проводить поиск информации в отрывках исторических текстов, материальных памятниках Древнего мира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раскрывать характерные, существенные черты: а) форм государственного у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ройства древних обществ (с использованием понятий «деспотия», «полис», «респу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объяснять,в ч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 заключались назначение и художественные достоинства п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ятников древней культуры: архитектурных сооружений, предметов быта, произв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 искусства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давать оценку наиболее значительным событиям и личностям древней истории.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• давать характеристику общественного строя древних государств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видеть проявления влияния античного искусства в окружающей среде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высказывать суждения о значении и месте исторического и культурного н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следия древних обществ в мировой истории.</w:t>
      </w:r>
    </w:p>
    <w:p w:rsidR="00A339D1" w:rsidRPr="007C0894" w:rsidRDefault="00A339D1" w:rsidP="009829AB">
      <w:pPr>
        <w:keepNext/>
        <w:spacing w:after="0" w:line="240" w:lineRule="auto"/>
        <w:ind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История Средних веков. </w:t>
      </w:r>
      <w:r w:rsidRPr="007C0894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 (</w:t>
      </w:r>
      <w:r w:rsidRPr="007C0894">
        <w:rPr>
          <w:rFonts w:ascii="Times New Roman" w:hAnsi="Times New Roman"/>
          <w:b/>
          <w:sz w:val="28"/>
          <w:szCs w:val="28"/>
          <w:lang w:val="en-US"/>
        </w:rPr>
        <w:t>VIII</w:t>
      </w:r>
      <w:r w:rsidRPr="007C0894">
        <w:rPr>
          <w:rFonts w:ascii="Times New Roman" w:hAnsi="Times New Roman"/>
          <w:b/>
          <w:sz w:val="28"/>
          <w:szCs w:val="28"/>
        </w:rPr>
        <w:t xml:space="preserve"> –</w:t>
      </w:r>
      <w:r w:rsidRPr="007C0894">
        <w:rPr>
          <w:rFonts w:ascii="Times New Roman" w:hAnsi="Times New Roman"/>
          <w:b/>
          <w:sz w:val="28"/>
          <w:szCs w:val="28"/>
          <w:lang w:val="en-US"/>
        </w:rPr>
        <w:t>XV</w:t>
      </w:r>
      <w:r w:rsidRPr="007C0894">
        <w:rPr>
          <w:rFonts w:ascii="Times New Roman" w:hAnsi="Times New Roman"/>
          <w:b/>
          <w:sz w:val="28"/>
          <w:szCs w:val="28"/>
        </w:rPr>
        <w:t xml:space="preserve"> вв.) (6 класс)</w:t>
      </w:r>
    </w:p>
    <w:p w:rsidR="00A339D1" w:rsidRPr="007C0894" w:rsidRDefault="00A339D1" w:rsidP="009829AB">
      <w:pPr>
        <w:pStyle w:val="afff9"/>
        <w:keepNext/>
        <w:spacing w:line="240" w:lineRule="auto"/>
        <w:ind w:firstLine="709"/>
        <w:rPr>
          <w:b/>
          <w:szCs w:val="28"/>
        </w:rPr>
      </w:pPr>
      <w:r w:rsidRPr="007C0894">
        <w:rPr>
          <w:b/>
          <w:szCs w:val="28"/>
        </w:rPr>
        <w:t>Выпускник научит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локализовать во времени общие рамки и события Средневековья, этапы с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овления и развития Российского государства; соотносить хронологию истории Руси и всеобщей истори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территории, об экономических и культурных центрах Руси и других государств в Средние века, о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правлениях крупнейших передвижений людей </w:t>
      </w:r>
      <w:r w:rsidR="00437180" w:rsidRPr="007C0894">
        <w:rPr>
          <w:rFonts w:ascii="Times New Roman" w:hAnsi="Times New Roman"/>
          <w:sz w:val="28"/>
          <w:szCs w:val="28"/>
        </w:rPr>
        <w:t xml:space="preserve">– </w:t>
      </w:r>
      <w:r w:rsidRPr="007C0894">
        <w:rPr>
          <w:rFonts w:ascii="Times New Roman" w:hAnsi="Times New Roman"/>
          <w:sz w:val="28"/>
          <w:szCs w:val="28"/>
        </w:rPr>
        <w:t>походов, завоеваний, колонизаций и др.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проводить поиск информации в исторических текстах, материальных исто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х памятниках Средневековья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составлять описание образа жизни различных групп населения в средневе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х обществах на Руси и в других странах, памятников материальной и художе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культуры; рассказывать о значительных событиях средневековой истори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их и социальных отношений</w:t>
      </w:r>
      <w:r w:rsidR="00B2173A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политического строя на Руси и в других государствах; б) ценностей, г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дствовавших в средневековых обществах, религиозных воззрений, представлений средневекового человека о мире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• объяснять причины и следствия ключевых событий отечественной и всеобщей истории Средних веков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сопоставлять развитие Руси и других стран в период Средневековья, показ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вать общие черты и особенности (в связи с понятиями «политическая раздробл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сть», «централизованное государство» и др.)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Средних веков.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давать сопоставительную характеристику политического устройства гос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>дарств Средневековья (Русь, Запад, Восток)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сравнивать свидетельства различных исторических источников, выявляя в них общее и различия;</w:t>
      </w:r>
    </w:p>
    <w:p w:rsidR="00813C2D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 заключаются их художес</w:t>
      </w:r>
      <w:r w:rsidR="00813C2D" w:rsidRPr="007C0894">
        <w:rPr>
          <w:rFonts w:ascii="Times New Roman" w:hAnsi="Times New Roman"/>
          <w:i/>
          <w:sz w:val="28"/>
          <w:szCs w:val="28"/>
        </w:rPr>
        <w:t>твенные достоинства и значение.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7C0894">
        <w:rPr>
          <w:rFonts w:ascii="Times New Roman" w:hAnsi="Times New Roman"/>
          <w:b/>
          <w:bCs/>
          <w:sz w:val="28"/>
          <w:szCs w:val="28"/>
        </w:rPr>
        <w:t>Россия в XVI – Х</w:t>
      </w:r>
      <w:r w:rsidRPr="007C0894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r w:rsidRPr="007C0894">
        <w:rPr>
          <w:rFonts w:ascii="Times New Roman" w:hAnsi="Times New Roman"/>
          <w:b/>
          <w:bCs/>
          <w:sz w:val="28"/>
          <w:szCs w:val="28"/>
        </w:rPr>
        <w:t>Х веках</w:t>
      </w:r>
      <w:r w:rsidRPr="007C0894">
        <w:rPr>
          <w:rFonts w:ascii="Times New Roman" w:hAnsi="Times New Roman"/>
          <w:b/>
          <w:sz w:val="28"/>
          <w:szCs w:val="28"/>
        </w:rPr>
        <w:t xml:space="preserve"> (7</w:t>
      </w:r>
      <w:r w:rsidR="00437180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b/>
          <w:sz w:val="28"/>
          <w:szCs w:val="28"/>
        </w:rPr>
        <w:t>9 класс)</w:t>
      </w:r>
    </w:p>
    <w:p w:rsidR="00A339D1" w:rsidRPr="007C0894" w:rsidRDefault="00A339D1" w:rsidP="007C0894">
      <w:pPr>
        <w:pStyle w:val="afff9"/>
        <w:spacing w:line="240" w:lineRule="auto"/>
        <w:ind w:firstLine="709"/>
        <w:rPr>
          <w:b/>
          <w:szCs w:val="28"/>
        </w:rPr>
      </w:pPr>
      <w:r w:rsidRPr="007C0894">
        <w:rPr>
          <w:b/>
          <w:szCs w:val="28"/>
        </w:rPr>
        <w:t>Выпускник научит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границах Р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 xml:space="preserve">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437180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 xml:space="preserve"> походов, завоеваний, колонизации и др.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анализировать информацию различных источников по отечественной и все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 xml:space="preserve">щей истории Нового времени; 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общей истории Нового времен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>нительной литературе по отечественной и всеобщей истории Нового времен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ого и соци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щественного движения («консерватизм», «либерализм», «социализм»); г) представлений о мире и общественных ценностях; д) художественной культуры 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ого времени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объяснять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сопоставлятьразвитие России и других стран в Новое время, сравнивать и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ические ситуации и события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ого времени.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• </w:t>
      </w:r>
      <w:r w:rsidRPr="007C0894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ими материалами (определение принадлежности и достоверности источника,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зиций автора и др.);</w:t>
      </w:r>
    </w:p>
    <w:p w:rsidR="00A339D1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сравнивать развитие России и других стран в Новое время, объяснять, в ч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м заключались общие черты и особенности; </w:t>
      </w:r>
    </w:p>
    <w:p w:rsidR="00B540EE" w:rsidRPr="007C0894" w:rsidRDefault="00A339D1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• </w:t>
      </w:r>
      <w:r w:rsidRPr="007C0894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оста</w:t>
      </w:r>
      <w:r w:rsidRPr="007C0894">
        <w:rPr>
          <w:rFonts w:ascii="Times New Roman" w:hAnsi="Times New Roman"/>
          <w:i/>
          <w:sz w:val="28"/>
          <w:szCs w:val="28"/>
        </w:rPr>
        <w:t>в</w:t>
      </w:r>
      <w:r w:rsidRPr="007C0894">
        <w:rPr>
          <w:rFonts w:ascii="Times New Roman" w:hAnsi="Times New Roman"/>
          <w:i/>
          <w:sz w:val="28"/>
          <w:szCs w:val="28"/>
        </w:rPr>
        <w:t>лении описаний исторических и культурных памятников своего города, края и т. д.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23" w:name="_Toc409691636"/>
      <w:bookmarkStart w:id="124" w:name="_Toc410653959"/>
      <w:bookmarkStart w:id="125" w:name="_Toc414553140"/>
      <w:r w:rsidRPr="007C0894">
        <w:t>Обществознание</w:t>
      </w:r>
      <w:bookmarkEnd w:id="123"/>
      <w:bookmarkEnd w:id="124"/>
      <w:bookmarkEnd w:id="125"/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80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истики его природы;</w:t>
      </w:r>
    </w:p>
    <w:p w:rsidR="006E54D0" w:rsidRPr="007C0894" w:rsidRDefault="006E54D0" w:rsidP="007C0894">
      <w:pPr>
        <w:numPr>
          <w:ilvl w:val="0"/>
          <w:numId w:val="80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6E54D0" w:rsidRPr="007C0894" w:rsidRDefault="006E54D0" w:rsidP="007C0894">
      <w:pPr>
        <w:numPr>
          <w:ilvl w:val="0"/>
          <w:numId w:val="80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6E54D0" w:rsidRPr="007C0894" w:rsidRDefault="006E54D0" w:rsidP="007C0894">
      <w:pPr>
        <w:numPr>
          <w:ilvl w:val="0"/>
          <w:numId w:val="80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остей человека;</w:t>
      </w:r>
    </w:p>
    <w:p w:rsidR="006E54D0" w:rsidRPr="007C0894" w:rsidRDefault="006E54D0" w:rsidP="007C0894">
      <w:pPr>
        <w:numPr>
          <w:ilvl w:val="0"/>
          <w:numId w:val="80"/>
        </w:num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6E54D0" w:rsidRPr="007C0894" w:rsidRDefault="006E54D0" w:rsidP="007C0894">
      <w:pPr>
        <w:numPr>
          <w:ilvl w:val="0"/>
          <w:numId w:val="80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нное отношение к различным способам разрешения межличностных конфликтов.</w:t>
      </w:r>
    </w:p>
    <w:p w:rsidR="006E54D0" w:rsidRPr="007C0894" w:rsidRDefault="006E54D0" w:rsidP="009829AB">
      <w:pPr>
        <w:keepNext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3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</w:t>
      </w:r>
      <w:r w:rsidRPr="007C0894">
        <w:rPr>
          <w:rFonts w:ascii="Times New Roman" w:hAnsi="Times New Roman"/>
          <w:i/>
          <w:sz w:val="28"/>
          <w:szCs w:val="28"/>
        </w:rPr>
        <w:t>я</w:t>
      </w:r>
      <w:r w:rsidRPr="007C0894">
        <w:rPr>
          <w:rFonts w:ascii="Times New Roman" w:hAnsi="Times New Roman"/>
          <w:i/>
          <w:sz w:val="28"/>
          <w:szCs w:val="28"/>
        </w:rPr>
        <w:t>занных с деятельностью человека;</w:t>
      </w:r>
    </w:p>
    <w:p w:rsidR="006E54D0" w:rsidRPr="007C0894" w:rsidRDefault="006E54D0" w:rsidP="007C0894">
      <w:pPr>
        <w:numPr>
          <w:ilvl w:val="0"/>
          <w:numId w:val="3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6E54D0" w:rsidRPr="007C0894" w:rsidRDefault="006E54D0" w:rsidP="007C0894">
      <w:pPr>
        <w:numPr>
          <w:ilvl w:val="0"/>
          <w:numId w:val="37"/>
        </w:numPr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ью;</w:t>
      </w:r>
    </w:p>
    <w:p w:rsidR="006E54D0" w:rsidRPr="007C0894" w:rsidRDefault="006E54D0" w:rsidP="007C0894">
      <w:pPr>
        <w:numPr>
          <w:ilvl w:val="0"/>
          <w:numId w:val="37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ист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ке межличностных конфликтов;</w:t>
      </w:r>
    </w:p>
    <w:p w:rsidR="006E54D0" w:rsidRPr="007C0894" w:rsidRDefault="006E54D0" w:rsidP="007C0894">
      <w:pPr>
        <w:numPr>
          <w:ilvl w:val="0"/>
          <w:numId w:val="37"/>
        </w:numPr>
        <w:shd w:val="clear" w:color="auto" w:fill="FFFFFF"/>
        <w:tabs>
          <w:tab w:val="left" w:pos="993"/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йс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вия группы на человека, делать выводы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6E54D0" w:rsidRPr="007C0894" w:rsidRDefault="006E54D0" w:rsidP="007C0894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демонстрировать на примерах взаимосвязь природы и общества, раскрывать роль природы в жизни человека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lastRenderedPageBreak/>
        <w:t>характеризовать экологический кризис как глобальную проблему человечес</w:t>
      </w:r>
      <w:r w:rsidRPr="007C0894">
        <w:rPr>
          <w:rFonts w:ascii="Times New Roman" w:hAnsi="Times New Roman"/>
          <w:bCs/>
          <w:sz w:val="28"/>
          <w:szCs w:val="28"/>
        </w:rPr>
        <w:t>т</w:t>
      </w:r>
      <w:r w:rsidRPr="007C0894">
        <w:rPr>
          <w:rFonts w:ascii="Times New Roman" w:hAnsi="Times New Roman"/>
          <w:bCs/>
          <w:sz w:val="28"/>
          <w:szCs w:val="28"/>
        </w:rPr>
        <w:t>ва, раскрывать причины экологического кризиса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влияние современных средств массовой коммуникации на общ</w:t>
      </w:r>
      <w:r w:rsidRPr="007C0894">
        <w:rPr>
          <w:rFonts w:ascii="Times New Roman" w:hAnsi="Times New Roman"/>
          <w:bCs/>
          <w:sz w:val="28"/>
          <w:szCs w:val="28"/>
        </w:rPr>
        <w:t>е</w:t>
      </w:r>
      <w:r w:rsidRPr="007C0894">
        <w:rPr>
          <w:rFonts w:ascii="Times New Roman" w:hAnsi="Times New Roman"/>
          <w:bCs/>
          <w:sz w:val="28"/>
          <w:szCs w:val="28"/>
        </w:rPr>
        <w:t xml:space="preserve">ство и личность; </w:t>
      </w:r>
    </w:p>
    <w:p w:rsidR="006E54D0" w:rsidRPr="007C0894" w:rsidRDefault="006E54D0" w:rsidP="007C0894">
      <w:pPr>
        <w:numPr>
          <w:ilvl w:val="0"/>
          <w:numId w:val="38"/>
        </w:numPr>
        <w:shd w:val="clear" w:color="auto" w:fill="FFFFFF"/>
        <w:tabs>
          <w:tab w:val="left" w:pos="2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конкретизировать примерами опасность международного терроризма.</w:t>
      </w:r>
    </w:p>
    <w:p w:rsidR="006E54D0" w:rsidRPr="007C0894" w:rsidRDefault="006E54D0" w:rsidP="007C0894">
      <w:pPr>
        <w:shd w:val="clear" w:color="auto" w:fill="FFFFFF"/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39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блюдать и характеризовать явления и события, происходящие в различных сферах общественной жизни;</w:t>
      </w:r>
    </w:p>
    <w:p w:rsidR="006E54D0" w:rsidRPr="007C0894" w:rsidRDefault="006E54D0" w:rsidP="007C0894">
      <w:pPr>
        <w:numPr>
          <w:ilvl w:val="0"/>
          <w:numId w:val="39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зовать основные направления общественного развития;</w:t>
      </w:r>
    </w:p>
    <w:p w:rsidR="006E54D0" w:rsidRPr="007C0894" w:rsidRDefault="006E54D0" w:rsidP="007C0894">
      <w:pPr>
        <w:numPr>
          <w:ilvl w:val="0"/>
          <w:numId w:val="39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6E54D0" w:rsidRPr="007C0894" w:rsidRDefault="006E54D0" w:rsidP="007C0894">
      <w:pPr>
        <w:shd w:val="clear" w:color="auto" w:fill="FFFFFF"/>
        <w:tabs>
          <w:tab w:val="left" w:pos="102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ми ценностями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нормы морали и права, выявлять их общие черты и особенности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6E54D0" w:rsidRPr="007C0894" w:rsidRDefault="006E54D0" w:rsidP="007C0894">
      <w:pPr>
        <w:numPr>
          <w:ilvl w:val="0"/>
          <w:numId w:val="40"/>
        </w:numPr>
        <w:shd w:val="clear" w:color="auto" w:fill="FFFFFF"/>
        <w:tabs>
          <w:tab w:val="left" w:pos="102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6E54D0" w:rsidRPr="007C0894" w:rsidRDefault="006E54D0" w:rsidP="007C089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4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6E54D0" w:rsidRPr="007C0894" w:rsidRDefault="006E54D0" w:rsidP="007C0894">
      <w:pPr>
        <w:numPr>
          <w:ilvl w:val="0"/>
          <w:numId w:val="4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социальную значимость здорового образа жизни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6E54D0" w:rsidRPr="007C0894" w:rsidRDefault="006E54D0" w:rsidP="007C089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и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ях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у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щей профессиональной деятельности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6E54D0" w:rsidRPr="007C0894" w:rsidRDefault="006E54D0" w:rsidP="007C0894">
      <w:pPr>
        <w:numPr>
          <w:ilvl w:val="0"/>
          <w:numId w:val="4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.</w:t>
      </w:r>
    </w:p>
    <w:p w:rsidR="006E54D0" w:rsidRPr="007C0894" w:rsidRDefault="006E54D0" w:rsidP="007C0894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4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ий культуры;</w:t>
      </w:r>
    </w:p>
    <w:p w:rsidR="006E54D0" w:rsidRPr="007C0894" w:rsidRDefault="006E54D0" w:rsidP="007C0894">
      <w:pPr>
        <w:numPr>
          <w:ilvl w:val="0"/>
          <w:numId w:val="4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6E54D0" w:rsidRPr="007C0894" w:rsidRDefault="006E54D0" w:rsidP="007C0894">
      <w:pPr>
        <w:numPr>
          <w:ilvl w:val="0"/>
          <w:numId w:val="4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ете о таких направлениях массовой культуры</w:t>
      </w:r>
      <w:r w:rsidR="0004371E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,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как шоу-бизнес и мода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ая сфера</w:t>
      </w:r>
    </w:p>
    <w:p w:rsidR="006E54D0" w:rsidRPr="007C0894" w:rsidRDefault="006E54D0" w:rsidP="007C0894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сударства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межнациональных конфликтов и основные пути их ра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з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ешения; 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е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мьи в обществе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новные слагаемые здорового образа жизни; осознанно в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ы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бирать верные критерии для оценки безопасных условий жизни;</w:t>
      </w:r>
    </w:p>
    <w:p w:rsidR="006E54D0" w:rsidRPr="007C0894" w:rsidRDefault="006E54D0" w:rsidP="007C0894">
      <w:pPr>
        <w:numPr>
          <w:ilvl w:val="0"/>
          <w:numId w:val="44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E54D0" w:rsidRPr="007C0894" w:rsidRDefault="006E54D0" w:rsidP="007C0894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45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6E54D0" w:rsidRPr="007C0894" w:rsidRDefault="006E54D0" w:rsidP="007C0894">
      <w:pPr>
        <w:numPr>
          <w:ilvl w:val="0"/>
          <w:numId w:val="45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</w:t>
      </w:r>
      <w:r w:rsidR="00245F1D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жи;</w:t>
      </w:r>
    </w:p>
    <w:p w:rsidR="006E54D0" w:rsidRPr="007C0894" w:rsidRDefault="006E54D0" w:rsidP="007C0894">
      <w:pPr>
        <w:numPr>
          <w:ilvl w:val="0"/>
          <w:numId w:val="45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lastRenderedPageBreak/>
        <w:t>выполнять несложные практические задания по анализу ситуаций, связанных с различными способами разрешения семейных конфликтов</w:t>
      </w:r>
      <w:r w:rsidR="00B76965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;выражать 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собственное отношение к различным способам разрешения семейных конфликтов;</w:t>
      </w:r>
    </w:p>
    <w:p w:rsidR="006E54D0" w:rsidRPr="007C0894" w:rsidRDefault="006E54D0" w:rsidP="007C0894">
      <w:pPr>
        <w:numPr>
          <w:ilvl w:val="0"/>
          <w:numId w:val="45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юдать зд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овый образ жизни; корректировать собственное поведение в соответствии с тр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бованиями безопасности жизнедеятельности;</w:t>
      </w:r>
    </w:p>
    <w:p w:rsidR="006E54D0" w:rsidRPr="007C0894" w:rsidRDefault="006E54D0" w:rsidP="007C0894">
      <w:pPr>
        <w:numPr>
          <w:ilvl w:val="0"/>
          <w:numId w:val="45"/>
        </w:numPr>
        <w:shd w:val="clear" w:color="auto" w:fill="FFFFFF"/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ист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</w:t>
      </w: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е семейных конфликтов;</w:t>
      </w:r>
    </w:p>
    <w:p w:rsidR="006E54D0" w:rsidRPr="007C0894" w:rsidRDefault="006E54D0" w:rsidP="007C0894">
      <w:pPr>
        <w:numPr>
          <w:ilvl w:val="0"/>
          <w:numId w:val="45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7C0894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E54D0" w:rsidRPr="007C0894" w:rsidRDefault="006E54D0" w:rsidP="007C0894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олитическая сфера жизни общества</w:t>
      </w:r>
    </w:p>
    <w:p w:rsidR="006E54D0" w:rsidRPr="007C0894" w:rsidRDefault="006E54D0" w:rsidP="007C0894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ии;</w:t>
      </w:r>
    </w:p>
    <w:p w:rsidR="00EC713E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признаки политической партии, раскрывать их на конкретных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ерах;</w:t>
      </w:r>
    </w:p>
    <w:p w:rsidR="006E54D0" w:rsidRPr="007C0894" w:rsidRDefault="006E54D0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6E54D0" w:rsidRPr="007C0894" w:rsidRDefault="006E54D0" w:rsidP="007C0894">
      <w:pPr>
        <w:tabs>
          <w:tab w:val="left" w:pos="102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40362A" w:rsidRPr="007C0894" w:rsidRDefault="0040362A" w:rsidP="007C0894">
      <w:pPr>
        <w:numPr>
          <w:ilvl w:val="0"/>
          <w:numId w:val="46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ознавать значение гражданской активности и патриотической позиции в у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реплении нашего государства;</w:t>
      </w:r>
    </w:p>
    <w:p w:rsidR="006E54D0" w:rsidRPr="007C0894" w:rsidRDefault="006E54D0" w:rsidP="007C0894">
      <w:pPr>
        <w:numPr>
          <w:ilvl w:val="0"/>
          <w:numId w:val="47"/>
        </w:numPr>
        <w:tabs>
          <w:tab w:val="left" w:pos="1027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относить различные оценки политических событий и процессов и делать обоснованные выводы.</w:t>
      </w:r>
    </w:p>
    <w:p w:rsidR="006E54D0" w:rsidRPr="007C0894" w:rsidRDefault="006E54D0" w:rsidP="007C0894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6E54D0" w:rsidRPr="007C0894" w:rsidRDefault="006E54D0" w:rsidP="007C0894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ы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вать органы государственной власти страны, описывать их полномочия и компете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н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цию;</w:t>
      </w:r>
    </w:p>
    <w:p w:rsidR="006E54D0" w:rsidRPr="007C0894" w:rsidRDefault="006E54D0" w:rsidP="007C0894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6E54D0" w:rsidRPr="007C0894" w:rsidRDefault="006E54D0" w:rsidP="007C0894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6E54D0" w:rsidRPr="007C0894" w:rsidRDefault="006E54D0" w:rsidP="007C0894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</w:t>
      </w:r>
      <w:r w:rsidR="00334BAC"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;</w:t>
      </w:r>
    </w:p>
    <w:p w:rsidR="0040362A" w:rsidRPr="007C0894" w:rsidRDefault="006E54D0" w:rsidP="007C0894">
      <w:pPr>
        <w:numPr>
          <w:ilvl w:val="0"/>
          <w:numId w:val="5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6E54D0" w:rsidRPr="007C0894" w:rsidRDefault="0040362A" w:rsidP="007C0894">
      <w:pPr>
        <w:numPr>
          <w:ilvl w:val="0"/>
          <w:numId w:val="48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р</w:t>
      </w: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ства;</w:t>
      </w:r>
    </w:p>
    <w:p w:rsidR="006E54D0" w:rsidRPr="007C0894" w:rsidRDefault="006E54D0" w:rsidP="007C0894">
      <w:pPr>
        <w:numPr>
          <w:ilvl w:val="0"/>
          <w:numId w:val="4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6E54D0" w:rsidRPr="007C0894" w:rsidRDefault="006E54D0" w:rsidP="007C0894">
      <w:pPr>
        <w:tabs>
          <w:tab w:val="left" w:pos="1200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C0894" w:rsidRDefault="0040362A" w:rsidP="007C0894">
      <w:pPr>
        <w:numPr>
          <w:ilvl w:val="0"/>
          <w:numId w:val="53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ргументированно обосновывать</w:t>
      </w:r>
      <w:r w:rsidR="006E54D0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лияние происходящих в обществе измен</w:t>
      </w:r>
      <w:r w:rsidR="006E54D0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="006E54D0"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ий на положение России в мире;</w:t>
      </w:r>
    </w:p>
    <w:p w:rsidR="006E54D0" w:rsidRPr="007C0894" w:rsidRDefault="006E54D0" w:rsidP="007C0894">
      <w:pPr>
        <w:numPr>
          <w:ilvl w:val="0"/>
          <w:numId w:val="5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lastRenderedPageBreak/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7C0894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E54D0" w:rsidRPr="007C0894" w:rsidRDefault="006E54D0" w:rsidP="007C0894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6E54D0" w:rsidRPr="007C0894" w:rsidRDefault="006E54D0" w:rsidP="007C0894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смысл права на труд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бъяснять роль трудового договора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зъяснять на примерах особенности положения несовершеннолетних в тр</w:t>
      </w:r>
      <w:r w:rsidRPr="007C0894">
        <w:rPr>
          <w:rFonts w:ascii="Times New Roman" w:hAnsi="Times New Roman"/>
          <w:bCs/>
          <w:sz w:val="28"/>
          <w:szCs w:val="28"/>
        </w:rPr>
        <w:t>у</w:t>
      </w:r>
      <w:r w:rsidRPr="007C0894">
        <w:rPr>
          <w:rFonts w:ascii="Times New Roman" w:hAnsi="Times New Roman"/>
          <w:bCs/>
          <w:sz w:val="28"/>
          <w:szCs w:val="28"/>
        </w:rPr>
        <w:t>довых отношениях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ений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тних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</w:t>
      </w:r>
      <w:r w:rsidR="00EC3D62" w:rsidRPr="007C0894">
        <w:rPr>
          <w:rFonts w:ascii="Times New Roman" w:hAnsi="Times New Roman"/>
          <w:bCs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</w:t>
      </w:r>
      <w:r w:rsidR="00EC3D62" w:rsidRPr="007C0894">
        <w:rPr>
          <w:rFonts w:ascii="Times New Roman" w:hAnsi="Times New Roman"/>
          <w:bCs/>
          <w:sz w:val="28"/>
          <w:szCs w:val="28"/>
        </w:rPr>
        <w:t>ях</w:t>
      </w:r>
      <w:r w:rsidRPr="007C0894">
        <w:rPr>
          <w:rFonts w:ascii="Times New Roman" w:hAnsi="Times New Roman"/>
          <w:bCs/>
          <w:sz w:val="28"/>
          <w:szCs w:val="28"/>
        </w:rPr>
        <w:t xml:space="preserve"> определять признаки правонарушения, проступка, преступления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6E54D0" w:rsidRPr="007C0894" w:rsidRDefault="006E54D0" w:rsidP="007C0894">
      <w:pPr>
        <w:numPr>
          <w:ilvl w:val="0"/>
          <w:numId w:val="49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</w:t>
      </w:r>
      <w:r w:rsidRPr="007C0894">
        <w:rPr>
          <w:rFonts w:ascii="Times New Roman" w:hAnsi="Times New Roman"/>
          <w:bCs/>
          <w:sz w:val="28"/>
          <w:szCs w:val="28"/>
        </w:rPr>
        <w:t>у</w:t>
      </w:r>
      <w:r w:rsidRPr="007C0894">
        <w:rPr>
          <w:rFonts w:ascii="Times New Roman" w:hAnsi="Times New Roman"/>
          <w:bCs/>
          <w:sz w:val="28"/>
          <w:szCs w:val="28"/>
        </w:rPr>
        <w:t>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</w:t>
      </w:r>
      <w:r w:rsidRPr="007C0894">
        <w:rPr>
          <w:rFonts w:ascii="Times New Roman" w:hAnsi="Times New Roman"/>
          <w:bCs/>
          <w:sz w:val="28"/>
          <w:szCs w:val="28"/>
        </w:rPr>
        <w:t>е</w:t>
      </w:r>
      <w:r w:rsidRPr="007C0894">
        <w:rPr>
          <w:rFonts w:ascii="Times New Roman" w:hAnsi="Times New Roman"/>
          <w:bCs/>
          <w:sz w:val="28"/>
          <w:szCs w:val="28"/>
        </w:rPr>
        <w:t>ния и поступков других людей с нормами поведения, установленными законом</w:t>
      </w:r>
      <w:r w:rsidRPr="007C0894">
        <w:rPr>
          <w:rFonts w:ascii="Times New Roman" w:hAnsi="Times New Roman"/>
          <w:sz w:val="28"/>
          <w:szCs w:val="28"/>
        </w:rPr>
        <w:t>.</w:t>
      </w:r>
    </w:p>
    <w:p w:rsidR="006E54D0" w:rsidRPr="007C0894" w:rsidRDefault="006E54D0" w:rsidP="007C0894">
      <w:pPr>
        <w:tabs>
          <w:tab w:val="left" w:pos="99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50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6E54D0" w:rsidRPr="007C0894" w:rsidRDefault="006E54D0" w:rsidP="007C0894">
      <w:pPr>
        <w:numPr>
          <w:ilvl w:val="0"/>
          <w:numId w:val="50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6E54D0" w:rsidRPr="007C0894" w:rsidRDefault="006E54D0" w:rsidP="007C0894">
      <w:pPr>
        <w:numPr>
          <w:ilvl w:val="0"/>
          <w:numId w:val="50"/>
        </w:numPr>
        <w:tabs>
          <w:tab w:val="left" w:pos="99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осознанно содействовать защите правопорядка в обществе правовыми сп</w:t>
      </w:r>
      <w:r w:rsidRPr="007C0894">
        <w:rPr>
          <w:rFonts w:ascii="Times New Roman" w:hAnsi="Times New Roman"/>
          <w:bCs/>
          <w:i/>
          <w:sz w:val="28"/>
          <w:szCs w:val="28"/>
        </w:rPr>
        <w:t>о</w:t>
      </w:r>
      <w:r w:rsidRPr="007C0894">
        <w:rPr>
          <w:rFonts w:ascii="Times New Roman" w:hAnsi="Times New Roman"/>
          <w:bCs/>
          <w:i/>
          <w:sz w:val="28"/>
          <w:szCs w:val="28"/>
        </w:rPr>
        <w:t>собами и средствами</w:t>
      </w:r>
      <w:r w:rsidR="00EC3D62" w:rsidRPr="007C0894">
        <w:rPr>
          <w:rFonts w:ascii="Times New Roman" w:hAnsi="Times New Roman"/>
          <w:bCs/>
          <w:i/>
          <w:sz w:val="28"/>
          <w:szCs w:val="28"/>
        </w:rPr>
        <w:t>.</w:t>
      </w:r>
    </w:p>
    <w:p w:rsidR="006E54D0" w:rsidRPr="007C0894" w:rsidRDefault="006E54D0" w:rsidP="007C0894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6E54D0" w:rsidRPr="007C0894" w:rsidRDefault="006E54D0" w:rsidP="007C0894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numPr>
          <w:ilvl w:val="0"/>
          <w:numId w:val="5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6E54D0" w:rsidRPr="007C0894" w:rsidRDefault="006E54D0" w:rsidP="007C0894">
      <w:pPr>
        <w:numPr>
          <w:ilvl w:val="0"/>
          <w:numId w:val="5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6E54D0" w:rsidRPr="007C0894" w:rsidRDefault="006E54D0" w:rsidP="007C0894">
      <w:pPr>
        <w:numPr>
          <w:ilvl w:val="0"/>
          <w:numId w:val="5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механизм рыночного регулирования экономики; анализир</w:t>
      </w:r>
      <w:r w:rsidRPr="007C0894">
        <w:rPr>
          <w:rFonts w:ascii="Times New Roman" w:hAnsi="Times New Roman"/>
          <w:bCs/>
          <w:sz w:val="28"/>
          <w:szCs w:val="28"/>
        </w:rPr>
        <w:t>о</w:t>
      </w:r>
      <w:r w:rsidRPr="007C0894">
        <w:rPr>
          <w:rFonts w:ascii="Times New Roman" w:hAnsi="Times New Roman"/>
          <w:bCs/>
          <w:sz w:val="28"/>
          <w:szCs w:val="28"/>
        </w:rPr>
        <w:t>вать действие рыночных законов, выявлять роль конкуренции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lastRenderedPageBreak/>
        <w:t>объяснять роль государства в регулировании рыночной экономики; анализ</w:t>
      </w:r>
      <w:r w:rsidRPr="007C0894">
        <w:rPr>
          <w:rFonts w:ascii="Times New Roman" w:hAnsi="Times New Roman"/>
          <w:bCs/>
          <w:sz w:val="28"/>
          <w:szCs w:val="28"/>
        </w:rPr>
        <w:t>и</w:t>
      </w:r>
      <w:r w:rsidRPr="007C0894">
        <w:rPr>
          <w:rFonts w:ascii="Times New Roman" w:hAnsi="Times New Roman"/>
          <w:bCs/>
          <w:sz w:val="28"/>
          <w:szCs w:val="28"/>
        </w:rPr>
        <w:t>ровать структуру бюджета государства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называть и конкретизировать примерами виды налогов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="0073382A" w:rsidRPr="007C0894">
        <w:rPr>
          <w:rFonts w:ascii="Times New Roman" w:hAnsi="Times New Roman"/>
          <w:bCs/>
          <w:sz w:val="28"/>
          <w:szCs w:val="28"/>
        </w:rPr>
        <w:t xml:space="preserve">функции денег и их </w:t>
      </w:r>
      <w:r w:rsidRPr="007C0894">
        <w:rPr>
          <w:rFonts w:ascii="Times New Roman" w:hAnsi="Times New Roman"/>
          <w:bCs/>
          <w:sz w:val="28"/>
          <w:szCs w:val="28"/>
        </w:rPr>
        <w:t>роль в экономике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раскрывать социально-экономическую роль и функции предпринимательства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анализировать информацию об экономической жизни общества из адаптир</w:t>
      </w:r>
      <w:r w:rsidRPr="007C0894">
        <w:rPr>
          <w:rFonts w:ascii="Times New Roman" w:hAnsi="Times New Roman"/>
          <w:bCs/>
          <w:sz w:val="28"/>
          <w:szCs w:val="28"/>
        </w:rPr>
        <w:t>о</w:t>
      </w:r>
      <w:r w:rsidRPr="007C0894">
        <w:rPr>
          <w:rFonts w:ascii="Times New Roman" w:hAnsi="Times New Roman"/>
          <w:bCs/>
          <w:sz w:val="28"/>
          <w:szCs w:val="28"/>
        </w:rPr>
        <w:t>ванных источников различного типа; анализировать несложные статистические да</w:t>
      </w:r>
      <w:r w:rsidRPr="007C0894">
        <w:rPr>
          <w:rFonts w:ascii="Times New Roman" w:hAnsi="Times New Roman"/>
          <w:bCs/>
          <w:sz w:val="28"/>
          <w:szCs w:val="28"/>
        </w:rPr>
        <w:t>н</w:t>
      </w:r>
      <w:r w:rsidRPr="007C0894">
        <w:rPr>
          <w:rFonts w:ascii="Times New Roman" w:hAnsi="Times New Roman"/>
          <w:bCs/>
          <w:sz w:val="28"/>
          <w:szCs w:val="28"/>
        </w:rPr>
        <w:t>ные, отражающие экономические явления и процессы;</w:t>
      </w:r>
    </w:p>
    <w:p w:rsidR="006E54D0" w:rsidRPr="007C0894" w:rsidRDefault="006E54D0" w:rsidP="007C0894">
      <w:pPr>
        <w:numPr>
          <w:ilvl w:val="0"/>
          <w:numId w:val="5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формулировать и аргументировать собственные суждения, касающиеся о</w:t>
      </w:r>
      <w:r w:rsidRPr="007C0894">
        <w:rPr>
          <w:rFonts w:ascii="Times New Roman" w:hAnsi="Times New Roman"/>
          <w:bCs/>
          <w:sz w:val="28"/>
          <w:szCs w:val="28"/>
        </w:rPr>
        <w:t>т</w:t>
      </w:r>
      <w:r w:rsidRPr="007C0894">
        <w:rPr>
          <w:rFonts w:ascii="Times New Roman" w:hAnsi="Times New Roman"/>
          <w:bCs/>
          <w:sz w:val="28"/>
          <w:szCs w:val="28"/>
        </w:rPr>
        <w:t>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</w:t>
      </w:r>
      <w:r w:rsidRPr="007C0894">
        <w:rPr>
          <w:rFonts w:ascii="Times New Roman" w:hAnsi="Times New Roman"/>
          <w:bCs/>
          <w:sz w:val="28"/>
          <w:szCs w:val="28"/>
        </w:rPr>
        <w:t>т</w:t>
      </w:r>
      <w:r w:rsidRPr="007C0894">
        <w:rPr>
          <w:rFonts w:ascii="Times New Roman" w:hAnsi="Times New Roman"/>
          <w:bCs/>
          <w:sz w:val="28"/>
          <w:szCs w:val="28"/>
        </w:rPr>
        <w:t>ников экономической деятельности; оценивать этические нормы трудовой и предпр</w:t>
      </w:r>
      <w:r w:rsidRPr="007C0894">
        <w:rPr>
          <w:rFonts w:ascii="Times New Roman" w:hAnsi="Times New Roman"/>
          <w:bCs/>
          <w:sz w:val="28"/>
          <w:szCs w:val="28"/>
        </w:rPr>
        <w:t>и</w:t>
      </w:r>
      <w:r w:rsidRPr="007C0894">
        <w:rPr>
          <w:rFonts w:ascii="Times New Roman" w:hAnsi="Times New Roman"/>
          <w:bCs/>
          <w:sz w:val="28"/>
          <w:szCs w:val="28"/>
        </w:rPr>
        <w:t>нимательской деятельности</w:t>
      </w:r>
      <w:r w:rsidR="008E46FF" w:rsidRPr="007C0894">
        <w:rPr>
          <w:rFonts w:ascii="Times New Roman" w:hAnsi="Times New Roman"/>
          <w:bCs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5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рациональное поведение субъектов экономической деятельности;</w:t>
      </w:r>
    </w:p>
    <w:p w:rsidR="006E54D0" w:rsidRPr="007C0894" w:rsidRDefault="006E54D0" w:rsidP="007C0894">
      <w:pPr>
        <w:numPr>
          <w:ilvl w:val="0"/>
          <w:numId w:val="51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экономику семьи; анализировать структуру семейного бю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жета;</w:t>
      </w:r>
    </w:p>
    <w:p w:rsidR="00EC713E" w:rsidRPr="007C0894" w:rsidRDefault="006E54D0" w:rsidP="007C0894">
      <w:pPr>
        <w:numPr>
          <w:ilvl w:val="0"/>
          <w:numId w:val="5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</w:t>
      </w:r>
      <w:r w:rsidR="00EC713E"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EC713E" w:rsidP="007C0894">
      <w:pPr>
        <w:numPr>
          <w:ilvl w:val="0"/>
          <w:numId w:val="5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6E54D0" w:rsidRPr="007C0894" w:rsidRDefault="006E54D0" w:rsidP="007C0894">
      <w:pPr>
        <w:tabs>
          <w:tab w:val="left" w:pos="1267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анализировать с опорой на полученные знания несложную экономическую и</w:t>
      </w:r>
      <w:r w:rsidRPr="007C0894">
        <w:rPr>
          <w:rFonts w:ascii="Times New Roman" w:hAnsi="Times New Roman"/>
          <w:bCs/>
          <w:i/>
          <w:sz w:val="28"/>
          <w:szCs w:val="28"/>
        </w:rPr>
        <w:t>н</w:t>
      </w:r>
      <w:r w:rsidRPr="007C0894">
        <w:rPr>
          <w:rFonts w:ascii="Times New Roman" w:hAnsi="Times New Roman"/>
          <w:bCs/>
          <w:i/>
          <w:sz w:val="28"/>
          <w:szCs w:val="28"/>
        </w:rPr>
        <w:t>формацию, получаемую из неадаптированных источников;</w:t>
      </w:r>
    </w:p>
    <w:p w:rsidR="006E54D0" w:rsidRPr="007C0894" w:rsidRDefault="006E54D0" w:rsidP="007C0894">
      <w:pPr>
        <w:numPr>
          <w:ilvl w:val="0"/>
          <w:numId w:val="5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выполнять практические задания, основанные на ситуациях, связанных с оп</w:t>
      </w:r>
      <w:r w:rsidRPr="007C0894">
        <w:rPr>
          <w:rFonts w:ascii="Times New Roman" w:hAnsi="Times New Roman"/>
          <w:bCs/>
          <w:i/>
          <w:sz w:val="28"/>
          <w:szCs w:val="28"/>
        </w:rPr>
        <w:t>и</w:t>
      </w:r>
      <w:r w:rsidRPr="007C0894">
        <w:rPr>
          <w:rFonts w:ascii="Times New Roman" w:hAnsi="Times New Roman"/>
          <w:bCs/>
          <w:i/>
          <w:sz w:val="28"/>
          <w:szCs w:val="28"/>
        </w:rPr>
        <w:t>санием состояния российской экономики;</w:t>
      </w:r>
    </w:p>
    <w:p w:rsidR="006E54D0" w:rsidRPr="007C0894" w:rsidRDefault="006E54D0" w:rsidP="007C0894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6E54D0" w:rsidRPr="007C0894" w:rsidRDefault="006E54D0" w:rsidP="007C0894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6E54D0" w:rsidRPr="007C0894" w:rsidRDefault="006E54D0" w:rsidP="007C0894">
      <w:pPr>
        <w:numPr>
          <w:ilvl w:val="0"/>
          <w:numId w:val="52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грамотно применять полученные знания для определения экономически р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ционального поведения и порядка действий в конкретных ситуациях;</w:t>
      </w:r>
    </w:p>
    <w:p w:rsidR="00B540EE" w:rsidRPr="007C0894" w:rsidRDefault="006E54D0" w:rsidP="007C0894">
      <w:pPr>
        <w:numPr>
          <w:ilvl w:val="0"/>
          <w:numId w:val="5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B540EE" w:rsidRPr="007C0894" w:rsidRDefault="00B540EE" w:rsidP="007C0894">
      <w:pPr>
        <w:pStyle w:val="3"/>
        <w:spacing w:before="0" w:beforeAutospacing="0" w:after="0" w:afterAutospacing="0"/>
        <w:rPr>
          <w:szCs w:val="28"/>
        </w:rPr>
      </w:pPr>
      <w:bookmarkStart w:id="126" w:name="_Toc409691637"/>
      <w:bookmarkStart w:id="127" w:name="_Toc410653960"/>
      <w:bookmarkStart w:id="128" w:name="_Toc414553141"/>
      <w:r w:rsidRPr="007C0894">
        <w:rPr>
          <w:szCs w:val="28"/>
        </w:rPr>
        <w:t>География</w:t>
      </w:r>
      <w:bookmarkEnd w:id="126"/>
      <w:bookmarkEnd w:id="127"/>
      <w:bookmarkEnd w:id="128"/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</w:t>
      </w:r>
      <w:r w:rsidR="00D66950" w:rsidRPr="007C0894">
        <w:rPr>
          <w:rFonts w:ascii="Times New Roman" w:hAnsi="Times New Roman"/>
          <w:b/>
          <w:sz w:val="28"/>
          <w:szCs w:val="28"/>
        </w:rPr>
        <w:t>: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ирать источники географической информации (картографические, ста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стические, текстовые, видео- и фотоизображения, компьютерные базы данных), ад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 xml:space="preserve">ватные решаемым задачам; 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иентироваться в источниках географической информации (картограф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е, статистические, текстовые, видео- и фотоизображения, компьютерные базы д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х): находить и извлекать необходимую информацию; определять и сравнивать ка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редставлять в различных формах (в виде карты, таблицы, графика, географ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ого описания) географическую информацию, необходимую для решения учебных и практико-ориентированных задач</w:t>
      </w:r>
      <w:r w:rsidR="0093548C"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различные источники географической информации (картог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ние географических зависимостей и закономерностей на основе результатов набл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х прогнозов; принятие решений, основанных на сопоставлении, сравнении и/или оценке географической информации;</w:t>
      </w:r>
    </w:p>
    <w:p w:rsidR="004D6611" w:rsidRPr="007C0894" w:rsidRDefault="004D6611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соты, направления и скорости течения водных потоков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географических законах и закономерностях, о взаи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вязях между изученными географическими объектами</w:t>
      </w:r>
      <w:r w:rsidR="00D66950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процессами и явлениями для объяснения их свойств, условий протекания и различий</w:t>
      </w:r>
      <w:r w:rsidR="0093548C"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дельных регионов и стран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фическими процессами и явлениями для решения различных учебных и практико-ориентированных задач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по карте положение и взаиморасположение географических объ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 xml:space="preserve">тов; 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территорий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уд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ственной территорией и исключительной экономической зоной Росс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спользовать знания о мировом, зональном, летнем и зимнем времени для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шения практико-ориентированных задач по определению различий в поясном времени территорий </w:t>
      </w:r>
      <w:r w:rsidR="00F90668"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 xml:space="preserve"> контекст</w:t>
      </w:r>
      <w:r w:rsidR="00F90668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 реальной жизн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ии и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дельных территорий Росс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природные условия и обеспеченность природными ресурсами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 xml:space="preserve">дельных территорий России; 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использовать знания </w:t>
      </w:r>
      <w:r w:rsidR="00DD6D6D" w:rsidRPr="007C0894">
        <w:rPr>
          <w:rFonts w:ascii="Times New Roman" w:hAnsi="Times New Roman"/>
          <w:sz w:val="28"/>
          <w:szCs w:val="28"/>
        </w:rPr>
        <w:t xml:space="preserve">об </w:t>
      </w:r>
      <w:r w:rsidRPr="007C0894">
        <w:rPr>
          <w:rFonts w:ascii="Times New Roman" w:hAnsi="Times New Roman"/>
          <w:sz w:val="28"/>
          <w:szCs w:val="28"/>
        </w:rPr>
        <w:t>особенностях компонентов природы России и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ексте реальной жизн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гионов; факторы, определяющие динамику населения России, половозрастную стру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уру, особенности размещения населения по территории страны, географические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личия в уровне занятости, качестве и уровне жизни населения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ическом и религиозном составе населения России для решения практико-ориентированных задач в контексте реальной жизн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и распознавать ответы на вопросы, возникающие в ситуациях повс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невного характера, узнавать в них проявление тех или иных демографических и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иальных процессов или закономерностей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(распознавать) показатели, характеризующие отраслевую; фун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циональную и территориальную структуру хозяйства Росс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факторах размещения хозяйства и особенностях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мещения отраслей экономики России для объяснения особенностей отраслевой</w:t>
      </w:r>
      <w:r w:rsidR="007C3BBA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фун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циональной и территориальной структуры хозяйства России на основе анализа фак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в</w:t>
      </w:r>
      <w:r w:rsidR="007C3BBA" w:rsidRPr="007C0894">
        <w:rPr>
          <w:rFonts w:ascii="Times New Roman" w:hAnsi="Times New Roman"/>
          <w:sz w:val="28"/>
          <w:szCs w:val="28"/>
        </w:rPr>
        <w:t>,</w:t>
      </w:r>
      <w:r w:rsidRPr="007C0894">
        <w:rPr>
          <w:rFonts w:ascii="Times New Roman" w:hAnsi="Times New Roman"/>
          <w:sz w:val="28"/>
          <w:szCs w:val="28"/>
        </w:rPr>
        <w:t xml:space="preserve"> влияющих на размещение отраслей и отдельных предприятий по территории страны; 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бъяснять </w:t>
      </w:r>
      <w:r w:rsidR="007C3BBA" w:rsidRPr="007C0894">
        <w:rPr>
          <w:rFonts w:ascii="Times New Roman" w:hAnsi="Times New Roman"/>
          <w:sz w:val="28"/>
          <w:szCs w:val="28"/>
        </w:rPr>
        <w:t xml:space="preserve">и сравнивать </w:t>
      </w:r>
      <w:r w:rsidRPr="007C0894">
        <w:rPr>
          <w:rFonts w:ascii="Times New Roman" w:hAnsi="Times New Roman"/>
          <w:sz w:val="28"/>
          <w:szCs w:val="28"/>
        </w:rPr>
        <w:t>особенности природы, населения и хозяйства отд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регионов Росс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EC713E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показатели воспроизводства населения, средней продолжи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жизни, качества населения России с мировыми показателями и показателями д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 xml:space="preserve">гих стран; </w:t>
      </w:r>
    </w:p>
    <w:p w:rsidR="00DF1E1B" w:rsidRPr="007C0894" w:rsidRDefault="00CE4A6B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ть ориентироваться при помощи компаса, определять стороны горизонта, использовать компас для определения азимута</w:t>
      </w:r>
      <w:r w:rsidR="00331F3D" w:rsidRPr="007C0894">
        <w:rPr>
          <w:rFonts w:ascii="Times New Roman" w:hAnsi="Times New Roman"/>
          <w:sz w:val="28"/>
          <w:szCs w:val="28"/>
        </w:rPr>
        <w:t xml:space="preserve">; </w:t>
      </w:r>
    </w:p>
    <w:p w:rsidR="00331F3D" w:rsidRPr="007C0894" w:rsidRDefault="00331F3D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331F3D" w:rsidRPr="007C0894" w:rsidRDefault="00331F3D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CE4A6B" w:rsidRPr="007C0894" w:rsidRDefault="00331F3D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CE4A6B" w:rsidRPr="007C0894" w:rsidRDefault="00CE4A6B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уметь выделять в записках путешественников географические особенности территории</w:t>
      </w:r>
    </w:p>
    <w:p w:rsidR="00331F3D" w:rsidRPr="007C0894" w:rsidRDefault="00331F3D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современных видов связи</w:t>
      </w:r>
      <w:r w:rsidR="00CE4A6B" w:rsidRPr="007C0894">
        <w:rPr>
          <w:rFonts w:ascii="Times New Roman" w:hAnsi="Times New Roman"/>
          <w:sz w:val="28"/>
          <w:szCs w:val="28"/>
        </w:rPr>
        <w:t>, применять  современные виды связи для решения  учебных и практических задач по географии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</w:t>
      </w:r>
      <w:r w:rsidR="007C3BBA" w:rsidRPr="007C0894">
        <w:rPr>
          <w:rFonts w:ascii="Times New Roman" w:hAnsi="Times New Roman"/>
          <w:b/>
          <w:sz w:val="28"/>
          <w:szCs w:val="28"/>
        </w:rPr>
        <w:t>: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здавать простейшие географические карты различного содержания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оделировать географические объекты и явления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точниками географической информац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дготавливать сообщения (презентации) о выдающихся путешественниках, о современных исследованиях Земл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хранения здоровья и соблюдения норм экологического поведения в быту и окружа</w:t>
      </w:r>
      <w:r w:rsidRPr="007C0894">
        <w:rPr>
          <w:rFonts w:ascii="Times New Roman" w:hAnsi="Times New Roman"/>
          <w:i/>
          <w:sz w:val="28"/>
          <w:szCs w:val="28"/>
        </w:rPr>
        <w:t>ю</w:t>
      </w:r>
      <w:r w:rsidRPr="007C0894">
        <w:rPr>
          <w:rFonts w:ascii="Times New Roman" w:hAnsi="Times New Roman"/>
          <w:i/>
          <w:sz w:val="28"/>
          <w:szCs w:val="28"/>
        </w:rPr>
        <w:t>щей среде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водить примеры, показывающие роль географической науки в решении с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циально-экономических и геоэкологических проблем человечества; примеры практ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ого использования географических знаний в различных областях деятельност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оде</w:t>
      </w:r>
      <w:r w:rsidRPr="007C0894">
        <w:rPr>
          <w:rFonts w:ascii="Times New Roman" w:hAnsi="Times New Roman"/>
          <w:i/>
          <w:sz w:val="28"/>
          <w:szCs w:val="28"/>
        </w:rPr>
        <w:t>р</w:t>
      </w:r>
      <w:r w:rsidRPr="007C0894">
        <w:rPr>
          <w:rFonts w:ascii="Times New Roman" w:hAnsi="Times New Roman"/>
          <w:i/>
          <w:sz w:val="28"/>
          <w:szCs w:val="28"/>
        </w:rPr>
        <w:t>жания в научно-популярной литературе и средствах массовой информац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описание природного комплекса;выдвигать гипотезы о связях и закономерностях событий, процессов, объектов, происходящих в географической оболочке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</w:t>
      </w:r>
      <w:r w:rsidR="007C3BBA" w:rsidRPr="007C0894">
        <w:rPr>
          <w:rFonts w:ascii="Times New Roman" w:hAnsi="Times New Roman"/>
          <w:i/>
          <w:sz w:val="28"/>
          <w:szCs w:val="28"/>
        </w:rPr>
        <w:t>ва</w:t>
      </w:r>
      <w:r w:rsidRPr="007C0894">
        <w:rPr>
          <w:rFonts w:ascii="Times New Roman" w:hAnsi="Times New Roman"/>
          <w:i/>
          <w:sz w:val="28"/>
          <w:szCs w:val="28"/>
        </w:rPr>
        <w:t>ть положительные и негативные последствия глобальных изменений климата для отдельных регионов и стран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возможные в будущем изменения географического положения Ро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сии, обусловленные мировыми геодемографическими, геополитическими и геоэкон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мическими изменениями, а также развитием глобальной коммуникационной системы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</w:t>
      </w:r>
      <w:r w:rsidR="0093548C" w:rsidRPr="007C0894">
        <w:rPr>
          <w:rFonts w:ascii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елать прогнозы трансформации географических систем и комплексов в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зультате изменения их компонентов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объяснять различия в обеспеченности трудовыми ресурсами отдельных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гионов России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вигать и обосновывать на основе анализа комплекса источников инфо</w:t>
      </w:r>
      <w:r w:rsidRPr="007C0894">
        <w:rPr>
          <w:rFonts w:ascii="Times New Roman" w:hAnsi="Times New Roman"/>
          <w:i/>
          <w:sz w:val="28"/>
          <w:szCs w:val="28"/>
        </w:rPr>
        <w:t>р</w:t>
      </w:r>
      <w:r w:rsidRPr="007C0894">
        <w:rPr>
          <w:rFonts w:ascii="Times New Roman" w:hAnsi="Times New Roman"/>
          <w:i/>
          <w:sz w:val="28"/>
          <w:szCs w:val="28"/>
        </w:rPr>
        <w:t>мации гипотезы об изменении отраслевой и территориальной структуры хозяйства страны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босновывать возможные пути решения проблем развития хозяйства Ро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сии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6E54D0" w:rsidRPr="007C0894" w:rsidRDefault="006E54D0" w:rsidP="007C0894">
      <w:pPr>
        <w:numPr>
          <w:ilvl w:val="0"/>
          <w:numId w:val="5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социально-экономическое положение и перспективы развития России.</w:t>
      </w:r>
    </w:p>
    <w:p w:rsidR="00980C1E" w:rsidRPr="007C0894" w:rsidRDefault="00B540EE" w:rsidP="007C0894">
      <w:pPr>
        <w:pStyle w:val="4"/>
        <w:spacing w:before="0" w:line="240" w:lineRule="auto"/>
        <w:ind w:left="0"/>
      </w:pPr>
      <w:bookmarkStart w:id="129" w:name="_Toc409691638"/>
      <w:bookmarkStart w:id="130" w:name="_Toc410653961"/>
      <w:bookmarkStart w:id="131" w:name="_Toc414553142"/>
      <w:r w:rsidRPr="007C0894">
        <w:t>Математика</w:t>
      </w:r>
      <w:bookmarkEnd w:id="129"/>
      <w:bookmarkEnd w:id="130"/>
      <w:bookmarkEnd w:id="131"/>
    </w:p>
    <w:p w:rsidR="0082206B" w:rsidRPr="007C0894" w:rsidRDefault="0082206B" w:rsidP="007C0894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Cs w:val="28"/>
        </w:rPr>
      </w:pPr>
      <w:r w:rsidRPr="007C0894">
        <w:rPr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</w:t>
      </w:r>
      <w:r w:rsidRPr="007C0894">
        <w:rPr>
          <w:szCs w:val="28"/>
        </w:rPr>
        <w:t>о</w:t>
      </w:r>
      <w:r w:rsidRPr="007C0894">
        <w:rPr>
          <w:szCs w:val="28"/>
        </w:rPr>
        <w:t>вом уровне)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</w:t>
      </w:r>
      <w:r w:rsidR="007F1502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логически некорректные высказывания</w:t>
      </w:r>
      <w:r w:rsidR="007F1502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 и решении несложных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C0894">
        <w:rPr>
          <w:rFonts w:ascii="Times New Roman" w:hAnsi="Times New Roman"/>
          <w:b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  <w:r w:rsidR="007F1502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ч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енное решение задач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ю рек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х три величины, выделять эти величины и отношения между ними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65A6" w:rsidRPr="007C0894" w:rsidRDefault="00FF65A6" w:rsidP="005A44DD">
      <w:pPr>
        <w:pStyle w:val="a9"/>
        <w:numPr>
          <w:ilvl w:val="0"/>
          <w:numId w:val="108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numPr>
          <w:ilvl w:val="0"/>
          <w:numId w:val="10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1E1B4A" w:rsidRPr="007C0894" w:rsidRDefault="00FF65A6" w:rsidP="005A44DD">
      <w:pPr>
        <w:numPr>
          <w:ilvl w:val="0"/>
          <w:numId w:val="11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фигура,</w:t>
      </w:r>
      <w:r w:rsidRPr="007C0894">
        <w:rPr>
          <w:rFonts w:ascii="Times New Roman" w:hAnsi="Times New Roman"/>
          <w:bCs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r w:rsidRPr="007C0894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FF65A6" w:rsidRPr="007C0894" w:rsidRDefault="00FF65A6" w:rsidP="007C0894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104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FF65A6" w:rsidRPr="007C0894" w:rsidRDefault="00FF65A6" w:rsidP="009829AB">
      <w:pPr>
        <w:keepNext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C0894" w:rsidRDefault="00FF65A6" w:rsidP="005A44DD">
      <w:pPr>
        <w:pStyle w:val="a"/>
        <w:numPr>
          <w:ilvl w:val="0"/>
          <w:numId w:val="111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ментов для измерений длин и углов;</w:t>
      </w:r>
    </w:p>
    <w:p w:rsidR="00FF65A6" w:rsidRPr="007C0894" w:rsidRDefault="00FF65A6" w:rsidP="005A44DD">
      <w:pPr>
        <w:pStyle w:val="a"/>
        <w:numPr>
          <w:ilvl w:val="0"/>
          <w:numId w:val="111"/>
        </w:numPr>
        <w:tabs>
          <w:tab w:val="left" w:pos="993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numPr>
          <w:ilvl w:val="0"/>
          <w:numId w:val="9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моугольников;</w:t>
      </w:r>
    </w:p>
    <w:p w:rsidR="00FF65A6" w:rsidRPr="007C0894" w:rsidRDefault="00FF65A6" w:rsidP="005A44DD">
      <w:pPr>
        <w:numPr>
          <w:ilvl w:val="0"/>
          <w:numId w:val="9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C0894" w:rsidRDefault="00FF65A6" w:rsidP="005A44DD">
      <w:pPr>
        <w:numPr>
          <w:ilvl w:val="0"/>
          <w:numId w:val="112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7C0894" w:rsidRDefault="00FF65A6" w:rsidP="005A44DD">
      <w:pPr>
        <w:numPr>
          <w:ilvl w:val="0"/>
          <w:numId w:val="11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</w:t>
      </w:r>
      <w:r w:rsidRPr="007C0894">
        <w:rPr>
          <w:rFonts w:ascii="Times New Roman" w:hAnsi="Times New Roman"/>
          <w:sz w:val="28"/>
          <w:szCs w:val="28"/>
          <w:lang w:eastAsia="ru-RU"/>
        </w:rPr>
        <w:t>н</w:t>
      </w:r>
      <w:r w:rsidRPr="007C0894">
        <w:rPr>
          <w:rFonts w:ascii="Times New Roman" w:hAnsi="Times New Roman"/>
          <w:sz w:val="28"/>
          <w:szCs w:val="28"/>
          <w:lang w:eastAsia="ru-RU"/>
        </w:rPr>
        <w:t>ной и всемирной историей</w:t>
      </w:r>
      <w:r w:rsidR="001E1B4A" w:rsidRPr="007C0894">
        <w:rPr>
          <w:rFonts w:ascii="Times New Roman" w:hAnsi="Times New Roman"/>
          <w:sz w:val="28"/>
          <w:szCs w:val="28"/>
          <w:lang w:eastAsia="ru-RU"/>
        </w:rPr>
        <w:t>.</w:t>
      </w:r>
    </w:p>
    <w:p w:rsidR="00FF65A6" w:rsidRPr="007C0894" w:rsidRDefault="00FF65A6" w:rsidP="007C0894">
      <w:pPr>
        <w:pStyle w:val="3"/>
        <w:spacing w:before="0" w:beforeAutospacing="0" w:after="0" w:afterAutospacing="0"/>
        <w:rPr>
          <w:szCs w:val="28"/>
        </w:rPr>
      </w:pPr>
      <w:bookmarkStart w:id="132" w:name="_Toc284662720"/>
      <w:bookmarkStart w:id="133" w:name="_Toc284663346"/>
      <w:r w:rsidRPr="007C0894">
        <w:rPr>
          <w:szCs w:val="28"/>
        </w:rPr>
        <w:t>Выпускник получит возможность научиться в 5-6 классах (для обеспечения во</w:t>
      </w:r>
      <w:r w:rsidRPr="007C0894">
        <w:rPr>
          <w:szCs w:val="28"/>
        </w:rPr>
        <w:t>з</w:t>
      </w:r>
      <w:r w:rsidRPr="007C0894">
        <w:rPr>
          <w:szCs w:val="28"/>
        </w:rPr>
        <w:t>можности успешного продолжения образования на базовом и углублённом уро</w:t>
      </w:r>
      <w:r w:rsidRPr="007C0894">
        <w:rPr>
          <w:szCs w:val="28"/>
        </w:rPr>
        <w:t>в</w:t>
      </w:r>
      <w:r w:rsidRPr="007C0894">
        <w:rPr>
          <w:szCs w:val="28"/>
        </w:rPr>
        <w:t>нях)</w:t>
      </w:r>
      <w:bookmarkEnd w:id="132"/>
      <w:bookmarkEnd w:id="133"/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Элементы теории множеств и математической логики</w:t>
      </w:r>
    </w:p>
    <w:p w:rsidR="00FF65A6" w:rsidRPr="007C0894" w:rsidRDefault="00FF65A6" w:rsidP="005A44DD">
      <w:pPr>
        <w:pStyle w:val="a9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множество, характеристики множества, эл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ент множества, пустое, конечное и бесконечное множество, подмножество, п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 xml:space="preserve">надлежность, </w:t>
      </w:r>
    </w:p>
    <w:p w:rsidR="00FF65A6" w:rsidRPr="007C0894" w:rsidRDefault="00FF65A6" w:rsidP="005A44DD">
      <w:pPr>
        <w:pStyle w:val="a9"/>
        <w:numPr>
          <w:ilvl w:val="0"/>
          <w:numId w:val="11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чению множеств; задавать множество с помощью перечисления элементов, слове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ного описания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14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FF65A6" w:rsidRPr="007C0894" w:rsidRDefault="00FF65A6" w:rsidP="005A44DD">
      <w:pPr>
        <w:pStyle w:val="a"/>
        <w:numPr>
          <w:ilvl w:val="0"/>
          <w:numId w:val="114"/>
        </w:numPr>
        <w:tabs>
          <w:tab w:val="left" w:pos="993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Числа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ая интерпретация натуральных, целых, рациональных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ведения чисел при выполнении вычислений и решении задач, обосновывать признаки делимости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бей;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r w:rsidR="001E1B4A" w:rsidRPr="007C0894">
        <w:rPr>
          <w:rFonts w:ascii="Times New Roman" w:hAnsi="Times New Roman"/>
          <w:i/>
          <w:sz w:val="28"/>
          <w:szCs w:val="28"/>
        </w:rPr>
        <w:t>;</w:t>
      </w:r>
      <w:r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5A44DD">
      <w:pPr>
        <w:pStyle w:val="a9"/>
        <w:numPr>
          <w:ilvl w:val="0"/>
          <w:numId w:val="11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>ля числа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1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7C0894" w:rsidRDefault="00FF65A6" w:rsidP="005A44DD">
      <w:pPr>
        <w:pStyle w:val="a"/>
        <w:numPr>
          <w:ilvl w:val="0"/>
          <w:numId w:val="1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FF65A6" w:rsidRPr="007C0894" w:rsidRDefault="00FF65A6" w:rsidP="005A44DD">
      <w:pPr>
        <w:pStyle w:val="a"/>
        <w:numPr>
          <w:ilvl w:val="0"/>
          <w:numId w:val="1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FF65A6" w:rsidRPr="007C0894" w:rsidRDefault="00FF65A6" w:rsidP="005A44DD">
      <w:pPr>
        <w:pStyle w:val="a9"/>
        <w:numPr>
          <w:ilvl w:val="0"/>
          <w:numId w:val="11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65A6" w:rsidRPr="007C0894" w:rsidRDefault="00FF65A6" w:rsidP="005A44DD">
      <w:pPr>
        <w:pStyle w:val="a"/>
        <w:numPr>
          <w:ilvl w:val="0"/>
          <w:numId w:val="1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C0894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1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1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C0894">
        <w:rPr>
          <w:rStyle w:val="dash041e0431044b0447043d044b0439char1"/>
          <w:i/>
          <w:sz w:val="28"/>
          <w:szCs w:val="28"/>
        </w:rPr>
        <w:t>предста</w:t>
      </w:r>
      <w:r w:rsidRPr="007C0894">
        <w:rPr>
          <w:rStyle w:val="dash041e0431044b0447043d044b0439char1"/>
          <w:i/>
          <w:sz w:val="28"/>
          <w:szCs w:val="28"/>
        </w:rPr>
        <w:t>в</w:t>
      </w:r>
      <w:r w:rsidRPr="007C0894">
        <w:rPr>
          <w:rStyle w:val="dash041e0431044b0447043d044b0439char1"/>
          <w:i/>
          <w:sz w:val="28"/>
          <w:szCs w:val="28"/>
        </w:rPr>
        <w:t>ленную в таблицах и на диаграммах, отражающую свойства и характеристики р</w:t>
      </w:r>
      <w:r w:rsidRPr="007C0894">
        <w:rPr>
          <w:rStyle w:val="dash041e0431044b0447043d044b0439char1"/>
          <w:i/>
          <w:sz w:val="28"/>
          <w:szCs w:val="28"/>
        </w:rPr>
        <w:t>е</w:t>
      </w:r>
      <w:r w:rsidRPr="007C0894">
        <w:rPr>
          <w:rStyle w:val="dash041e0431044b0447043d044b0439char1"/>
          <w:i/>
          <w:sz w:val="28"/>
          <w:szCs w:val="28"/>
        </w:rPr>
        <w:t>альных процессов и явлений</w:t>
      </w:r>
      <w:r w:rsidR="001E1B4A" w:rsidRPr="007C0894">
        <w:rPr>
          <w:rStyle w:val="dash041e0431044b0447043d044b0439char1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lastRenderedPageBreak/>
        <w:t>Текстовые задачи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шенной трудности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ловию и от условия к требованию)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лученное решение задачи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</w:t>
      </w:r>
      <w:r w:rsidRPr="007C0894">
        <w:rPr>
          <w:rFonts w:ascii="Times New Roman" w:hAnsi="Times New Roman"/>
          <w:i/>
          <w:sz w:val="28"/>
          <w:szCs w:val="28"/>
        </w:rPr>
        <w:t>ъ</w:t>
      </w:r>
      <w:r w:rsidRPr="007C0894">
        <w:rPr>
          <w:rFonts w:ascii="Times New Roman" w:hAnsi="Times New Roman"/>
          <w:i/>
          <w:sz w:val="28"/>
          <w:szCs w:val="28"/>
        </w:rPr>
        <w:t>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тивоположных направлениях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ке, рассматривать разные системы отсчёта;</w:t>
      </w:r>
    </w:p>
    <w:p w:rsidR="00FF65A6" w:rsidRPr="007C0894" w:rsidRDefault="00FF65A6" w:rsidP="005A44DD">
      <w:pPr>
        <w:pStyle w:val="a9"/>
        <w:numPr>
          <w:ilvl w:val="0"/>
          <w:numId w:val="120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FF65A6" w:rsidRPr="007C0894" w:rsidRDefault="00FF65A6" w:rsidP="005A44DD">
      <w:pPr>
        <w:numPr>
          <w:ilvl w:val="0"/>
          <w:numId w:val="1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7C0894" w:rsidRDefault="00FF65A6" w:rsidP="005A44DD">
      <w:pPr>
        <w:numPr>
          <w:ilvl w:val="0"/>
          <w:numId w:val="1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шения между ними, применять их при решении задач, конструировать собственные задачи указанных типов.</w:t>
      </w:r>
    </w:p>
    <w:p w:rsidR="00FF65A6" w:rsidRPr="007C0894" w:rsidRDefault="00FF65A6" w:rsidP="009829AB">
      <w:pPr>
        <w:keepNext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7C0894" w:rsidRDefault="00FF65A6" w:rsidP="005A44DD">
      <w:pPr>
        <w:pStyle w:val="a"/>
        <w:numPr>
          <w:ilvl w:val="0"/>
          <w:numId w:val="1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ций, в которых не требуется точный вычислительный результат;</w:t>
      </w:r>
    </w:p>
    <w:p w:rsidR="00FF65A6" w:rsidRPr="007C0894" w:rsidRDefault="00FF65A6" w:rsidP="005A44DD">
      <w:pPr>
        <w:pStyle w:val="a"/>
        <w:numPr>
          <w:ilvl w:val="0"/>
          <w:numId w:val="1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та</w:t>
      </w:r>
      <w:r w:rsidR="001E1B4A" w:rsidRPr="007C0894">
        <w:rPr>
          <w:rFonts w:ascii="Times New Roman" w:hAnsi="Times New Roman"/>
          <w:i/>
          <w:sz w:val="28"/>
          <w:szCs w:val="28"/>
          <w:lang w:eastAsia="en-US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C0894" w:rsidRDefault="001E1B4A" w:rsidP="005A44DD">
      <w:pPr>
        <w:pStyle w:val="a9"/>
        <w:numPr>
          <w:ilvl w:val="0"/>
          <w:numId w:val="1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</w:t>
      </w:r>
      <w:r w:rsidR="00FF65A6" w:rsidRPr="007C0894">
        <w:rPr>
          <w:rFonts w:ascii="Times New Roman" w:hAnsi="Times New Roman"/>
          <w:i/>
          <w:sz w:val="28"/>
          <w:szCs w:val="28"/>
        </w:rPr>
        <w:t>звлекать, интерпретировать и преобразовывать информацию о геоме</w:t>
      </w:r>
      <w:r w:rsidR="00FF65A6" w:rsidRPr="007C0894">
        <w:rPr>
          <w:rFonts w:ascii="Times New Roman" w:hAnsi="Times New Roman"/>
          <w:i/>
          <w:sz w:val="28"/>
          <w:szCs w:val="28"/>
        </w:rPr>
        <w:t>т</w:t>
      </w:r>
      <w:r w:rsidR="00FF65A6" w:rsidRPr="007C0894">
        <w:rPr>
          <w:rFonts w:ascii="Times New Roman" w:hAnsi="Times New Roman"/>
          <w:i/>
          <w:sz w:val="28"/>
          <w:szCs w:val="28"/>
        </w:rPr>
        <w:t>рических фигурах, представленную на чертежах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9"/>
        <w:numPr>
          <w:ilvl w:val="0"/>
          <w:numId w:val="12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рументов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C0894" w:rsidRDefault="00FF65A6" w:rsidP="005A44DD">
      <w:pPr>
        <w:pStyle w:val="a"/>
        <w:numPr>
          <w:ilvl w:val="0"/>
          <w:numId w:val="12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>ментов для измерений длин и углов;</w:t>
      </w:r>
    </w:p>
    <w:p w:rsidR="00FF65A6" w:rsidRPr="007C0894" w:rsidRDefault="00FF65A6" w:rsidP="005A44DD">
      <w:pPr>
        <w:pStyle w:val="a"/>
        <w:numPr>
          <w:ilvl w:val="0"/>
          <w:numId w:val="12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раллелепипедов, кубов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F65A6" w:rsidRPr="007C0894" w:rsidRDefault="00FF65A6" w:rsidP="005A44DD">
      <w:pPr>
        <w:pStyle w:val="a9"/>
        <w:numPr>
          <w:ilvl w:val="0"/>
          <w:numId w:val="123"/>
        </w:numPr>
        <w:tabs>
          <w:tab w:val="left" w:pos="1134"/>
        </w:tabs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FF65A6" w:rsidRPr="007C0894" w:rsidRDefault="00FF65A6" w:rsidP="005A44DD">
      <w:pPr>
        <w:pStyle w:val="a9"/>
        <w:numPr>
          <w:ilvl w:val="0"/>
          <w:numId w:val="12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C0894" w:rsidRDefault="00FF65A6" w:rsidP="005A44DD">
      <w:pPr>
        <w:pStyle w:val="a9"/>
        <w:numPr>
          <w:ilvl w:val="0"/>
          <w:numId w:val="105"/>
        </w:numPr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тики и иных научных областей</w:t>
      </w:r>
      <w:r w:rsidR="001E1B4A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pStyle w:val="3"/>
        <w:spacing w:before="0" w:beforeAutospacing="0" w:after="0" w:afterAutospacing="0"/>
        <w:rPr>
          <w:szCs w:val="28"/>
        </w:rPr>
      </w:pPr>
      <w:bookmarkStart w:id="134" w:name="_Toc284662721"/>
      <w:bookmarkStart w:id="135" w:name="_Toc284663347"/>
      <w:r w:rsidRPr="007C0894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</w:t>
      </w:r>
      <w:r w:rsidRPr="007C0894">
        <w:rPr>
          <w:szCs w:val="28"/>
        </w:rPr>
        <w:t>в</w:t>
      </w:r>
      <w:r w:rsidRPr="007C0894">
        <w:rPr>
          <w:szCs w:val="28"/>
        </w:rPr>
        <w:t>не)</w:t>
      </w:r>
      <w:bookmarkEnd w:id="134"/>
      <w:bookmarkEnd w:id="135"/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и контрпримеры для подтвержнения своих высказываний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</w:t>
      </w:r>
      <w:r w:rsidRPr="007C0894">
        <w:rPr>
          <w:rFonts w:ascii="Times New Roman" w:hAnsi="Times New Roman"/>
          <w:sz w:val="28"/>
          <w:szCs w:val="28"/>
        </w:rPr>
        <w:t>ф</w:t>
      </w:r>
      <w:r w:rsidRPr="007C0894">
        <w:rPr>
          <w:rFonts w:ascii="Times New Roman" w:hAnsi="Times New Roman"/>
          <w:sz w:val="28"/>
          <w:szCs w:val="28"/>
        </w:rPr>
        <w:t>метический квадратный корень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 и решении несложных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числа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C0894" w:rsidRDefault="00FF65A6" w:rsidP="005A44DD">
      <w:pPr>
        <w:pStyle w:val="a9"/>
        <w:numPr>
          <w:ilvl w:val="0"/>
          <w:numId w:val="9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цательным показателем;</w:t>
      </w:r>
    </w:p>
    <w:p w:rsidR="00FF65A6" w:rsidRPr="007C0894" w:rsidRDefault="00FF65A6" w:rsidP="005A44DD">
      <w:pPr>
        <w:pStyle w:val="a9"/>
        <w:numPr>
          <w:ilvl w:val="0"/>
          <w:numId w:val="9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ыполнять несложные преобразования целых выражений: раскрывать ск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ки, приводить подобные слагаемые;</w:t>
      </w:r>
    </w:p>
    <w:p w:rsidR="00FF65A6" w:rsidRPr="007C0894" w:rsidRDefault="00FF65A6" w:rsidP="005A44DD">
      <w:pPr>
        <w:pStyle w:val="a9"/>
        <w:numPr>
          <w:ilvl w:val="0"/>
          <w:numId w:val="9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F65A6" w:rsidRPr="007C0894" w:rsidRDefault="00FF65A6" w:rsidP="005A44DD">
      <w:pPr>
        <w:pStyle w:val="a9"/>
        <w:numPr>
          <w:ilvl w:val="0"/>
          <w:numId w:val="9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ражений с квадратными корнями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FF65A6" w:rsidRPr="007C0894" w:rsidRDefault="00FF65A6" w:rsidP="005A44DD">
      <w:pPr>
        <w:pStyle w:val="a9"/>
        <w:numPr>
          <w:ilvl w:val="0"/>
          <w:numId w:val="8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линейные неравенства и несложные неравенства, сводящиеся к 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ейны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ображать решения неравенств и их систем на числовой прямой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</w:t>
      </w:r>
      <w:r w:rsidR="001E1B4A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C0894" w:rsidRDefault="001E1B4A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</w:t>
      </w:r>
      <w:r w:rsidR="00FF65A6" w:rsidRPr="007C0894">
        <w:rPr>
          <w:rFonts w:ascii="Times New Roman" w:hAnsi="Times New Roman"/>
          <w:sz w:val="28"/>
          <w:szCs w:val="28"/>
        </w:rPr>
        <w:t xml:space="preserve">аходить значение функции по заданному значению аргумента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положение точки по её координатам, координаты точки по её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ожению на координатной плоскост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графику находить область определения, множество значений, нули фун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ции, промежутки знакопостоянства, промежутки возрастания и убывания, наибольшее и наименьшее значения функци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ной, квадратичной, обратной пропорциональности)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ая прогрессия, геометрическая прогрессия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редственным подсчётом без применения формул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, области положительных и отрицательных значений и т.п.)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спользовать свойства линейной функции и ее график при решении задач из других учебных предметов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CB7972" w:rsidRDefault="00CB7972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ости сл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айного события, комбинаторных задачах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го перебор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ределять </w:t>
      </w:r>
      <w:r w:rsidRPr="007C0894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бытий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равнивать </w:t>
      </w:r>
      <w:r w:rsidRPr="007C0894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</w:t>
      </w:r>
      <w:r w:rsidRPr="007C0894">
        <w:rPr>
          <w:rStyle w:val="dash041e0431044b0447043d044b0439char1"/>
          <w:sz w:val="28"/>
          <w:szCs w:val="28"/>
        </w:rPr>
        <w:t>с</w:t>
      </w:r>
      <w:r w:rsidRPr="007C0894">
        <w:rPr>
          <w:rStyle w:val="dash041e0431044b0447043d044b0439char1"/>
          <w:sz w:val="28"/>
          <w:szCs w:val="28"/>
        </w:rPr>
        <w:t>се решения прикладной задачи, изучения реального явления</w:t>
      </w:r>
      <w:r w:rsidRPr="007C0894">
        <w:rPr>
          <w:rFonts w:ascii="Times New Roman" w:hAnsi="Times New Roman"/>
          <w:sz w:val="28"/>
          <w:szCs w:val="28"/>
        </w:rPr>
        <w:t xml:space="preserve">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), в которой даны значения двух из трёх взаимосвязанных величин, с целью поиска решения задач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ся от условия к требованию или от требования к условию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енное решение задач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ю рек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вающих три величины, выделять эти величины и отношения между ним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numPr>
          <w:ilvl w:val="0"/>
          <w:numId w:val="10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C0894" w:rsidRDefault="00FF65A6" w:rsidP="005A44DD">
      <w:pPr>
        <w:pStyle w:val="a"/>
        <w:numPr>
          <w:ilvl w:val="0"/>
          <w:numId w:val="9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FF65A6" w:rsidRPr="007C0894" w:rsidRDefault="00FF65A6" w:rsidP="005A44DD">
      <w:pPr>
        <w:pStyle w:val="a"/>
        <w:numPr>
          <w:ilvl w:val="0"/>
          <w:numId w:val="9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звлекать информацию о геометрических фигурах, представленную на ч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тежах в явном виде;</w:t>
      </w:r>
    </w:p>
    <w:p w:rsidR="00FF65A6" w:rsidRPr="007C0894" w:rsidRDefault="00FF65A6" w:rsidP="005A44DD">
      <w:pPr>
        <w:pStyle w:val="a"/>
        <w:numPr>
          <w:ilvl w:val="0"/>
          <w:numId w:val="9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енения заданы в явной форме;</w:t>
      </w:r>
    </w:p>
    <w:p w:rsidR="00FF65A6" w:rsidRPr="007C0894" w:rsidRDefault="00FF65A6" w:rsidP="005A44DD">
      <w:pPr>
        <w:pStyle w:val="a"/>
        <w:numPr>
          <w:ilvl w:val="0"/>
          <w:numId w:val="9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на нахождение геометрических величин по образцам или а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 xml:space="preserve">горитмам. 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numPr>
          <w:ilvl w:val="0"/>
          <w:numId w:val="9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C0894" w:rsidRDefault="00FF65A6" w:rsidP="005A44DD">
      <w:pPr>
        <w:numPr>
          <w:ilvl w:val="0"/>
          <w:numId w:val="8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</w:t>
      </w:r>
      <w:r w:rsidRPr="007C0894">
        <w:rPr>
          <w:rFonts w:ascii="Times New Roman" w:hAnsi="Times New Roman"/>
          <w:sz w:val="28"/>
          <w:szCs w:val="28"/>
          <w:lang w:eastAsia="ru-RU"/>
        </w:rPr>
        <w:t>у</w:t>
      </w:r>
      <w:r w:rsidRPr="007C0894">
        <w:rPr>
          <w:rFonts w:ascii="Times New Roman" w:hAnsi="Times New Roman"/>
          <w:sz w:val="28"/>
          <w:szCs w:val="28"/>
          <w:lang w:eastAsia="ru-RU"/>
        </w:rPr>
        <w:t>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альной жизни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ментов для измерений длин и угл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96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C0894" w:rsidRDefault="00FF65A6" w:rsidP="005A44DD">
      <w:pPr>
        <w:numPr>
          <w:ilvl w:val="0"/>
          <w:numId w:val="94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numPr>
          <w:ilvl w:val="0"/>
          <w:numId w:val="94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симметричные фигуры в окружающем мире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C0894" w:rsidRDefault="00FF65A6" w:rsidP="005A44D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sz w:val="28"/>
          <w:szCs w:val="28"/>
        </w:rPr>
        <w:t>произв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ние вектора на число,координаты на плоскости;</w:t>
      </w:r>
    </w:p>
    <w:p w:rsidR="00FF65A6" w:rsidRPr="007C0894" w:rsidRDefault="00FF65A6" w:rsidP="005A44D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приближённо координаты точки по её изображению на коорд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атной плоскости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"/>
        <w:numPr>
          <w:ilvl w:val="0"/>
          <w:numId w:val="9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ение ско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относительного движения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lastRenderedPageBreak/>
        <w:t>История математики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</w:t>
      </w:r>
      <w:r w:rsidRPr="007C0894">
        <w:rPr>
          <w:rFonts w:ascii="Times New Roman" w:hAnsi="Times New Roman"/>
          <w:sz w:val="28"/>
          <w:szCs w:val="28"/>
          <w:lang w:eastAsia="ru-RU"/>
        </w:rPr>
        <w:t>н</w:t>
      </w:r>
      <w:r w:rsidRPr="007C0894">
        <w:rPr>
          <w:rFonts w:ascii="Times New Roman" w:hAnsi="Times New Roman"/>
          <w:sz w:val="28"/>
          <w:szCs w:val="28"/>
          <w:lang w:eastAsia="ru-RU"/>
        </w:rPr>
        <w:t>ной и всемирной историей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</w:rPr>
        <w:t>понимать роль математики в развитии России</w:t>
      </w:r>
      <w:r w:rsidR="00CB50A3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Выбирать подходящий изученный метод для решении изученных типов м</w:t>
      </w:r>
      <w:r w:rsidRPr="007C0894">
        <w:rPr>
          <w:rFonts w:ascii="Times New Roman" w:hAnsi="Times New Roman"/>
          <w:sz w:val="28"/>
          <w:szCs w:val="28"/>
          <w:lang w:eastAsia="ru-RU"/>
        </w:rPr>
        <w:t>а</w:t>
      </w:r>
      <w:r w:rsidRPr="007C0894">
        <w:rPr>
          <w:rFonts w:ascii="Times New Roman" w:hAnsi="Times New Roman"/>
          <w:sz w:val="28"/>
          <w:szCs w:val="28"/>
          <w:lang w:eastAsia="ru-RU"/>
        </w:rPr>
        <w:t>тематических задач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</w:t>
      </w:r>
      <w:r w:rsidRPr="007C0894">
        <w:rPr>
          <w:rFonts w:ascii="Times New Roman" w:hAnsi="Times New Roman"/>
          <w:sz w:val="28"/>
          <w:szCs w:val="28"/>
          <w:lang w:eastAsia="ru-RU"/>
        </w:rPr>
        <w:t>т</w:t>
      </w:r>
      <w:r w:rsidRPr="007C0894">
        <w:rPr>
          <w:rFonts w:ascii="Times New Roman" w:hAnsi="Times New Roman"/>
          <w:sz w:val="28"/>
          <w:szCs w:val="28"/>
          <w:lang w:eastAsia="ru-RU"/>
        </w:rPr>
        <w:t>вительности и произведениях искусства.</w:t>
      </w:r>
      <w:bookmarkStart w:id="136" w:name="_Toc284662722"/>
      <w:bookmarkStart w:id="137" w:name="_Toc284663348"/>
    </w:p>
    <w:p w:rsidR="00FF65A6" w:rsidRPr="007C0894" w:rsidRDefault="00FF65A6" w:rsidP="007C0894">
      <w:pPr>
        <w:pStyle w:val="3"/>
        <w:spacing w:before="0" w:beforeAutospacing="0" w:after="0" w:afterAutospacing="0"/>
        <w:rPr>
          <w:szCs w:val="28"/>
        </w:rPr>
      </w:pPr>
      <w:r w:rsidRPr="007C0894">
        <w:rPr>
          <w:szCs w:val="28"/>
        </w:rPr>
        <w:t>Выпускник получит возможность научиться в 7-9 классах для обеспечения во</w:t>
      </w:r>
      <w:r w:rsidRPr="007C0894">
        <w:rPr>
          <w:szCs w:val="28"/>
        </w:rPr>
        <w:t>з</w:t>
      </w:r>
      <w:r w:rsidRPr="007C0894">
        <w:rPr>
          <w:szCs w:val="28"/>
        </w:rPr>
        <w:t>можности успешного продолжения образования на базовом и углублённом уро</w:t>
      </w:r>
      <w:r w:rsidRPr="007C0894">
        <w:rPr>
          <w:szCs w:val="28"/>
        </w:rPr>
        <w:t>в</w:t>
      </w:r>
      <w:r w:rsidRPr="007C0894">
        <w:rPr>
          <w:szCs w:val="28"/>
        </w:rPr>
        <w:t>нях</w:t>
      </w:r>
      <w:bookmarkEnd w:id="136"/>
      <w:bookmarkEnd w:id="137"/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определение, теорема, аксиома, множество, х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чению множеств; 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сания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вания, отрицание высказываний, операции над высказываниями: и, или, не, условные высказывания (импликации)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</w:t>
      </w:r>
      <w:r w:rsidRPr="007C0894">
        <w:rPr>
          <w:rFonts w:ascii="Times New Roman" w:hAnsi="Times New Roman"/>
          <w:i/>
          <w:sz w:val="28"/>
          <w:szCs w:val="28"/>
        </w:rPr>
        <w:t>д</w:t>
      </w:r>
      <w:r w:rsidRPr="007C0894">
        <w:rPr>
          <w:rFonts w:ascii="Times New Roman" w:hAnsi="Times New Roman"/>
          <w:i/>
          <w:sz w:val="28"/>
          <w:szCs w:val="28"/>
        </w:rPr>
        <w:t>ставление для описания реальных процессов и явлений</w:t>
      </w:r>
      <w:r w:rsidR="00CB50A3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лых чисел, множество рациональных чисел, иррациональное число, квадратный к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рень, множество действительных чисел, геометрическая интерпретация натура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ых, целых, рациональных, действительных чисел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нием разных систем измерения</w:t>
      </w:r>
      <w:r w:rsidR="00CB50A3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несение за скобку, группировка, использование формул сокращенного умножен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рицательными показателями, переходить от записи в виде степени с целым отриц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тельным показателем к записи в виде дроб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жение, деление алгебраических дробей, возведение алгебраической дроби в натура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ую и целую отрицательную степень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щих квадратные корн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0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ном виде;</w:t>
      </w:r>
    </w:p>
    <w:p w:rsidR="00FF65A6" w:rsidRPr="007C0894" w:rsidRDefault="00FF65A6" w:rsidP="005A44DD">
      <w:pPr>
        <w:pStyle w:val="a"/>
        <w:numPr>
          <w:ilvl w:val="0"/>
          <w:numId w:val="10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</w:t>
      </w:r>
      <w:r w:rsidR="00CB50A3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ние неравенства, равносильные уравнения, область определения уравнения (нераве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ства, системы уравнений или неравенств)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квадратные уравнения и уравнения, сводимые к квадратным с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мощью тождественных преобразова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C0894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21pt" o:ole="">
            <v:imagedata r:id="rId11" o:title=""/>
          </v:shape>
          <o:OLEObject Type="Embed" ProgID="Equation.DSMT4" ShapeID="_x0000_i1025" DrawAspect="Content" ObjectID="_1694352868" r:id="rId12"/>
        </w:objec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3pt;height:21pt" o:ole="">
            <v:imagedata r:id="rId13" o:title=""/>
          </v:shape>
          <o:OLEObject Type="Embed" ProgID="Equation.DSMT4" ShapeID="_x0000_i1026" DrawAspect="Content" ObjectID="_1694352869" r:id="rId14"/>
        </w:objec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решать уравнения вида</w:t>
      </w:r>
      <w:r w:rsidRPr="007C0894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6pt;height:18.5pt" o:ole="">
            <v:imagedata r:id="rId15" o:title=""/>
          </v:shape>
          <o:OLEObject Type="Embed" ProgID="Equation.DSMT4" ShapeID="_x0000_i1027" DrawAspect="Content" ObjectID="_1694352870" r:id="rId16"/>
        </w:objec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о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нейных и квадратных уравнений и систем линейных уравнений и неравенств при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дачи</w:t>
      </w:r>
      <w:r w:rsidR="00CB50A3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троить графики линейной, квадратичной функций, обратной пропорци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 xml:space="preserve">нальности, функции вида: </w:t>
      </w:r>
      <w:r w:rsidRPr="007C0894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4pt;height:30.5pt" o:ole="">
            <v:imagedata r:id="rId17" o:title=""/>
          </v:shape>
          <o:OLEObject Type="Embed" ProgID="Equation.DSMT4" ShapeID="_x0000_i1028" DrawAspect="Content" ObjectID="_1694352871" r:id="rId18"/>
        </w:object>
      </w:r>
      <w:r w:rsidRPr="007C0894">
        <w:rPr>
          <w:rFonts w:ascii="Times New Roman" w:hAnsi="Times New Roman"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41.5pt;height:17.5pt" o:ole="">
            <v:imagedata r:id="rId19" o:title=""/>
          </v:shape>
          <o:OLEObject Type="Embed" ProgID="Equation.DSMT4" ShapeID="_x0000_i1029" DrawAspect="Content" ObjectID="_1694352872" r:id="rId20"/>
        </w:object>
      </w:r>
      <w:r w:rsidR="00D6093C" w:rsidRPr="007C0894">
        <w:rPr>
          <w:rFonts w:ascii="Times New Roman" w:hAnsi="Times New Roman"/>
          <w:i/>
          <w:sz w:val="28"/>
          <w:szCs w:val="28"/>
        </w:rPr>
        <w:fldChar w:fldCharType="begin"/>
      </w:r>
      <w:r w:rsidRPr="007C0894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D6093C" w:rsidRPr="007C0894">
        <w:rPr>
          <w:rFonts w:ascii="Times New Roman" w:hAnsi="Times New Roman"/>
          <w:i/>
          <w:sz w:val="28"/>
          <w:szCs w:val="28"/>
        </w:rPr>
        <w:fldChar w:fldCharType="end"/>
      </w:r>
      <w:r w:rsidRPr="007C0894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C0894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5.5pt;height:17.5pt" o:ole="">
            <v:imagedata r:id="rId21" o:title=""/>
          </v:shape>
          <o:OLEObject Type="Embed" ProgID="Equation.DSMT4" ShapeID="_x0000_i1030" DrawAspect="Content" ObjectID="_1694352873" r:id="rId22"/>
        </w:object>
      </w:r>
      <w:fldSimple w:instr="">
        <w:r w:rsidRPr="007C0894">
          <w:rPr>
            <w:rFonts w:ascii="Times New Roman" w:eastAsia="Times New Roman" w:hAnsi="Times New Roman"/>
            <w:bCs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7C0894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C0894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32pt;height:17.5pt" o:ole="">
            <v:imagedata r:id="rId24" o:title=""/>
          </v:shape>
          <o:OLEObject Type="Embed" ProgID="Equation.DSMT4" ShapeID="_x0000_i1031" DrawAspect="Content" ObjectID="_1694352874" r:id="rId25"/>
        </w:object>
      </w:r>
      <w:r w:rsidRPr="007C0894">
        <w:rPr>
          <w:rFonts w:ascii="Times New Roman" w:hAnsi="Times New Roman"/>
          <w:bCs/>
          <w:i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C0894">
        <w:rPr>
          <w:rFonts w:ascii="Times New Roman" w:hAnsi="Times New Roman"/>
          <w:i/>
          <w:sz w:val="28"/>
          <w:szCs w:val="28"/>
        </w:rPr>
        <w:t>=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C0894">
        <w:rPr>
          <w:rFonts w:ascii="Times New Roman" w:hAnsi="Times New Roman"/>
          <w:i/>
          <w:sz w:val="28"/>
          <w:szCs w:val="28"/>
        </w:rPr>
        <w:t>(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C0894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C0894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8pt;height:17.5pt" o:ole="">
            <v:imagedata r:id="rId26" o:title=""/>
          </v:shape>
          <o:OLEObject Type="Embed" ProgID="Equation.DSMT4" ShapeID="_x0000_i1032" DrawAspect="Content" ObjectID="_1694352875" r:id="rId27"/>
        </w:object>
      </w:r>
      <w:r w:rsidRPr="007C0894">
        <w:rPr>
          <w:rFonts w:ascii="Times New Roman" w:hAnsi="Times New Roman"/>
          <w:i/>
          <w:sz w:val="28"/>
          <w:szCs w:val="28"/>
        </w:rPr>
        <w:t xml:space="preserve">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множество значений, нули, промежутки знакопостоянства, м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нотонности квадратичной функци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использовать свойства и график квадратичной функции при решении задач из других учебных предметов</w:t>
      </w:r>
      <w:r w:rsidR="00CB50A3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шенной трудност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д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ной модели решения несложной задачи разные модели текста задач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ловию и от условия к требованию)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нструи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ать новые задачи из данной, в том числе обратные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лученное решение задач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</w:t>
      </w:r>
      <w:r w:rsidRPr="007C0894">
        <w:rPr>
          <w:rFonts w:ascii="Times New Roman" w:hAnsi="Times New Roman"/>
          <w:i/>
          <w:sz w:val="28"/>
          <w:szCs w:val="28"/>
        </w:rPr>
        <w:t>ъ</w:t>
      </w:r>
      <w:r w:rsidRPr="007C0894">
        <w:rPr>
          <w:rFonts w:ascii="Times New Roman" w:hAnsi="Times New Roman"/>
          <w:i/>
          <w:sz w:val="28"/>
          <w:szCs w:val="28"/>
        </w:rPr>
        <w:t>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тивоположных направлениях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ке, рассматривать разные системы отсчёта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FF65A6" w:rsidRPr="007C0894" w:rsidRDefault="00FF65A6" w:rsidP="005A44DD">
      <w:pPr>
        <w:numPr>
          <w:ilvl w:val="0"/>
          <w:numId w:val="8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7C0894" w:rsidRDefault="00FF65A6" w:rsidP="005A44DD">
      <w:pPr>
        <w:numPr>
          <w:ilvl w:val="0"/>
          <w:numId w:val="8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шения между ними, применять их при решении задач, конструировать собственные задач указанных типов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ци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ем, используя разные способы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зования изученных методов и обосновывать решение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овладеть основными методами решения сюжетных задач: арифмет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ций, в которых не требуется точный вычислительный результат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C0894">
        <w:rPr>
          <w:rFonts w:ascii="Times New Roman" w:hAnsi="Times New Roman"/>
          <w:i/>
          <w:sz w:val="28"/>
          <w:szCs w:val="28"/>
          <w:lang w:eastAsia="en-US"/>
        </w:rPr>
        <w:t>та</w:t>
      </w:r>
      <w:r w:rsidR="00C31256" w:rsidRPr="007C0894">
        <w:rPr>
          <w:rFonts w:ascii="Times New Roman" w:hAnsi="Times New Roman"/>
          <w:i/>
          <w:sz w:val="28"/>
          <w:szCs w:val="28"/>
          <w:lang w:eastAsia="en-US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борки, размах выборки, дисперсия и стандартное отклонение, случайная изменч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вость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7C0894">
        <w:rPr>
          <w:rStyle w:val="dash041e0431044b0447043d044b0439char1"/>
          <w:i/>
          <w:sz w:val="28"/>
          <w:szCs w:val="28"/>
        </w:rPr>
        <w:t>представленную в таблицах, на диаграммах, граф</w:t>
      </w:r>
      <w:r w:rsidRPr="007C0894">
        <w:rPr>
          <w:rStyle w:val="dash041e0431044b0447043d044b0439char1"/>
          <w:i/>
          <w:sz w:val="28"/>
          <w:szCs w:val="28"/>
        </w:rPr>
        <w:t>и</w:t>
      </w:r>
      <w:r w:rsidRPr="007C0894">
        <w:rPr>
          <w:rStyle w:val="dash041e0431044b0447043d044b0439char1"/>
          <w:i/>
          <w:sz w:val="28"/>
          <w:szCs w:val="28"/>
        </w:rPr>
        <w:t>ках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угольник Паскаля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антов с помощью комбинаторики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C0894">
        <w:rPr>
          <w:rStyle w:val="dash041e0431044b0447043d044b0439char1"/>
          <w:i/>
          <w:sz w:val="28"/>
          <w:szCs w:val="28"/>
        </w:rPr>
        <w:t>предста</w:t>
      </w:r>
      <w:r w:rsidRPr="007C0894">
        <w:rPr>
          <w:rStyle w:val="dash041e0431044b0447043d044b0439char1"/>
          <w:i/>
          <w:sz w:val="28"/>
          <w:szCs w:val="28"/>
        </w:rPr>
        <w:t>в</w:t>
      </w:r>
      <w:r w:rsidRPr="007C0894">
        <w:rPr>
          <w:rStyle w:val="dash041e0431044b0447043d044b0439char1"/>
          <w:i/>
          <w:sz w:val="28"/>
          <w:szCs w:val="28"/>
        </w:rPr>
        <w:t>ленную в таблицах, на диаграммах, графиках, отражающую свойства и характер</w:t>
      </w:r>
      <w:r w:rsidRPr="007C0894">
        <w:rPr>
          <w:rStyle w:val="dash041e0431044b0447043d044b0439char1"/>
          <w:i/>
          <w:sz w:val="28"/>
          <w:szCs w:val="28"/>
        </w:rPr>
        <w:t>и</w:t>
      </w:r>
      <w:r w:rsidRPr="007C0894">
        <w:rPr>
          <w:rStyle w:val="dash041e0431044b0447043d044b0439char1"/>
          <w:i/>
          <w:sz w:val="28"/>
          <w:szCs w:val="28"/>
        </w:rPr>
        <w:t>стики реальных процессов и явлений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граммам, графикам, выполнять сравнение в зависимости от цели решения задач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ческих фигурах, представленную на чертежах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геометрические факты для решения задач, в том числе, пред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 xml:space="preserve">лагающих несколько шагов решения;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оказывать геометрические утверждения</w:t>
      </w:r>
      <w:r w:rsidR="00C31256"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владеть стандартной классификацией плоских фигур (треугольников и 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тырёхугольников)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C0894">
        <w:rPr>
          <w:rStyle w:val="dash041e0431044b0447043d044b0439char1"/>
          <w:i/>
          <w:sz w:val="28"/>
          <w:szCs w:val="28"/>
        </w:rPr>
        <w:t>задач практич</w:t>
      </w:r>
      <w:r w:rsidRPr="007C0894">
        <w:rPr>
          <w:rStyle w:val="dash041e0431044b0447043d044b0439char1"/>
          <w:i/>
          <w:sz w:val="28"/>
          <w:szCs w:val="28"/>
        </w:rPr>
        <w:t>е</w:t>
      </w:r>
      <w:r w:rsidRPr="007C0894">
        <w:rPr>
          <w:rStyle w:val="dash041e0431044b0447043d044b0439char1"/>
          <w:i/>
          <w:sz w:val="28"/>
          <w:szCs w:val="28"/>
        </w:rPr>
        <w:t>ского характера и задач из смежных дисциплин</w:t>
      </w:r>
      <w:r w:rsidR="00C31256" w:rsidRPr="007C0894">
        <w:rPr>
          <w:rStyle w:val="dash041e0431044b0447043d044b0439char1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угольников, параллельность прямых, перпендикулярность прямых, углы между пр</w:t>
      </w:r>
      <w:r w:rsidRPr="007C0894">
        <w:rPr>
          <w:rFonts w:ascii="Times New Roman" w:hAnsi="Times New Roman"/>
          <w:i/>
          <w:sz w:val="28"/>
          <w:szCs w:val="28"/>
        </w:rPr>
        <w:t>я</w:t>
      </w:r>
      <w:r w:rsidRPr="007C0894">
        <w:rPr>
          <w:rFonts w:ascii="Times New Roman" w:hAnsi="Times New Roman"/>
          <w:i/>
          <w:sz w:val="28"/>
          <w:szCs w:val="28"/>
        </w:rPr>
        <w:t>мыми, перпендикуляр, наклонная, проекция, подобие фигур, подобные фигуры, подо</w:t>
      </w:r>
      <w:r w:rsidRPr="007C0894">
        <w:rPr>
          <w:rFonts w:ascii="Times New Roman" w:hAnsi="Times New Roman"/>
          <w:i/>
          <w:sz w:val="28"/>
          <w:szCs w:val="28"/>
        </w:rPr>
        <w:t>б</w:t>
      </w:r>
      <w:r w:rsidRPr="007C0894">
        <w:rPr>
          <w:rFonts w:ascii="Times New Roman" w:hAnsi="Times New Roman"/>
          <w:i/>
          <w:sz w:val="28"/>
          <w:szCs w:val="28"/>
        </w:rPr>
        <w:t>ные треугольник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ружностей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ни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ых задач, в которых не все данные представлены явно, а требуют вычислений, оп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составленности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C3125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формулировать задачи на вычисление длин, площадей и объёмов и решать их. 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ружающей действительности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нию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строений циркулем и линейкой и проводить простейшие исследования числа решений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стейших компьютерных инструментов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4E602F" w:rsidRDefault="004E602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Преобразования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ем движения и преобразования подобия, владеть при</w:t>
      </w:r>
      <w:r w:rsidRPr="007C0894">
        <w:rPr>
          <w:rFonts w:ascii="Times New Roman" w:hAnsi="Times New Roman"/>
          <w:i/>
          <w:sz w:val="28"/>
          <w:szCs w:val="28"/>
        </w:rPr>
        <w:t>ё</w:t>
      </w:r>
      <w:r w:rsidRPr="007C0894">
        <w:rPr>
          <w:rFonts w:ascii="Times New Roman" w:hAnsi="Times New Roman"/>
          <w:i/>
          <w:sz w:val="28"/>
          <w:szCs w:val="28"/>
        </w:rPr>
        <w:t>мами построения фигур с использованием движений и преобразований подобия, п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 xml:space="preserve">менять полученные знания и опыт построений в смежных предметах и в реальных ситуациях окружающего мира; 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троить фигуру, подобную данной, пользоваться свойствами подобия для обоснования свойств фигур;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9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</w:t>
      </w:r>
      <w:r w:rsidRPr="007C0894">
        <w:rPr>
          <w:rFonts w:ascii="Times New Roman" w:hAnsi="Times New Roman"/>
          <w:i/>
          <w:sz w:val="28"/>
          <w:szCs w:val="28"/>
        </w:rPr>
        <w:t>ы</w:t>
      </w:r>
      <w:r w:rsidRPr="007C0894">
        <w:rPr>
          <w:rFonts w:ascii="Times New Roman" w:hAnsi="Times New Roman"/>
          <w:i/>
          <w:sz w:val="28"/>
          <w:szCs w:val="28"/>
        </w:rPr>
        <w:t>числений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наты на плоскости, координаты вектора;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дач;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роль математики в развитии России</w:t>
      </w:r>
      <w:r w:rsidR="00C31256" w:rsidRPr="007C0894">
        <w:rPr>
          <w:rFonts w:ascii="Times New Roman" w:hAnsi="Times New Roman"/>
          <w:i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ержение;</w:t>
      </w:r>
    </w:p>
    <w:p w:rsidR="00FF65A6" w:rsidRPr="007C0894" w:rsidRDefault="00C3125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</w:t>
      </w:r>
      <w:r w:rsidR="00FF65A6" w:rsidRPr="007C0894">
        <w:rPr>
          <w:rFonts w:ascii="Times New Roman" w:hAnsi="Times New Roman"/>
          <w:i/>
          <w:sz w:val="28"/>
          <w:szCs w:val="28"/>
        </w:rPr>
        <w:t>ыбирать изученные методы и их комбинации для решения математических задач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</w:t>
      </w:r>
      <w:r w:rsidRPr="007C0894">
        <w:rPr>
          <w:rFonts w:ascii="Times New Roman" w:hAnsi="Times New Roman"/>
          <w:i/>
          <w:sz w:val="28"/>
          <w:szCs w:val="28"/>
          <w:lang w:eastAsia="ru-RU"/>
        </w:rPr>
        <w:t>к</w:t>
      </w:r>
      <w:r w:rsidRPr="007C0894">
        <w:rPr>
          <w:rFonts w:ascii="Times New Roman" w:hAnsi="Times New Roman"/>
          <w:i/>
          <w:sz w:val="28"/>
          <w:szCs w:val="28"/>
          <w:lang w:eastAsia="ru-RU"/>
        </w:rPr>
        <w:t>ружающей действительности и произведениях искусства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F65A6" w:rsidRPr="007C0894" w:rsidRDefault="00FF65A6" w:rsidP="007C0894">
      <w:pPr>
        <w:pStyle w:val="3"/>
        <w:spacing w:before="0" w:beforeAutospacing="0" w:after="0" w:afterAutospacing="0"/>
        <w:rPr>
          <w:szCs w:val="28"/>
        </w:rPr>
      </w:pPr>
      <w:bookmarkStart w:id="138" w:name="_Toc284662723"/>
      <w:bookmarkStart w:id="139" w:name="_Toc284663349"/>
      <w:r w:rsidRPr="007C0894">
        <w:rPr>
          <w:szCs w:val="28"/>
        </w:rPr>
        <w:t>Выпускник получит возможность научиться в 7-9 классах для успешного пр</w:t>
      </w:r>
      <w:r w:rsidRPr="007C0894">
        <w:rPr>
          <w:szCs w:val="28"/>
        </w:rPr>
        <w:t>о</w:t>
      </w:r>
      <w:r w:rsidRPr="007C0894">
        <w:rPr>
          <w:szCs w:val="28"/>
        </w:rPr>
        <w:t>должения образования на углублённом уровне</w:t>
      </w:r>
      <w:bookmarkEnd w:id="138"/>
      <w:bookmarkEnd w:id="139"/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</w:t>
      </w:r>
      <w:r w:rsidR="00660200">
        <w:rPr>
          <w:rFonts w:ascii="Times New Roman" w:hAnsi="Times New Roman"/>
          <w:sz w:val="28"/>
          <w:szCs w:val="28"/>
        </w:rPr>
        <w:t xml:space="preserve"> </w:t>
      </w:r>
      <w:r w:rsidRPr="007C0894">
        <w:rPr>
          <w:rFonts w:ascii="Times New Roman" w:hAnsi="Times New Roman"/>
          <w:sz w:val="28"/>
          <w:szCs w:val="28"/>
        </w:rPr>
        <w:t>понятиями: множество, характеристики множества, элемент множества, пустое, конечное и бесконечное множество, подмножество,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адлежность, включение, равенство множеств, способы задание множества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задавать множества разными способами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высказывание, истинность и ложность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</w:t>
      </w:r>
      <w:r w:rsidR="007465E1" w:rsidRPr="007C0894">
        <w:rPr>
          <w:rFonts w:ascii="Times New Roman" w:hAnsi="Times New Roman"/>
          <w:sz w:val="28"/>
          <w:szCs w:val="28"/>
        </w:rPr>
        <w:t>;у</w:t>
      </w:r>
      <w:r w:rsidRPr="007C0894">
        <w:rPr>
          <w:rFonts w:ascii="Times New Roman" w:hAnsi="Times New Roman"/>
          <w:sz w:val="28"/>
          <w:szCs w:val="28"/>
        </w:rPr>
        <w:t>словные высказывания (импликации);</w:t>
      </w:r>
    </w:p>
    <w:p w:rsidR="00FF65A6" w:rsidRPr="007C0894" w:rsidRDefault="00FF65A6" w:rsidP="005A44DD">
      <w:pPr>
        <w:pStyle w:val="a9"/>
        <w:numPr>
          <w:ilvl w:val="0"/>
          <w:numId w:val="91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ставление для описания реальных процессов и явлений, при решении задач других учебных предметов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натуральное число, множество натур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альное число, корень степени n, действительное число, множество действи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чисел, геометрическая интерпретация натуральных, целых, рациональных, дей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ительных чисел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ами записи чисел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пени больше 2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шении задач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ьные числа, в том числе корни натуральных степеней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ные способы сравне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писывать, сравнивать, округлять числовые данные реальных величин с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 xml:space="preserve">пользованием разных систем измерения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и практических задач и задач из других учебных предметов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 степени с целым и дробным показателе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доказательство свойств степени с целыми и дробными показа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ям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оперировать понятиями «одночлен», «многочлен», «многочлен с одной п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r w:rsidRPr="007C0894">
        <w:rPr>
          <w:rFonts w:ascii="Times New Roman" w:hAnsi="Times New Roman"/>
          <w:i/>
          <w:sz w:val="28"/>
          <w:szCs w:val="28"/>
        </w:rPr>
        <w:t>n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реобразования выражений, содержащих квадратные корни, к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 xml:space="preserve">ни степени </w:t>
      </w:r>
      <w:r w:rsidRPr="007C0894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="00D6093C" w:rsidRPr="007C0894">
        <w:rPr>
          <w:rFonts w:ascii="Times New Roman" w:hAnsi="Times New Roman"/>
          <w:sz w:val="28"/>
          <w:szCs w:val="28"/>
        </w:rPr>
        <w:fldChar w:fldCharType="begin"/>
      </w:r>
      <w:r w:rsidRPr="007C0894">
        <w:rPr>
          <w:rFonts w:ascii="Times New Roman" w:hAnsi="Times New Roman"/>
          <w:sz w:val="28"/>
          <w:szCs w:val="28"/>
        </w:rPr>
        <w:instrText xml:space="preserve"> QUOTE </w:instrText>
      </w:r>
      <w:r w:rsidRPr="007C0894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093C" w:rsidRPr="007C0894">
        <w:rPr>
          <w:rFonts w:ascii="Times New Roman" w:hAnsi="Times New Roman"/>
          <w:sz w:val="28"/>
          <w:szCs w:val="28"/>
        </w:rPr>
        <w:fldChar w:fldCharType="separate"/>
      </w:r>
      <w:r w:rsidRPr="007C0894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6093C" w:rsidRPr="007C0894">
        <w:rPr>
          <w:rFonts w:ascii="Times New Roman" w:hAnsi="Times New Roman"/>
          <w:sz w:val="28"/>
          <w:szCs w:val="28"/>
        </w:rPr>
        <w:fldChar w:fldCharType="end"/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0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е коэффициенты которых записаны в стандартном виде;</w:t>
      </w:r>
    </w:p>
    <w:p w:rsidR="00FF65A6" w:rsidRPr="007C0894" w:rsidRDefault="00FF65A6" w:rsidP="005A44DD">
      <w:pPr>
        <w:pStyle w:val="a"/>
        <w:numPr>
          <w:ilvl w:val="0"/>
          <w:numId w:val="10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102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торые уравнения 3 и 4 степеней, дробно-рациональные и иррациональны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и и их системами.</w:t>
      </w:r>
    </w:p>
    <w:p w:rsidR="004E602F" w:rsidRDefault="004E602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  <w:r w:rsidR="007465E1" w:rsidRPr="007C0894">
        <w:rPr>
          <w:rFonts w:ascii="Times New Roman" w:hAnsi="Times New Roman"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зависимость, функциональная завис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ость, зависимая и независимая переменные, функция, способы задания функции, 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умент и значение функции, область определения и множество значения функции, н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 xml:space="preserve">ли функции, про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пенной при разных значениях показателя степени, </w:t>
      </w:r>
      <w:r w:rsidRPr="007C0894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3" type="#_x0000_t75" style="width:32pt;height:17.5pt" o:ole="">
            <v:imagedata r:id="rId24" o:title=""/>
          </v:shape>
          <o:OLEObject Type="Embed" ProgID="Equation.DSMT4" ShapeID="_x0000_i1033" DrawAspect="Content" ObjectID="_1694352876" r:id="rId29"/>
        </w:object>
      </w:r>
      <w:r w:rsidRPr="007C0894">
        <w:rPr>
          <w:rFonts w:ascii="Times New Roman" w:hAnsi="Times New Roman"/>
          <w:bCs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C0894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4" type="#_x0000_t75" style="width:47pt;height:17.5pt" o:ole="">
            <v:imagedata r:id="rId30" o:title=""/>
          </v:shape>
          <o:OLEObject Type="Embed" ProgID="Equation.DSMT4" ShapeID="_x0000_i1034" DrawAspect="Content" ObjectID="_1694352877" r:id="rId31"/>
        </w:object>
      </w:r>
      <w:r w:rsidRPr="007C0894">
        <w:rPr>
          <w:rFonts w:ascii="Times New Roman" w:hAnsi="Times New Roman"/>
          <w:sz w:val="28"/>
          <w:szCs w:val="28"/>
        </w:rPr>
        <w:t xml:space="preserve"> для построения г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фиков функций </w:t>
      </w:r>
      <w:r w:rsidRPr="007C0894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35" type="#_x0000_t75" style="width:88pt;height:17.5pt" o:ole="">
            <v:imagedata r:id="rId26" o:title=""/>
          </v:shape>
          <o:OLEObject Type="Embed" ProgID="Equation.DSMT4" ShapeID="_x0000_i1035" DrawAspect="Content" ObjectID="_1694352878" r:id="rId32"/>
        </w:object>
      </w:r>
      <w:r w:rsidRPr="007C0894">
        <w:rPr>
          <w:rFonts w:ascii="Times New Roman" w:hAnsi="Times New Roman"/>
          <w:sz w:val="28"/>
          <w:szCs w:val="28"/>
        </w:rPr>
        <w:t xml:space="preserve">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ров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последовательность, ограниченная по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 xml:space="preserve">теристическое свойство арифметической (геометрической) прогрессии; 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ства равенств и неравенств, решения задач на делимость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ессии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труировать и исследовать функции, соответствующие реальным проце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ам и явлениям, интерпретировать полученные результаты в соответствии со спе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фикой исследуемого процесса или явления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 xml:space="preserve">лицы данных, среднее арифметическое, медиана, наибольшее и наименьшее значения </w:t>
      </w:r>
      <w:r w:rsidRPr="007C0894">
        <w:rPr>
          <w:rFonts w:ascii="Times New Roman" w:hAnsi="Times New Roman"/>
          <w:sz w:val="28"/>
          <w:szCs w:val="28"/>
        </w:rPr>
        <w:lastRenderedPageBreak/>
        <w:t>выборки, размах выборки, дисперсия и стандартное отклонение, случайная изменч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ость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тание, элементарное случайное событие (исход), классическое определение вероят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случайного события, операции над случайными событиями, основные комби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рные формулы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тание, элементарное случайное событие (исход), классическое определение вероят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случайного события, операции над случайными событиями, основные комби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рные формулы;</w:t>
      </w:r>
    </w:p>
    <w:p w:rsidR="00FF65A6" w:rsidRPr="007C0894" w:rsidRDefault="00FF65A6" w:rsidP="005A44DD">
      <w:pPr>
        <w:pStyle w:val="a9"/>
        <w:numPr>
          <w:ilvl w:val="0"/>
          <w:numId w:val="9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истики;</w:t>
      </w:r>
    </w:p>
    <w:p w:rsidR="00FF65A6" w:rsidRPr="007C0894" w:rsidRDefault="00FF65A6" w:rsidP="005A44D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FF65A6" w:rsidRPr="007C0894" w:rsidRDefault="00FF65A6" w:rsidP="005A44D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на вычисление вероятности в том числе с использованием формул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ватным её свойствам и цели исследования;</w:t>
      </w:r>
    </w:p>
    <w:p w:rsidR="00FF65A6" w:rsidRPr="007C0894" w:rsidRDefault="00FF65A6" w:rsidP="005A44D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C0894">
        <w:rPr>
          <w:rStyle w:val="dash041e0431044b0447043d044b0439char1"/>
          <w:sz w:val="28"/>
          <w:szCs w:val="28"/>
        </w:rPr>
        <w:t>пол</w:t>
      </w:r>
      <w:r w:rsidRPr="007C0894">
        <w:rPr>
          <w:rStyle w:val="dash041e0431044b0447043d044b0439char1"/>
          <w:sz w:val="28"/>
          <w:szCs w:val="28"/>
        </w:rPr>
        <w:t>у</w:t>
      </w:r>
      <w:r w:rsidRPr="007C0894">
        <w:rPr>
          <w:rStyle w:val="dash041e0431044b0447043d044b0439char1"/>
          <w:sz w:val="28"/>
          <w:szCs w:val="28"/>
        </w:rPr>
        <w:t>ченных в процессе решения прикладной задачи, изучения реального явления, решения задачи из других учебных предметов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FF65A6" w:rsidRPr="007C0894" w:rsidRDefault="00FF65A6" w:rsidP="005A44DD">
      <w:pPr>
        <w:pStyle w:val="a"/>
        <w:numPr>
          <w:ilvl w:val="0"/>
          <w:numId w:val="90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использовать разные краткие записи как модели текстов сложных задач и з</w:t>
      </w:r>
      <w:r w:rsidRPr="007C0894">
        <w:rPr>
          <w:rFonts w:ascii="Times New Roman" w:hAnsi="Times New Roman"/>
          <w:sz w:val="28"/>
          <w:szCs w:val="28"/>
          <w:lang w:eastAsia="en-US"/>
        </w:rPr>
        <w:t>а</w:t>
      </w:r>
      <w:r w:rsidRPr="007C0894">
        <w:rPr>
          <w:rFonts w:ascii="Times New Roman" w:hAnsi="Times New Roman"/>
          <w:sz w:val="28"/>
          <w:szCs w:val="28"/>
          <w:lang w:eastAsia="en-US"/>
        </w:rPr>
        <w:t>дач повышенной сложности для построения поисковой схемы и решения задач, выб</w:t>
      </w:r>
      <w:r w:rsidRPr="007C0894">
        <w:rPr>
          <w:rFonts w:ascii="Times New Roman" w:hAnsi="Times New Roman"/>
          <w:sz w:val="28"/>
          <w:szCs w:val="28"/>
          <w:lang w:eastAsia="en-US"/>
        </w:rPr>
        <w:t>и</w:t>
      </w:r>
      <w:r w:rsidRPr="007C0894">
        <w:rPr>
          <w:rFonts w:ascii="Times New Roman" w:hAnsi="Times New Roman"/>
          <w:sz w:val="28"/>
          <w:szCs w:val="28"/>
          <w:lang w:eastAsia="en-US"/>
        </w:rPr>
        <w:t>рать оптимальную для рассматриваемой в задаче ситуации модель текста задач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знать и применять три способа поиска решения задач (от требования к усл</w:t>
      </w:r>
      <w:r w:rsidRPr="007C0894">
        <w:rPr>
          <w:rFonts w:ascii="Times New Roman" w:hAnsi="Times New Roman"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sz w:val="28"/>
          <w:szCs w:val="28"/>
          <w:lang w:eastAsia="en-US"/>
        </w:rPr>
        <w:t>вию и от условия к требованию, комбинированный)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моделировать рассуждения при поиске решения задач с помощью граф-схемы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уметь выбирать оптимальный метод решения задачи и осознавать выбор м</w:t>
      </w:r>
      <w:r w:rsidRPr="007C0894">
        <w:rPr>
          <w:rFonts w:ascii="Times New Roman" w:hAnsi="Times New Roman"/>
          <w:sz w:val="28"/>
          <w:szCs w:val="28"/>
          <w:lang w:eastAsia="en-US"/>
        </w:rPr>
        <w:t>е</w:t>
      </w:r>
      <w:r w:rsidRPr="007C0894">
        <w:rPr>
          <w:rFonts w:ascii="Times New Roman" w:hAnsi="Times New Roman"/>
          <w:sz w:val="28"/>
          <w:szCs w:val="28"/>
          <w:lang w:eastAsia="en-US"/>
        </w:rPr>
        <w:t>тода, рассматривать различные методы, находить разные решения задачи, если во</w:t>
      </w:r>
      <w:r w:rsidRPr="007C0894">
        <w:rPr>
          <w:rFonts w:ascii="Times New Roman" w:hAnsi="Times New Roman"/>
          <w:sz w:val="28"/>
          <w:szCs w:val="28"/>
          <w:lang w:eastAsia="en-US"/>
        </w:rPr>
        <w:t>з</w:t>
      </w:r>
      <w:r w:rsidRPr="007C0894">
        <w:rPr>
          <w:rFonts w:ascii="Times New Roman" w:hAnsi="Times New Roman"/>
          <w:sz w:val="28"/>
          <w:szCs w:val="28"/>
          <w:lang w:eastAsia="en-US"/>
        </w:rPr>
        <w:t>можно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lastRenderedPageBreak/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интерпретировать вычислительные результаты в задаче, исследовать пол</w:t>
      </w:r>
      <w:r w:rsidRPr="007C0894">
        <w:rPr>
          <w:rFonts w:ascii="Times New Roman" w:hAnsi="Times New Roman"/>
          <w:sz w:val="28"/>
          <w:szCs w:val="28"/>
          <w:lang w:eastAsia="en-US"/>
        </w:rPr>
        <w:t>у</w:t>
      </w:r>
      <w:r w:rsidRPr="007C0894">
        <w:rPr>
          <w:rFonts w:ascii="Times New Roman" w:hAnsi="Times New Roman"/>
          <w:sz w:val="28"/>
          <w:szCs w:val="28"/>
          <w:lang w:eastAsia="en-US"/>
        </w:rPr>
        <w:t>ченное решение задач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</w:t>
      </w:r>
      <w:r w:rsidRPr="007C0894">
        <w:rPr>
          <w:rFonts w:ascii="Times New Roman" w:hAnsi="Times New Roman"/>
          <w:sz w:val="28"/>
          <w:szCs w:val="28"/>
          <w:lang w:eastAsia="en-US"/>
        </w:rPr>
        <w:t>е</w:t>
      </w:r>
      <w:r w:rsidRPr="007C0894">
        <w:rPr>
          <w:rFonts w:ascii="Times New Roman" w:hAnsi="Times New Roman"/>
          <w:sz w:val="28"/>
          <w:szCs w:val="28"/>
          <w:lang w:eastAsia="en-US"/>
        </w:rPr>
        <w:t>довать измененное преобразованно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анализировать всевозможные ситуации взаимного расположения двух объе</w:t>
      </w:r>
      <w:r w:rsidRPr="007C0894">
        <w:rPr>
          <w:rFonts w:ascii="Times New Roman" w:hAnsi="Times New Roman"/>
          <w:sz w:val="28"/>
          <w:szCs w:val="28"/>
          <w:lang w:eastAsia="en-US"/>
        </w:rPr>
        <w:t>к</w:t>
      </w:r>
      <w:r w:rsidRPr="007C0894">
        <w:rPr>
          <w:rFonts w:ascii="Times New Roman" w:hAnsi="Times New Roman"/>
          <w:sz w:val="28"/>
          <w:szCs w:val="28"/>
          <w:lang w:eastAsia="en-US"/>
        </w:rPr>
        <w:t>тов и изменение их характеристик при совместном движении (скорость, время, ра</w:t>
      </w:r>
      <w:r w:rsidRPr="007C0894">
        <w:rPr>
          <w:rFonts w:ascii="Times New Roman" w:hAnsi="Times New Roman"/>
          <w:sz w:val="28"/>
          <w:szCs w:val="28"/>
          <w:lang w:eastAsia="en-US"/>
        </w:rPr>
        <w:t>с</w:t>
      </w:r>
      <w:r w:rsidRPr="007C0894">
        <w:rPr>
          <w:rFonts w:ascii="Times New Roman" w:hAnsi="Times New Roman"/>
          <w:sz w:val="28"/>
          <w:szCs w:val="28"/>
          <w:lang w:eastAsia="en-US"/>
        </w:rPr>
        <w:t>стояние).при решение задач на движение двух объектов как в одном, так и в против</w:t>
      </w:r>
      <w:r w:rsidRPr="007C0894">
        <w:rPr>
          <w:rFonts w:ascii="Times New Roman" w:hAnsi="Times New Roman"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sz w:val="28"/>
          <w:szCs w:val="28"/>
          <w:lang w:eastAsia="en-US"/>
        </w:rPr>
        <w:t>положных направлениях, конструировать новые ситуации на основе изменения усл</w:t>
      </w:r>
      <w:r w:rsidRPr="007C0894">
        <w:rPr>
          <w:rFonts w:ascii="Times New Roman" w:hAnsi="Times New Roman"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sz w:val="28"/>
          <w:szCs w:val="28"/>
          <w:lang w:eastAsia="en-US"/>
        </w:rPr>
        <w:t>вий задачи при движении по рек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</w:t>
      </w:r>
      <w:r w:rsidRPr="007C0894">
        <w:rPr>
          <w:rFonts w:ascii="Times New Roman" w:hAnsi="Times New Roman"/>
          <w:sz w:val="28"/>
          <w:szCs w:val="28"/>
          <w:lang w:eastAsia="en-US"/>
        </w:rPr>
        <w:t>е</w:t>
      </w:r>
      <w:r w:rsidRPr="007C0894">
        <w:rPr>
          <w:rFonts w:ascii="Times New Roman" w:hAnsi="Times New Roman"/>
          <w:sz w:val="28"/>
          <w:szCs w:val="28"/>
          <w:lang w:eastAsia="en-US"/>
        </w:rPr>
        <w:t>ке, рассматривать разные системы отсчёт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сн</w:t>
      </w:r>
      <w:r w:rsidRPr="007C0894">
        <w:rPr>
          <w:rFonts w:ascii="Times New Roman" w:hAnsi="Times New Roman"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sz w:val="28"/>
          <w:szCs w:val="28"/>
          <w:lang w:eastAsia="en-US"/>
        </w:rPr>
        <w:t>ву) на нахождение части числа и числа по его части на основе конкретного смысла дроби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</w:t>
      </w:r>
      <w:r w:rsidRPr="007C0894">
        <w:rPr>
          <w:rFonts w:ascii="Times New Roman" w:hAnsi="Times New Roman"/>
          <w:sz w:val="28"/>
          <w:szCs w:val="28"/>
          <w:lang w:eastAsia="en-US"/>
        </w:rPr>
        <w:t>и</w:t>
      </w:r>
      <w:r w:rsidRPr="007C0894">
        <w:rPr>
          <w:rFonts w:ascii="Times New Roman" w:hAnsi="Times New Roman"/>
          <w:sz w:val="28"/>
          <w:szCs w:val="28"/>
          <w:lang w:eastAsia="en-US"/>
        </w:rPr>
        <w:t>пов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основными методами решения задач на смеси, сплавы, концент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, использовать их в новых ситуациях по отношению к изученным в процессе об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ения;</w:t>
      </w:r>
    </w:p>
    <w:p w:rsidR="00FF65A6" w:rsidRPr="007C0894" w:rsidRDefault="00FF65A6" w:rsidP="005A44DD">
      <w:pPr>
        <w:numPr>
          <w:ilvl w:val="0"/>
          <w:numId w:val="8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решать задачи на проценты, в том числе, сложные проценты с обоснова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ем, используя разные способы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ьз</w:t>
      </w:r>
      <w:r w:rsidRPr="007C0894">
        <w:rPr>
          <w:rFonts w:ascii="Times New Roman" w:hAnsi="Times New Roman"/>
          <w:sz w:val="28"/>
          <w:szCs w:val="28"/>
          <w:lang w:eastAsia="en-US"/>
        </w:rPr>
        <w:t>о</w:t>
      </w:r>
      <w:r w:rsidRPr="007C0894">
        <w:rPr>
          <w:rFonts w:ascii="Times New Roman" w:hAnsi="Times New Roman"/>
          <w:sz w:val="28"/>
          <w:szCs w:val="28"/>
          <w:lang w:eastAsia="en-US"/>
        </w:rPr>
        <w:t>вания изученных методов и обосновывать решени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конструировать новые для данной задачи задачные ситуации с учётом реал</w:t>
      </w:r>
      <w:r w:rsidRPr="007C0894">
        <w:rPr>
          <w:rFonts w:ascii="Times New Roman" w:hAnsi="Times New Roman"/>
          <w:sz w:val="28"/>
          <w:szCs w:val="28"/>
          <w:lang w:eastAsia="en-US"/>
        </w:rPr>
        <w:t>ь</w:t>
      </w:r>
      <w:r w:rsidRPr="007C0894">
        <w:rPr>
          <w:rFonts w:ascii="Times New Roman" w:hAnsi="Times New Roman"/>
          <w:sz w:val="28"/>
          <w:szCs w:val="28"/>
          <w:lang w:eastAsia="en-US"/>
        </w:rPr>
        <w:t>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</w:t>
      </w:r>
      <w:r w:rsidRPr="007C0894">
        <w:rPr>
          <w:rFonts w:ascii="Times New Roman" w:hAnsi="Times New Roman"/>
          <w:sz w:val="28"/>
          <w:szCs w:val="28"/>
          <w:lang w:eastAsia="en-US"/>
        </w:rPr>
        <w:t>ь</w:t>
      </w:r>
      <w:r w:rsidRPr="007C0894">
        <w:rPr>
          <w:rFonts w:ascii="Times New Roman" w:hAnsi="Times New Roman"/>
          <w:sz w:val="28"/>
          <w:szCs w:val="28"/>
          <w:lang w:eastAsia="en-US"/>
        </w:rPr>
        <w:t>ных ситуаций, в которых не требуется точный вычислительный результат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ёта;</w:t>
      </w:r>
    </w:p>
    <w:p w:rsidR="00FF65A6" w:rsidRPr="007C0894" w:rsidRDefault="00FF65A6" w:rsidP="005A44DD">
      <w:pPr>
        <w:pStyle w:val="a"/>
        <w:numPr>
          <w:ilvl w:val="0"/>
          <w:numId w:val="87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C0894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ител</w:t>
      </w:r>
      <w:r w:rsidRPr="007C0894">
        <w:rPr>
          <w:rFonts w:ascii="Times New Roman" w:hAnsi="Times New Roman"/>
          <w:sz w:val="28"/>
          <w:szCs w:val="28"/>
          <w:lang w:eastAsia="en-US"/>
        </w:rPr>
        <w:t>ь</w:t>
      </w:r>
      <w:r w:rsidRPr="007C0894">
        <w:rPr>
          <w:rFonts w:ascii="Times New Roman" w:hAnsi="Times New Roman"/>
          <w:sz w:val="28"/>
          <w:szCs w:val="28"/>
          <w:lang w:eastAsia="en-US"/>
        </w:rPr>
        <w:t>ности</w:t>
      </w:r>
      <w:r w:rsidR="007465E1" w:rsidRPr="007C0894">
        <w:rPr>
          <w:rFonts w:ascii="Times New Roman" w:hAnsi="Times New Roman"/>
          <w:sz w:val="28"/>
          <w:szCs w:val="28"/>
          <w:lang w:eastAsia="en-US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C0894" w:rsidRDefault="00FF65A6" w:rsidP="005A44DD">
      <w:pPr>
        <w:pStyle w:val="a"/>
        <w:numPr>
          <w:ilvl w:val="0"/>
          <w:numId w:val="10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FF65A6" w:rsidRPr="007C0894" w:rsidRDefault="00FF65A6" w:rsidP="005A44DD">
      <w:pPr>
        <w:pStyle w:val="a"/>
        <w:numPr>
          <w:ilvl w:val="0"/>
          <w:numId w:val="10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самостоятельно формулировать определения геометрических фигур, выдв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гур, проводить в несложных случаях классификацию фигур по различным основа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ям;</w:t>
      </w:r>
    </w:p>
    <w:p w:rsidR="00FF65A6" w:rsidRPr="007C0894" w:rsidRDefault="00FF65A6" w:rsidP="005A44DD">
      <w:pPr>
        <w:pStyle w:val="a9"/>
        <w:numPr>
          <w:ilvl w:val="0"/>
          <w:numId w:val="10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следовать чертежи, включая комбинации фигур, извлекать, интерпрет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ть и преобразовывать информацию, представленную на чертежах;</w:t>
      </w:r>
    </w:p>
    <w:p w:rsidR="00FF65A6" w:rsidRPr="007C0894" w:rsidRDefault="00FF65A6" w:rsidP="005A44DD">
      <w:pPr>
        <w:pStyle w:val="a9"/>
        <w:numPr>
          <w:ilvl w:val="0"/>
          <w:numId w:val="10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FF65A6" w:rsidRPr="007C0894" w:rsidRDefault="00FF65A6" w:rsidP="005A44DD">
      <w:pPr>
        <w:pStyle w:val="a9"/>
        <w:numPr>
          <w:ilvl w:val="0"/>
          <w:numId w:val="10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10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C0894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C0894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понятием отношения как метапредметным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: равенство фигур, равные фигуры, ра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во треугольников, параллельность прямых, перпендикулярность прямых, углы ме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ду прямыми, перпендикуляр, наклонная, проекция, подобие фигур, подобные фигуры, подобные треугольники;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FF65A6" w:rsidRPr="007C0894" w:rsidRDefault="00FF65A6" w:rsidP="009829AB">
      <w:pPr>
        <w:pStyle w:val="a"/>
        <w:keepNext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8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 длина, площадь, объём, величина угла как величинами, использовать равновеликость и равносоставленность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числение при решении сложных задач, в том числе и задач на вычисление в комби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ях окружности и треугольника, окружности и четырёхугольника, а также с при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ением тригонометрии;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FF65A6" w:rsidRPr="007C0894" w:rsidRDefault="00FF65A6" w:rsidP="007C089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9"/>
        <w:numPr>
          <w:ilvl w:val="0"/>
          <w:numId w:val="8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C0894" w:rsidRDefault="00FF65A6" w:rsidP="005A44DD">
      <w:pPr>
        <w:pStyle w:val="a"/>
        <w:numPr>
          <w:ilvl w:val="0"/>
          <w:numId w:val="8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FF65A6" w:rsidRPr="007C0894" w:rsidRDefault="00FF65A6" w:rsidP="005A44DD">
      <w:pPr>
        <w:pStyle w:val="a"/>
        <w:numPr>
          <w:ilvl w:val="0"/>
          <w:numId w:val="8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FF65A6" w:rsidRPr="007C0894" w:rsidRDefault="00FF65A6" w:rsidP="005A44DD">
      <w:pPr>
        <w:pStyle w:val="a"/>
        <w:numPr>
          <w:ilvl w:val="0"/>
          <w:numId w:val="8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C0894" w:rsidRDefault="00FF65A6" w:rsidP="005A44DD">
      <w:pPr>
        <w:pStyle w:val="a"/>
        <w:numPr>
          <w:ilvl w:val="0"/>
          <w:numId w:val="8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FF65A6" w:rsidRPr="007C0894" w:rsidRDefault="00FF65A6" w:rsidP="005A44DD">
      <w:pPr>
        <w:pStyle w:val="a"/>
        <w:numPr>
          <w:ilvl w:val="0"/>
          <w:numId w:val="88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</w:t>
      </w:r>
      <w:r w:rsidR="007465E1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Преобразования</w:t>
      </w:r>
    </w:p>
    <w:p w:rsidR="00FF65A6" w:rsidRPr="007C0894" w:rsidRDefault="00FF65A6" w:rsidP="005A44DD">
      <w:pPr>
        <w:pStyle w:val="a9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движениями и преобразованиями как метапредметными пон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иями;</w:t>
      </w:r>
    </w:p>
    <w:p w:rsidR="00521B35" w:rsidRPr="007C0894" w:rsidRDefault="00FF65A6" w:rsidP="005A44DD">
      <w:pPr>
        <w:pStyle w:val="a9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й, свободно владеть приемами построения фигур с помощью движений и пре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ования подобия, а также комбинациями движений, движений и преобразований;</w:t>
      </w:r>
    </w:p>
    <w:p w:rsidR="00521B35" w:rsidRPr="007C0894" w:rsidRDefault="00FF65A6" w:rsidP="005A44DD">
      <w:pPr>
        <w:pStyle w:val="a9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 и доказательства утверждений в геометрии и других учебных предметах;</w:t>
      </w:r>
    </w:p>
    <w:p w:rsidR="00FF65A6" w:rsidRPr="007C0894" w:rsidRDefault="00FF65A6" w:rsidP="005A44DD">
      <w:pPr>
        <w:pStyle w:val="a9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9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числений</w:t>
      </w:r>
      <w:r w:rsidR="00521B35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ведение вектора на число, скалярное произведение векторов, координаты на плос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, координаты вектора;</w:t>
      </w:r>
    </w:p>
    <w:p w:rsidR="00FF65A6" w:rsidRPr="007C0894" w:rsidRDefault="00521B35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</w:t>
      </w:r>
      <w:r w:rsidR="00FF65A6" w:rsidRPr="007C0894">
        <w:rPr>
          <w:rFonts w:ascii="Times New Roman" w:hAnsi="Times New Roman"/>
          <w:sz w:val="28"/>
          <w:szCs w:val="28"/>
        </w:rPr>
        <w:t>ладеть векторным и координатным методом на плоскости для решения з</w:t>
      </w:r>
      <w:r w:rsidR="00FF65A6" w:rsidRPr="007C0894">
        <w:rPr>
          <w:rFonts w:ascii="Times New Roman" w:hAnsi="Times New Roman"/>
          <w:sz w:val="28"/>
          <w:szCs w:val="28"/>
        </w:rPr>
        <w:t>а</w:t>
      </w:r>
      <w:r w:rsidR="00FF65A6" w:rsidRPr="007C0894">
        <w:rPr>
          <w:rFonts w:ascii="Times New Roman" w:hAnsi="Times New Roman"/>
          <w:sz w:val="28"/>
          <w:szCs w:val="28"/>
        </w:rPr>
        <w:t>дач на вычисление и доказательства;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ять уравнения отдельных плоских фигур.</w:t>
      </w:r>
    </w:p>
    <w:p w:rsidR="00FF65A6" w:rsidRPr="007C0894" w:rsidRDefault="00FF65A6" w:rsidP="007C0894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C0894" w:rsidRDefault="00FF65A6" w:rsidP="005A44DD">
      <w:pPr>
        <w:pStyle w:val="a9"/>
        <w:numPr>
          <w:ilvl w:val="0"/>
          <w:numId w:val="92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 w:rsidR="00521B35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C0894" w:rsidRDefault="00FF65A6" w:rsidP="005A44DD">
      <w:pPr>
        <w:pStyle w:val="a9"/>
        <w:numPr>
          <w:ilvl w:val="0"/>
          <w:numId w:val="9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FF65A6" w:rsidRPr="007C0894" w:rsidRDefault="00FF65A6" w:rsidP="005A44DD">
      <w:pPr>
        <w:pStyle w:val="a"/>
        <w:numPr>
          <w:ilvl w:val="0"/>
          <w:numId w:val="99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матривать математику в контексте истории развития цивилизации и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ории развития науки, понимать роль математики в развитии России</w:t>
      </w:r>
      <w:r w:rsidR="00521B35" w:rsidRPr="007C0894">
        <w:rPr>
          <w:rFonts w:ascii="Times New Roman" w:hAnsi="Times New Roman"/>
          <w:sz w:val="28"/>
          <w:szCs w:val="28"/>
        </w:rPr>
        <w:t>.</w:t>
      </w:r>
    </w:p>
    <w:p w:rsidR="00FF65A6" w:rsidRPr="007C0894" w:rsidRDefault="00FF65A6" w:rsidP="007C0894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C0894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</w:t>
      </w:r>
      <w:r w:rsidRPr="007C0894">
        <w:rPr>
          <w:rFonts w:ascii="Times New Roman" w:hAnsi="Times New Roman"/>
          <w:bCs/>
          <w:iCs/>
          <w:sz w:val="28"/>
          <w:szCs w:val="28"/>
        </w:rPr>
        <w:t>е</w:t>
      </w:r>
      <w:r w:rsidRPr="007C0894">
        <w:rPr>
          <w:rFonts w:ascii="Times New Roman" w:hAnsi="Times New Roman"/>
          <w:bCs/>
          <w:iCs/>
          <w:sz w:val="28"/>
          <w:szCs w:val="28"/>
        </w:rPr>
        <w:t>матических утверждений и самостоятельно применять их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навыками анализа условия задачи и определения подходящих для решения задач изученных методов или их комбинаций</w:t>
      </w:r>
      <w:r w:rsidRPr="007C0894">
        <w:rPr>
          <w:rFonts w:ascii="Times New Roman" w:hAnsi="Times New Roman"/>
          <w:bCs/>
          <w:iCs/>
          <w:sz w:val="28"/>
          <w:szCs w:val="28"/>
        </w:rPr>
        <w:t>;</w:t>
      </w:r>
    </w:p>
    <w:p w:rsidR="00FF65A6" w:rsidRPr="007C0894" w:rsidRDefault="00FF65A6" w:rsidP="005A44DD">
      <w:pPr>
        <w:numPr>
          <w:ilvl w:val="0"/>
          <w:numId w:val="9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произведения искусства с учётом математических зако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ерностей в природе, использовать математические закономерности в самосто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м творчестве.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40" w:name="_Toc409691639"/>
      <w:bookmarkStart w:id="141" w:name="_Toc410653962"/>
      <w:bookmarkStart w:id="142" w:name="_Toc414553148"/>
      <w:r w:rsidRPr="007C0894">
        <w:t>Информатика</w:t>
      </w:r>
      <w:bookmarkEnd w:id="140"/>
      <w:bookmarkEnd w:id="141"/>
      <w:bookmarkEnd w:id="142"/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содержание основных понятий предмета: информатика,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я, информационный процесс, информационная система, информационная модель и др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различать виды информации по способам её восприятия человеком и по с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обам её представления на материальных носителях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общие закономерности протекания информационных процессов в системах различной природы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узнает о назначении основных компонентов компьютера (процессора, опер</w:t>
      </w:r>
      <w:r w:rsidRPr="007C0894">
        <w:rPr>
          <w:rFonts w:ascii="Times New Roman" w:eastAsia="Times New Roman" w:hAnsi="Times New Roman"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sz w:val="28"/>
          <w:szCs w:val="28"/>
        </w:rPr>
        <w:t>тивной памяти, внешней энергонезависимой памяти, устройств ввода-вывода), хара</w:t>
      </w:r>
      <w:r w:rsidRPr="007C0894">
        <w:rPr>
          <w:rFonts w:ascii="Times New Roman" w:eastAsia="Times New Roman" w:hAnsi="Times New Roman"/>
          <w:sz w:val="28"/>
          <w:szCs w:val="28"/>
        </w:rPr>
        <w:t>к</w:t>
      </w:r>
      <w:r w:rsidRPr="007C0894">
        <w:rPr>
          <w:rFonts w:ascii="Times New Roman" w:eastAsia="Times New Roman" w:hAnsi="Times New Roman"/>
          <w:sz w:val="28"/>
          <w:szCs w:val="28"/>
        </w:rPr>
        <w:t>теристиках этих устройств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узнает о истории и тенденциях развития компьютеров; о том как можно улучшить характеристики компьютеров; </w:t>
      </w:r>
    </w:p>
    <w:p w:rsidR="002658F5" w:rsidRPr="007C0894" w:rsidRDefault="002658F5" w:rsidP="007C0894">
      <w:pPr>
        <w:pStyle w:val="a9"/>
        <w:numPr>
          <w:ilvl w:val="0"/>
          <w:numId w:val="5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ет о том какие задачи решаются с помощью суперкомпьютеров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95315B" w:rsidRPr="007C0894" w:rsidRDefault="0095315B" w:rsidP="007C0894">
      <w:pPr>
        <w:pStyle w:val="a9"/>
        <w:numPr>
          <w:ilvl w:val="0"/>
          <w:numId w:val="56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осознано подходить к выбору ИКТ – средств для своих учебных и иных целей;</w:t>
      </w:r>
    </w:p>
    <w:p w:rsidR="0095315B" w:rsidRPr="007C0894" w:rsidRDefault="0095315B" w:rsidP="007C0894">
      <w:pPr>
        <w:pStyle w:val="a9"/>
        <w:numPr>
          <w:ilvl w:val="0"/>
          <w:numId w:val="56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узнать о физических ограничениях на значения характеристик компьютера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исывать размер двоичных текстов, используя термины «бит», «байт» и пр</w:t>
      </w:r>
      <w:r w:rsidRPr="007C0894">
        <w:rPr>
          <w:rFonts w:ascii="Times New Roman" w:eastAsia="Times New Roman" w:hAnsi="Times New Roman"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sz w:val="28"/>
          <w:szCs w:val="28"/>
        </w:rPr>
        <w:t>изводные от них; использовать термины, описывающие скорость передачи данных, оценивать время передачи данных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кодировать и декодировать тексты по заданной кодовой таблице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ерировать понятиями, связанными с передачей данных (источник и при</w:t>
      </w:r>
      <w:r w:rsidR="00245F1D" w:rsidRPr="007C0894">
        <w:rPr>
          <w:rFonts w:ascii="Times New Roman" w:eastAsia="Times New Roman" w:hAnsi="Times New Roman"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sz w:val="28"/>
          <w:szCs w:val="28"/>
        </w:rPr>
        <w:t>м</w:t>
      </w:r>
      <w:r w:rsidRPr="007C0894">
        <w:rPr>
          <w:rFonts w:ascii="Times New Roman" w:eastAsia="Times New Roman" w:hAnsi="Times New Roman"/>
          <w:sz w:val="28"/>
          <w:szCs w:val="28"/>
        </w:rPr>
        <w:t>ник данных: канал связи, скорость передачи данных по каналу связи, пропускная сп</w:t>
      </w:r>
      <w:r w:rsidRPr="007C0894">
        <w:rPr>
          <w:rFonts w:ascii="Times New Roman" w:eastAsia="Times New Roman" w:hAnsi="Times New Roman"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sz w:val="28"/>
          <w:szCs w:val="28"/>
        </w:rPr>
        <w:t>собность канала связи)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ределять минимальную длину кодового слова по заданным алфавиту код</w:t>
      </w:r>
      <w:r w:rsidRPr="007C0894">
        <w:rPr>
          <w:rFonts w:ascii="Times New Roman" w:eastAsia="Times New Roman" w:hAnsi="Times New Roman"/>
          <w:sz w:val="28"/>
          <w:szCs w:val="28"/>
        </w:rPr>
        <w:t>и</w:t>
      </w:r>
      <w:r w:rsidRPr="007C0894">
        <w:rPr>
          <w:rFonts w:ascii="Times New Roman" w:eastAsia="Times New Roman" w:hAnsi="Times New Roman"/>
          <w:sz w:val="28"/>
          <w:szCs w:val="28"/>
        </w:rPr>
        <w:t>руемого текста и кодовому алфавиту (для кодового алфавита из 2, 3 или 4 символов)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записывать в двоичной системе целые числа от 0 до 1024; переводить зада</w:t>
      </w:r>
      <w:r w:rsidRPr="007C0894">
        <w:rPr>
          <w:rFonts w:ascii="Times New Roman" w:eastAsia="Times New Roman" w:hAnsi="Times New Roman"/>
          <w:sz w:val="28"/>
          <w:szCs w:val="28"/>
        </w:rPr>
        <w:t>н</w:t>
      </w:r>
      <w:r w:rsidRPr="007C0894">
        <w:rPr>
          <w:rFonts w:ascii="Times New Roman" w:eastAsia="Times New Roman" w:hAnsi="Times New Roman"/>
          <w:sz w:val="28"/>
          <w:szCs w:val="28"/>
        </w:rPr>
        <w:t>ное нату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</w:t>
      </w:r>
      <w:r w:rsidRPr="007C0894">
        <w:rPr>
          <w:rFonts w:ascii="Times New Roman" w:eastAsia="Times New Roman" w:hAnsi="Times New Roman"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sz w:val="28"/>
          <w:szCs w:val="28"/>
        </w:rPr>
        <w:t>ичной системе счисления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  <w:tab w:val="left" w:pos="1960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записывать логические выражения составленные с помощью операций «</w:t>
      </w:r>
      <w:r w:rsidR="006460EB" w:rsidRPr="007C0894">
        <w:rPr>
          <w:rFonts w:ascii="Times New Roman" w:eastAsia="Times New Roman" w:hAnsi="Times New Roman"/>
          <w:sz w:val="28"/>
          <w:szCs w:val="28"/>
        </w:rPr>
        <w:t>и», «или», «не</w:t>
      </w:r>
      <w:r w:rsidRPr="007C0894">
        <w:rPr>
          <w:rFonts w:ascii="Times New Roman" w:eastAsia="Times New Roman" w:hAnsi="Times New Roman"/>
          <w:sz w:val="28"/>
          <w:szCs w:val="28"/>
        </w:rPr>
        <w:t>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</w:t>
      </w:r>
      <w:r w:rsidRPr="007C0894">
        <w:rPr>
          <w:rFonts w:ascii="Times New Roman" w:eastAsia="Times New Roman" w:hAnsi="Times New Roman"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sz w:val="28"/>
          <w:szCs w:val="28"/>
        </w:rPr>
        <w:t>мент, последний элемент, предыдущий элемент, следующий элемент; вставка, удал</w:t>
      </w:r>
      <w:r w:rsidRPr="007C0894">
        <w:rPr>
          <w:rFonts w:ascii="Times New Roman" w:eastAsia="Times New Roman" w:hAnsi="Times New Roman"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sz w:val="28"/>
          <w:szCs w:val="28"/>
        </w:rPr>
        <w:t>ние и замена элемента)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писывать граф с помощью матрицы смежности с указанием длин ребер (зн</w:t>
      </w:r>
      <w:r w:rsidRPr="007C0894">
        <w:rPr>
          <w:rFonts w:ascii="Times New Roman" w:eastAsia="Times New Roman" w:hAnsi="Times New Roman"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sz w:val="28"/>
          <w:szCs w:val="28"/>
        </w:rPr>
        <w:t>ние термина «матрица смежности» не обязательно);</w:t>
      </w:r>
    </w:p>
    <w:p w:rsidR="00726303" w:rsidRPr="007C0894" w:rsidRDefault="00726303" w:rsidP="007C0894">
      <w:pPr>
        <w:pStyle w:val="a9"/>
        <w:numPr>
          <w:ilvl w:val="0"/>
          <w:numId w:val="56"/>
        </w:numPr>
        <w:tabs>
          <w:tab w:val="left" w:pos="284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lastRenderedPageBreak/>
        <w:t>познакомиться с двоичным кодированием текстов и с наиболее употребител</w:t>
      </w:r>
      <w:r w:rsidRPr="007C0894">
        <w:rPr>
          <w:rFonts w:ascii="Times New Roman" w:eastAsia="Times New Roman" w:hAnsi="Times New Roman"/>
          <w:sz w:val="28"/>
          <w:szCs w:val="28"/>
        </w:rPr>
        <w:t>ь</w:t>
      </w:r>
      <w:r w:rsidRPr="007C0894">
        <w:rPr>
          <w:rFonts w:ascii="Times New Roman" w:eastAsia="Times New Roman" w:hAnsi="Times New Roman"/>
          <w:sz w:val="28"/>
          <w:szCs w:val="28"/>
        </w:rPr>
        <w:t>ными современными кодами;</w:t>
      </w:r>
    </w:p>
    <w:p w:rsidR="006E54D0" w:rsidRPr="007C0894" w:rsidRDefault="006E54D0" w:rsidP="007C0894">
      <w:pPr>
        <w:pStyle w:val="a9"/>
        <w:numPr>
          <w:ilvl w:val="0"/>
          <w:numId w:val="56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основные способы графического представления числовой и</w:t>
      </w:r>
      <w:r w:rsidRPr="007C0894">
        <w:rPr>
          <w:rFonts w:ascii="Times New Roman" w:eastAsia="Times New Roman" w:hAnsi="Times New Roman"/>
          <w:sz w:val="28"/>
          <w:szCs w:val="28"/>
        </w:rPr>
        <w:t>н</w:t>
      </w:r>
      <w:r w:rsidRPr="007C0894">
        <w:rPr>
          <w:rFonts w:ascii="Times New Roman" w:eastAsia="Times New Roman" w:hAnsi="Times New Roman"/>
          <w:sz w:val="28"/>
          <w:szCs w:val="28"/>
        </w:rPr>
        <w:t>формации</w:t>
      </w:r>
      <w:r w:rsidR="00726303" w:rsidRPr="007C0894">
        <w:rPr>
          <w:rFonts w:ascii="Times New Roman" w:eastAsia="Times New Roman" w:hAnsi="Times New Roman"/>
          <w:sz w:val="28"/>
          <w:szCs w:val="28"/>
        </w:rPr>
        <w:t>, (графики, диаграммы)</w:t>
      </w:r>
      <w:r w:rsidRPr="007C0894">
        <w:rPr>
          <w:rFonts w:ascii="Times New Roman" w:eastAsia="Times New Roman" w:hAnsi="Times New Roman"/>
          <w:sz w:val="28"/>
          <w:szCs w:val="28"/>
        </w:rPr>
        <w:t>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E54D0" w:rsidRPr="007C0894" w:rsidRDefault="006E54D0" w:rsidP="007C0894">
      <w:pPr>
        <w:pStyle w:val="a9"/>
        <w:numPr>
          <w:ilvl w:val="0"/>
          <w:numId w:val="5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римерами математических моделей и использования ко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м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пьютеров при их анализе; понять сходства и различия между математической мод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лью объекта и его натурной моделью, между математической моделью объе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к</w:t>
      </w:r>
      <w:r w:rsidRPr="007C0894">
        <w:rPr>
          <w:rFonts w:ascii="Times New Roman" w:eastAsia="Times New Roman" w:hAnsi="Times New Roman"/>
          <w:i/>
          <w:sz w:val="28"/>
          <w:szCs w:val="28"/>
        </w:rPr>
        <w:t>та/явления и словесным описанием;</w:t>
      </w:r>
    </w:p>
    <w:p w:rsidR="006E54D0" w:rsidRPr="007C0894" w:rsidRDefault="006E54D0" w:rsidP="007C0894">
      <w:pPr>
        <w:pStyle w:val="a9"/>
        <w:numPr>
          <w:ilvl w:val="0"/>
          <w:numId w:val="5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узнать о том, что любые дискретные данные можно описать, используя а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л</w:t>
      </w:r>
      <w:r w:rsidRPr="007C0894">
        <w:rPr>
          <w:rFonts w:ascii="Times New Roman" w:eastAsia="Times New Roman" w:hAnsi="Times New Roman"/>
          <w:i/>
          <w:sz w:val="28"/>
          <w:szCs w:val="28"/>
        </w:rPr>
        <w:t>фавит, содержащий только два символа, например, 0 и 1;</w:t>
      </w:r>
    </w:p>
    <w:p w:rsidR="006E54D0" w:rsidRPr="007C0894" w:rsidRDefault="006E54D0" w:rsidP="007C0894">
      <w:pPr>
        <w:pStyle w:val="a9"/>
        <w:numPr>
          <w:ilvl w:val="0"/>
          <w:numId w:val="5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тем, как информация (данные) представляется в совреме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ых компьютерах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 xml:space="preserve"> и робототехнических системах</w:t>
      </w:r>
      <w:r w:rsidRPr="007C0894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95315B" w:rsidRPr="007C0894" w:rsidRDefault="006E54D0" w:rsidP="007C0894">
      <w:pPr>
        <w:pStyle w:val="a9"/>
        <w:numPr>
          <w:ilvl w:val="0"/>
          <w:numId w:val="57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95315B" w:rsidRPr="007C0894" w:rsidRDefault="0095315B" w:rsidP="007C0894">
      <w:pPr>
        <w:pStyle w:val="a9"/>
        <w:numPr>
          <w:ilvl w:val="0"/>
          <w:numId w:val="57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знакомиться с влиянием ошибок измерений и вычислений на выполнение алг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ритмов управления реальными объектами (на примере учебных автономных роб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 xml:space="preserve">тов);  </w:t>
      </w:r>
    </w:p>
    <w:p w:rsidR="006E54D0" w:rsidRPr="007C0894" w:rsidRDefault="0095315B" w:rsidP="007C0894">
      <w:pPr>
        <w:pStyle w:val="a9"/>
        <w:numPr>
          <w:ilvl w:val="0"/>
          <w:numId w:val="57"/>
        </w:numPr>
        <w:tabs>
          <w:tab w:val="left" w:pos="940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знать о наличии кодов, которые исправляют ошибки искажения, возника</w:t>
      </w:r>
      <w:r w:rsidRPr="007C0894">
        <w:rPr>
          <w:rFonts w:ascii="Times New Roman" w:hAnsi="Times New Roman"/>
          <w:i/>
          <w:sz w:val="28"/>
          <w:szCs w:val="28"/>
        </w:rPr>
        <w:t>ю</w:t>
      </w:r>
      <w:r w:rsidRPr="007C0894">
        <w:rPr>
          <w:rFonts w:ascii="Times New Roman" w:hAnsi="Times New Roman"/>
          <w:i/>
          <w:sz w:val="28"/>
          <w:szCs w:val="28"/>
        </w:rPr>
        <w:t>щие при передаче информации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C0894" w:rsidRDefault="002658F5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 ;</w:t>
      </w:r>
    </w:p>
    <w:p w:rsidR="002658F5" w:rsidRPr="007C0894" w:rsidRDefault="002658F5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выражать алгоритм решения задачи различными способами (словесным, гр</w:t>
      </w: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а</w:t>
      </w: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фическим, в том числе и в виде блок-схемы,  с помощью формальных языков и др.);</w:t>
      </w:r>
    </w:p>
    <w:p w:rsidR="002658F5" w:rsidRPr="007C0894" w:rsidRDefault="002658F5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2658F5" w:rsidRPr="007C0894" w:rsidRDefault="002658F5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определять результат выполнения заданного алгоритма или его фрагмента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термины «исполнитель», «алгоритм», «программа», а также п</w:t>
      </w:r>
      <w:r w:rsidRPr="007C0894">
        <w:rPr>
          <w:rFonts w:ascii="Times New Roman" w:eastAsia="Times New Roman" w:hAnsi="Times New Roman"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sz w:val="28"/>
          <w:szCs w:val="28"/>
        </w:rPr>
        <w:t>нимать разницу между употреблением этих терминов в обыденной речи и в информ</w:t>
      </w:r>
      <w:r w:rsidRPr="007C0894">
        <w:rPr>
          <w:rFonts w:ascii="Times New Roman" w:eastAsia="Times New Roman" w:hAnsi="Times New Roman"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sz w:val="28"/>
          <w:szCs w:val="28"/>
        </w:rPr>
        <w:t>тике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выполнять без использования компьютера («вручную») несложные алгоритмы управления исполнителями и анализа числовых и текстовых данных, записанные на конкретном язык программирования с использованием основных управляющих конс</w:t>
      </w:r>
      <w:r w:rsidRPr="007C0894">
        <w:rPr>
          <w:rFonts w:ascii="Times New Roman" w:eastAsia="Times New Roman" w:hAnsi="Times New Roman"/>
          <w:sz w:val="28"/>
          <w:szCs w:val="28"/>
        </w:rPr>
        <w:t>т</w:t>
      </w:r>
      <w:r w:rsidRPr="007C0894">
        <w:rPr>
          <w:rFonts w:ascii="Times New Roman" w:eastAsia="Times New Roman" w:hAnsi="Times New Roman"/>
          <w:sz w:val="28"/>
          <w:szCs w:val="28"/>
        </w:rPr>
        <w:t>рукций последовательного программирования (линейная программа, ветвление, п</w:t>
      </w:r>
      <w:r w:rsidRPr="007C0894">
        <w:rPr>
          <w:rFonts w:ascii="Times New Roman" w:eastAsia="Times New Roman" w:hAnsi="Times New Roman"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sz w:val="28"/>
          <w:szCs w:val="28"/>
        </w:rPr>
        <w:t>вторение, вспомогательные алгоритмы)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составлять несложные алгоритмы управления исполнителями и анализа ч</w:t>
      </w:r>
      <w:r w:rsidRPr="007C0894">
        <w:rPr>
          <w:rFonts w:ascii="Times New Roman" w:eastAsia="Times New Roman" w:hAnsi="Times New Roman"/>
          <w:sz w:val="28"/>
          <w:szCs w:val="28"/>
        </w:rPr>
        <w:t>и</w:t>
      </w:r>
      <w:r w:rsidRPr="007C0894">
        <w:rPr>
          <w:rFonts w:ascii="Times New Roman" w:eastAsia="Times New Roman" w:hAnsi="Times New Roman"/>
          <w:sz w:val="28"/>
          <w:szCs w:val="28"/>
        </w:rPr>
        <w:t>словых и текстовых данных с использованием основных управляющих конструкций последовательного программирования и записыватьихв виде</w:t>
      </w:r>
      <w:r w:rsidRPr="007C0894">
        <w:rPr>
          <w:rFonts w:ascii="Times New Roman" w:eastAsia="Times New Roman" w:hAnsi="Times New Roman"/>
          <w:sz w:val="28"/>
          <w:szCs w:val="28"/>
        </w:rPr>
        <w:tab/>
        <w:t>программнавыбра</w:t>
      </w:r>
      <w:r w:rsidRPr="007C0894">
        <w:rPr>
          <w:rFonts w:ascii="Times New Roman" w:eastAsia="Times New Roman" w:hAnsi="Times New Roman"/>
          <w:sz w:val="28"/>
          <w:szCs w:val="28"/>
        </w:rPr>
        <w:t>н</w:t>
      </w:r>
      <w:r w:rsidRPr="007C0894">
        <w:rPr>
          <w:rFonts w:ascii="Times New Roman" w:eastAsia="Times New Roman" w:hAnsi="Times New Roman"/>
          <w:sz w:val="28"/>
          <w:szCs w:val="28"/>
        </w:rPr>
        <w:t>номязыке программирования; выполнять эти программы на компьютере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90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анализировать предложенный алгоритм, например, определять какие резул</w:t>
      </w:r>
      <w:r w:rsidRPr="007C0894">
        <w:rPr>
          <w:rFonts w:ascii="Times New Roman" w:eastAsia="Times New Roman" w:hAnsi="Times New Roman"/>
          <w:sz w:val="28"/>
          <w:szCs w:val="28"/>
        </w:rPr>
        <w:t>ь</w:t>
      </w:r>
      <w:r w:rsidRPr="007C0894">
        <w:rPr>
          <w:rFonts w:ascii="Times New Roman" w:eastAsia="Times New Roman" w:hAnsi="Times New Roman"/>
          <w:sz w:val="28"/>
          <w:szCs w:val="28"/>
        </w:rPr>
        <w:t>таты возможны при заданном множестве исходных значений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логические значения, операции и выражения с ними;</w:t>
      </w:r>
    </w:p>
    <w:p w:rsidR="006E54D0" w:rsidRPr="007C0894" w:rsidRDefault="006E54D0" w:rsidP="007C0894">
      <w:pPr>
        <w:pStyle w:val="a9"/>
        <w:numPr>
          <w:ilvl w:val="0"/>
          <w:numId w:val="58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lastRenderedPageBreak/>
        <w:t>записывать на выбранном языке программирования арифметические и лог</w:t>
      </w:r>
      <w:r w:rsidRPr="007C0894">
        <w:rPr>
          <w:rFonts w:ascii="Times New Roman" w:eastAsia="Times New Roman" w:hAnsi="Times New Roman"/>
          <w:sz w:val="28"/>
          <w:szCs w:val="28"/>
        </w:rPr>
        <w:t>и</w:t>
      </w:r>
      <w:r w:rsidRPr="007C0894">
        <w:rPr>
          <w:rFonts w:ascii="Times New Roman" w:eastAsia="Times New Roman" w:hAnsi="Times New Roman"/>
          <w:sz w:val="28"/>
          <w:szCs w:val="28"/>
        </w:rPr>
        <w:t>ческие выражения и вычислять их значения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E54D0" w:rsidRPr="007C0894" w:rsidRDefault="006E54D0" w:rsidP="007C0894">
      <w:pPr>
        <w:pStyle w:val="a9"/>
        <w:numPr>
          <w:ilvl w:val="0"/>
          <w:numId w:val="5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использованием в программах строковых величин и с опер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i/>
          <w:sz w:val="28"/>
          <w:szCs w:val="28"/>
        </w:rPr>
        <w:t>циями со строковыми величинами;</w:t>
      </w:r>
    </w:p>
    <w:p w:rsidR="006E54D0" w:rsidRPr="007C0894" w:rsidRDefault="006E54D0" w:rsidP="007C0894">
      <w:pPr>
        <w:pStyle w:val="a9"/>
        <w:numPr>
          <w:ilvl w:val="0"/>
          <w:numId w:val="5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создавать программы для решения задач, возникающих в процессе учебы и вне е</w:t>
      </w:r>
      <w:r w:rsidR="00245F1D" w:rsidRPr="007C0894">
        <w:rPr>
          <w:rFonts w:ascii="Times New Roman" w:eastAsia="Times New Roman" w:hAnsi="Times New Roman"/>
          <w:i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6E54D0" w:rsidRPr="007C0894" w:rsidRDefault="006E54D0" w:rsidP="007C0894">
      <w:pPr>
        <w:pStyle w:val="a9"/>
        <w:numPr>
          <w:ilvl w:val="0"/>
          <w:numId w:val="5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задачами обработки данных и алгоритмами их решения;</w:t>
      </w:r>
    </w:p>
    <w:p w:rsidR="0095315B" w:rsidRPr="007C0894" w:rsidRDefault="006E54D0" w:rsidP="007C0894">
      <w:pPr>
        <w:pStyle w:val="a9"/>
        <w:numPr>
          <w:ilvl w:val="0"/>
          <w:numId w:val="5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онятием «управление», с примерами того, как компьютер управляет различными системами (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 xml:space="preserve">роботы, 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летательные и космические аппараты, станки, оросительные системы, движущиеся модели и др.)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6E54D0" w:rsidRPr="007C0894" w:rsidRDefault="0095315B" w:rsidP="007C0894">
      <w:pPr>
        <w:pStyle w:val="a9"/>
        <w:numPr>
          <w:ilvl w:val="0"/>
          <w:numId w:val="59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учебной средой составления программ управления автоно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м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ыми роботами и разобрать примеры алгоритмов управления, разработанными в этой среде</w:t>
      </w:r>
      <w:r w:rsidR="006E54D0" w:rsidRPr="007C0894">
        <w:rPr>
          <w:rFonts w:ascii="Times New Roman" w:eastAsia="Times New Roman" w:hAnsi="Times New Roman"/>
          <w:i/>
          <w:sz w:val="28"/>
          <w:szCs w:val="28"/>
        </w:rPr>
        <w:t>.</w:t>
      </w:r>
    </w:p>
    <w:p w:rsidR="006E54D0" w:rsidRPr="007C0894" w:rsidRDefault="006E54D0" w:rsidP="009829AB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6E54D0" w:rsidRPr="007C0894" w:rsidRDefault="006E54D0" w:rsidP="009829AB">
      <w:pPr>
        <w:keepNext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C0894" w:rsidRDefault="002658F5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2658F5" w:rsidRPr="007C0894" w:rsidRDefault="002658F5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ть, удалять, архивировать, «распаковывать» архивные файлы);</w:t>
      </w:r>
    </w:p>
    <w:p w:rsidR="002658F5" w:rsidRPr="007C0894" w:rsidRDefault="002658F5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2658F5" w:rsidRPr="007C0894" w:rsidRDefault="002658F5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6E54D0" w:rsidRPr="007C0894" w:rsidRDefault="006E54D0" w:rsidP="007C0894">
      <w:pPr>
        <w:pStyle w:val="a9"/>
        <w:widowControl w:val="0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</w:t>
      </w:r>
      <w:r w:rsidRPr="007C0894">
        <w:rPr>
          <w:rFonts w:ascii="Times New Roman" w:eastAsia="Times New Roman" w:hAnsi="Times New Roman"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sz w:val="28"/>
          <w:szCs w:val="28"/>
        </w:rPr>
        <w:t>пазона таблицы и упорядочивание (сортировку) его элементов; построение диаграмм (круговой и столбчатой);</w:t>
      </w:r>
    </w:p>
    <w:p w:rsidR="006E54D0" w:rsidRPr="007C0894" w:rsidRDefault="006E54D0" w:rsidP="007C0894">
      <w:pPr>
        <w:pStyle w:val="a9"/>
        <w:widowControl w:val="0"/>
        <w:numPr>
          <w:ilvl w:val="0"/>
          <w:numId w:val="60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6E54D0" w:rsidRPr="007C0894" w:rsidRDefault="006E54D0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анализировать доменные имена компьютеров и адреса документов в Интерн</w:t>
      </w:r>
      <w:r w:rsidRPr="007C0894">
        <w:rPr>
          <w:rFonts w:ascii="Times New Roman" w:eastAsia="Times New Roman" w:hAnsi="Times New Roman"/>
          <w:sz w:val="28"/>
          <w:szCs w:val="28"/>
        </w:rPr>
        <w:t>е</w:t>
      </w:r>
      <w:r w:rsidRPr="007C0894">
        <w:rPr>
          <w:rFonts w:ascii="Times New Roman" w:eastAsia="Times New Roman" w:hAnsi="Times New Roman"/>
          <w:sz w:val="28"/>
          <w:szCs w:val="28"/>
        </w:rPr>
        <w:t>те;</w:t>
      </w:r>
    </w:p>
    <w:p w:rsidR="006E54D0" w:rsidRPr="007C0894" w:rsidRDefault="006E54D0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проводить поиск информации в сети Интернет по запросам с использованием логических операций.</w:t>
      </w:r>
    </w:p>
    <w:p w:rsidR="006E54D0" w:rsidRPr="007C0894" w:rsidRDefault="006E54D0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овладеет (как результат применения программных систем и </w:t>
      </w:r>
      <w:r w:rsidR="006C6E8B" w:rsidRPr="007C0894">
        <w:rPr>
          <w:rFonts w:ascii="Times New Roman" w:hAnsi="Times New Roman"/>
          <w:b/>
          <w:sz w:val="28"/>
          <w:szCs w:val="28"/>
        </w:rPr>
        <w:t>и</w:t>
      </w:r>
      <w:r w:rsidR="00AC7420" w:rsidRPr="007C0894">
        <w:rPr>
          <w:rFonts w:ascii="Times New Roman" w:hAnsi="Times New Roman"/>
          <w:b/>
          <w:sz w:val="28"/>
          <w:szCs w:val="28"/>
        </w:rPr>
        <w:t>нтернет</w:t>
      </w:r>
      <w:r w:rsidRPr="007C0894">
        <w:rPr>
          <w:rFonts w:ascii="Times New Roman" w:hAnsi="Times New Roman"/>
          <w:b/>
          <w:sz w:val="28"/>
          <w:szCs w:val="28"/>
        </w:rPr>
        <w:t>-сервисов в данном курсе и во всем образовательном процессе):</w:t>
      </w:r>
    </w:p>
    <w:p w:rsidR="006E54D0" w:rsidRPr="007C0894" w:rsidRDefault="006E54D0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навыками работы с компьютером; знаниями, умениями и навыками, достато</w:t>
      </w:r>
      <w:r w:rsidRPr="007C0894">
        <w:rPr>
          <w:rFonts w:ascii="Times New Roman" w:eastAsia="Times New Roman" w:hAnsi="Times New Roman"/>
          <w:sz w:val="28"/>
          <w:szCs w:val="28"/>
        </w:rPr>
        <w:t>ч</w:t>
      </w:r>
      <w:r w:rsidRPr="007C0894">
        <w:rPr>
          <w:rFonts w:ascii="Times New Roman" w:eastAsia="Times New Roman" w:hAnsi="Times New Roman"/>
          <w:sz w:val="28"/>
          <w:szCs w:val="28"/>
        </w:rPr>
        <w:t xml:space="preserve">ными для работы с различными видами программных систем и </w:t>
      </w:r>
      <w:r w:rsidR="006C6E8B" w:rsidRPr="007C0894">
        <w:rPr>
          <w:rFonts w:ascii="Times New Roman" w:eastAsia="Times New Roman" w:hAnsi="Times New Roman"/>
          <w:sz w:val="28"/>
          <w:szCs w:val="28"/>
        </w:rPr>
        <w:t>и</w:t>
      </w:r>
      <w:r w:rsidR="00AC7420" w:rsidRPr="007C0894">
        <w:rPr>
          <w:rFonts w:ascii="Times New Roman" w:eastAsia="Times New Roman" w:hAnsi="Times New Roman"/>
          <w:sz w:val="28"/>
          <w:szCs w:val="28"/>
        </w:rPr>
        <w:t>нтернет</w:t>
      </w:r>
      <w:r w:rsidRPr="007C0894">
        <w:rPr>
          <w:rFonts w:ascii="Times New Roman" w:eastAsia="Times New Roman" w:hAnsi="Times New Roman"/>
          <w:sz w:val="28"/>
          <w:szCs w:val="28"/>
        </w:rPr>
        <w:t>-сервисов (файловые менеджеры, текстовые редакторы, электронные таблицы, браузеры, пои</w:t>
      </w:r>
      <w:r w:rsidRPr="007C0894">
        <w:rPr>
          <w:rFonts w:ascii="Times New Roman" w:eastAsia="Times New Roman" w:hAnsi="Times New Roman"/>
          <w:sz w:val="28"/>
          <w:szCs w:val="28"/>
        </w:rPr>
        <w:t>с</w:t>
      </w:r>
      <w:r w:rsidRPr="007C0894">
        <w:rPr>
          <w:rFonts w:ascii="Times New Roman" w:eastAsia="Times New Roman" w:hAnsi="Times New Roman"/>
          <w:sz w:val="28"/>
          <w:szCs w:val="28"/>
        </w:rPr>
        <w:t>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6E54D0" w:rsidRPr="007C0894" w:rsidRDefault="006E54D0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различными формами представления данных (таблицы, диаграммы, графики и т. д.);</w:t>
      </w:r>
    </w:p>
    <w:p w:rsidR="006E54D0" w:rsidRPr="007C0894" w:rsidRDefault="006E54D0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приемами безопасной организации своего личного пространства данных с и</w:t>
      </w:r>
      <w:r w:rsidRPr="007C0894">
        <w:rPr>
          <w:rFonts w:ascii="Times New Roman" w:eastAsia="Times New Roman" w:hAnsi="Times New Roman"/>
          <w:sz w:val="28"/>
          <w:szCs w:val="28"/>
        </w:rPr>
        <w:t>с</w:t>
      </w:r>
      <w:r w:rsidRPr="007C0894">
        <w:rPr>
          <w:rFonts w:ascii="Times New Roman" w:eastAsia="Times New Roman" w:hAnsi="Times New Roman"/>
          <w:sz w:val="28"/>
          <w:szCs w:val="28"/>
        </w:rPr>
        <w:t xml:space="preserve">пользованием индивидуальных накопителей данных, </w:t>
      </w:r>
      <w:r w:rsidR="006C6E8B" w:rsidRPr="007C0894">
        <w:rPr>
          <w:rFonts w:ascii="Times New Roman" w:eastAsia="Times New Roman" w:hAnsi="Times New Roman"/>
          <w:sz w:val="28"/>
          <w:szCs w:val="28"/>
        </w:rPr>
        <w:t>и</w:t>
      </w:r>
      <w:r w:rsidR="00AC7420" w:rsidRPr="007C0894">
        <w:rPr>
          <w:rFonts w:ascii="Times New Roman" w:eastAsia="Times New Roman" w:hAnsi="Times New Roman"/>
          <w:sz w:val="28"/>
          <w:szCs w:val="28"/>
        </w:rPr>
        <w:t>нтернет</w:t>
      </w:r>
      <w:r w:rsidRPr="007C0894">
        <w:rPr>
          <w:rFonts w:ascii="Times New Roman" w:eastAsia="Times New Roman" w:hAnsi="Times New Roman"/>
          <w:sz w:val="28"/>
          <w:szCs w:val="28"/>
        </w:rPr>
        <w:t xml:space="preserve">-сервисов и </w:t>
      </w:r>
      <w:r w:rsidR="00245F1D" w:rsidRPr="007C0894">
        <w:rPr>
          <w:rFonts w:ascii="Times New Roman" w:eastAsia="Times New Roman" w:hAnsi="Times New Roman"/>
          <w:sz w:val="28"/>
          <w:szCs w:val="28"/>
        </w:rPr>
        <w:t>т. п.</w:t>
      </w:r>
      <w:r w:rsidRPr="007C0894">
        <w:rPr>
          <w:rFonts w:ascii="Times New Roman" w:eastAsia="Times New Roman" w:hAnsi="Times New Roman"/>
          <w:sz w:val="28"/>
          <w:szCs w:val="28"/>
        </w:rPr>
        <w:t>;</w:t>
      </w:r>
    </w:p>
    <w:p w:rsidR="00726303" w:rsidRPr="007C0894" w:rsidRDefault="00726303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>основами соблюдения норм информационной этики и права;</w:t>
      </w:r>
    </w:p>
    <w:p w:rsidR="00726303" w:rsidRPr="007C0894" w:rsidRDefault="00726303" w:rsidP="007C0894">
      <w:pPr>
        <w:pStyle w:val="a9"/>
        <w:numPr>
          <w:ilvl w:val="0"/>
          <w:numId w:val="60"/>
        </w:numPr>
        <w:tabs>
          <w:tab w:val="left" w:pos="780"/>
          <w:tab w:val="left" w:pos="993"/>
        </w:tabs>
        <w:jc w:val="both"/>
        <w:rPr>
          <w:rFonts w:ascii="Times New Roman" w:eastAsia="Times New Roman" w:hAnsi="Times New Roman"/>
          <w:w w:val="99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 xml:space="preserve">познакомится с программными средствами для работы с </w:t>
      </w:r>
      <w:r w:rsidRPr="007C0894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C0894">
        <w:rPr>
          <w:rFonts w:ascii="Times New Roman" w:eastAsia="Times New Roman" w:hAnsi="Times New Roman"/>
          <w:sz w:val="28"/>
          <w:szCs w:val="28"/>
        </w:rPr>
        <w:t xml:space="preserve">визуальными данными и соответствующим понятийным </w:t>
      </w:r>
      <w:r w:rsidRPr="007C0894">
        <w:rPr>
          <w:rFonts w:ascii="Times New Roman" w:eastAsia="Times New Roman" w:hAnsi="Times New Roman"/>
          <w:w w:val="99"/>
          <w:sz w:val="28"/>
          <w:szCs w:val="28"/>
        </w:rPr>
        <w:t>аппаратом;</w:t>
      </w:r>
    </w:p>
    <w:p w:rsidR="00726303" w:rsidRPr="007C0894" w:rsidRDefault="00726303" w:rsidP="007C0894">
      <w:pPr>
        <w:pStyle w:val="a9"/>
        <w:numPr>
          <w:ilvl w:val="0"/>
          <w:numId w:val="60"/>
        </w:numPr>
        <w:tabs>
          <w:tab w:val="left" w:pos="820"/>
          <w:tab w:val="left" w:pos="993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="Times New Roman" w:hAnsi="Times New Roman"/>
          <w:sz w:val="28"/>
          <w:szCs w:val="28"/>
        </w:rPr>
        <w:t xml:space="preserve">узнает о дискретном представлении </w:t>
      </w:r>
      <w:r w:rsidRPr="007C0894">
        <w:rPr>
          <w:rFonts w:ascii="Times New Roman" w:eastAsia="Times New Roman" w:hAnsi="Times New Roman"/>
          <w:w w:val="99"/>
          <w:sz w:val="28"/>
          <w:szCs w:val="28"/>
        </w:rPr>
        <w:t>аудио-</w:t>
      </w:r>
      <w:r w:rsidRPr="007C0894">
        <w:rPr>
          <w:rFonts w:ascii="Times New Roman" w:eastAsia="Times New Roman" w:hAnsi="Times New Roman"/>
          <w:sz w:val="28"/>
          <w:szCs w:val="28"/>
        </w:rPr>
        <w:t>визуальных данных.</w:t>
      </w:r>
    </w:p>
    <w:p w:rsidR="006E54D0" w:rsidRPr="007C0894" w:rsidRDefault="006E54D0" w:rsidP="007C0894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Выпускник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получит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возможность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 </w:t>
      </w:r>
      <w:r w:rsidRPr="007C0894">
        <w:rPr>
          <w:rFonts w:ascii="Times New Roman" w:hAnsi="Times New Roman"/>
          <w:b/>
          <w:sz w:val="28"/>
          <w:szCs w:val="28"/>
        </w:rPr>
        <w:t>(в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данном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курсе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и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иной</w:t>
      </w:r>
      <w:r w:rsidR="004E602F" w:rsidRPr="004E602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учебной деятел</w:t>
      </w:r>
      <w:r w:rsidRPr="007C0894">
        <w:rPr>
          <w:rFonts w:ascii="Times New Roman" w:hAnsi="Times New Roman"/>
          <w:b/>
          <w:sz w:val="28"/>
          <w:szCs w:val="28"/>
        </w:rPr>
        <w:t>ь</w:t>
      </w:r>
      <w:r w:rsidRPr="007C0894">
        <w:rPr>
          <w:rFonts w:ascii="Times New Roman" w:hAnsi="Times New Roman"/>
          <w:b/>
          <w:sz w:val="28"/>
          <w:szCs w:val="28"/>
        </w:rPr>
        <w:t>ности):</w:t>
      </w:r>
    </w:p>
    <w:p w:rsidR="006E54D0" w:rsidRPr="007C0894" w:rsidRDefault="00726303" w:rsidP="007C0894">
      <w:pPr>
        <w:pStyle w:val="a9"/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узнать о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 xml:space="preserve"> данных от датчиков, например, датчиков роботизированных ус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>т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>ройств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математического моделирования в современном мире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ринципами функционирования Интернета и сетевого вза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и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модействия между компьютерами, с методами поиска в Интернете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остановкой вопроса о том, насколько достоверна получе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ая информация, подкреплена ли она доказательствами подлинности (пример: нал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и</w:t>
      </w:r>
      <w:r w:rsidRPr="007C0894">
        <w:rPr>
          <w:rFonts w:ascii="Times New Roman" w:eastAsia="Times New Roman" w:hAnsi="Times New Roman"/>
          <w:i/>
          <w:sz w:val="28"/>
          <w:szCs w:val="28"/>
        </w:rPr>
        <w:t>чие электронной подписи); познакомиться с возможными подходами к оценке дост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о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верности информации (пример: сравнение данных из разных источников)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узнать о том, что в сфере информатики и ИКТ существуют междунаро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д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ые и национальные стандарты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82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узнать о структуре современных компьютеров и назначении их элементов;</w:t>
      </w:r>
    </w:p>
    <w:p w:rsidR="006E54D0" w:rsidRPr="007C0894" w:rsidRDefault="006E54D0" w:rsidP="007C0894">
      <w:pPr>
        <w:pStyle w:val="a9"/>
        <w:numPr>
          <w:ilvl w:val="0"/>
          <w:numId w:val="61"/>
        </w:numPr>
        <w:tabs>
          <w:tab w:val="left" w:pos="780"/>
          <w:tab w:val="left" w:pos="993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 xml:space="preserve">получить представление об истории и тенденциях развития </w:t>
      </w:r>
      <w:r w:rsidRPr="007C0894">
        <w:rPr>
          <w:rFonts w:ascii="Times New Roman" w:eastAsia="Times New Roman" w:hAnsi="Times New Roman"/>
          <w:i/>
          <w:w w:val="99"/>
          <w:sz w:val="28"/>
          <w:szCs w:val="28"/>
        </w:rPr>
        <w:t>ИКТ;</w:t>
      </w:r>
    </w:p>
    <w:p w:rsidR="0095315B" w:rsidRPr="007C0894" w:rsidRDefault="006E54D0" w:rsidP="007C0894">
      <w:pPr>
        <w:pStyle w:val="a9"/>
        <w:numPr>
          <w:ilvl w:val="0"/>
          <w:numId w:val="61"/>
        </w:numPr>
        <w:tabs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ИКТ в современном мире</w:t>
      </w:r>
      <w:r w:rsidR="0095315B" w:rsidRPr="007C0894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B540EE" w:rsidRPr="007C0894" w:rsidRDefault="0095315B" w:rsidP="007C0894">
      <w:pPr>
        <w:pStyle w:val="a9"/>
        <w:numPr>
          <w:ilvl w:val="0"/>
          <w:numId w:val="61"/>
        </w:numPr>
        <w:tabs>
          <w:tab w:val="left" w:pos="940"/>
          <w:tab w:val="left" w:pos="993"/>
        </w:tabs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C0894">
        <w:rPr>
          <w:rFonts w:ascii="Times New Roman" w:eastAsia="Times New Roman" w:hAnsi="Times New Roman"/>
          <w:i/>
          <w:sz w:val="28"/>
          <w:szCs w:val="28"/>
        </w:rPr>
        <w:t>получить представления о роботизированных устройствах и их использов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а</w:t>
      </w:r>
      <w:r w:rsidRPr="007C0894">
        <w:rPr>
          <w:rFonts w:ascii="Times New Roman" w:eastAsia="Times New Roman" w:hAnsi="Times New Roman"/>
          <w:i/>
          <w:sz w:val="28"/>
          <w:szCs w:val="28"/>
        </w:rPr>
        <w:t>нии на производстве и в научных исследованиях.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43" w:name="_Toc409691640"/>
      <w:bookmarkStart w:id="144" w:name="_Toc410653963"/>
      <w:bookmarkStart w:id="145" w:name="_Toc414553149"/>
      <w:r w:rsidRPr="007C0894">
        <w:t>Физика</w:t>
      </w:r>
      <w:bookmarkEnd w:id="143"/>
      <w:bookmarkEnd w:id="144"/>
      <w:bookmarkEnd w:id="145"/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бораторным оборудованием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е явление, физическая величина, единицы измерения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одов; анализировать отдельные этапы проведения исследований и интерпретировать результаты наблюдений и опыто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ить опыт и формулировать выводы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C0894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казаний прямых измерений в этом случае не требуется.</w:t>
      </w:r>
    </w:p>
    <w:p w:rsidR="00EC713E" w:rsidRPr="007C0894" w:rsidRDefault="00EC713E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роль эксперимента в получении научной информации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прямые измерения физических величин: время, расстояние, масса тела, объ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, сила, температура, атмосферное давление, влажность воздуха, напря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</w:t>
      </w:r>
      <w:r w:rsidRPr="007C0894">
        <w:rPr>
          <w:rFonts w:ascii="Times New Roman" w:hAnsi="Times New Roman"/>
          <w:sz w:val="28"/>
          <w:szCs w:val="28"/>
        </w:rPr>
        <w:t>ш</w:t>
      </w:r>
      <w:r w:rsidRPr="007C0894">
        <w:rPr>
          <w:rFonts w:ascii="Times New Roman" w:hAnsi="Times New Roman"/>
          <w:sz w:val="28"/>
          <w:szCs w:val="28"/>
        </w:rPr>
        <w:t>ностей измерений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C0894">
        <w:rPr>
          <w:rFonts w:ascii="Times New Roman" w:hAnsi="Times New Roman"/>
          <w:sz w:val="28"/>
          <w:szCs w:val="28"/>
        </w:rPr>
        <w:t>. Любая учебная программа должна обеспечивать овладение прям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ми измерениями всех перечисленных физических величин.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оводить исследование зависимостей физических величин с использованием </w:t>
      </w:r>
      <w:r w:rsidRPr="007C0894">
        <w:rPr>
          <w:rFonts w:ascii="Times New Roman" w:hAnsi="Times New Roman"/>
          <w:sz w:val="28"/>
          <w:szCs w:val="28"/>
        </w:rPr>
        <w:lastRenderedPageBreak/>
        <w:t>прямых измерений: при этом конструировать установку, фиксировать результаты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ученной зависимости физических величин в виде таблиц и графиков, делать выводы по результатам исследования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косвенные измерения физических величин: при выполнении из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ений собирать экспериментальную установку, следуя предложенной инструкции,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числять значение величины и анализировать полученные результаты с уч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ом зад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точности измерений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ловия их безопасного использования в повседневной жизни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</w:t>
      </w:r>
      <w:r w:rsidRPr="007C0894">
        <w:rPr>
          <w:rFonts w:ascii="Times New Roman" w:hAnsi="Times New Roman"/>
          <w:i/>
          <w:sz w:val="28"/>
          <w:szCs w:val="28"/>
        </w:rPr>
        <w:t>д</w:t>
      </w:r>
      <w:r w:rsidRPr="007C0894">
        <w:rPr>
          <w:rFonts w:ascii="Times New Roman" w:hAnsi="Times New Roman"/>
          <w:i/>
          <w:sz w:val="28"/>
          <w:szCs w:val="28"/>
        </w:rPr>
        <w:t>ставлений об окружающем мире и ее вклад в улучшение качества жизни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иро</w:t>
      </w:r>
      <w:r w:rsidRPr="007C0894">
        <w:rPr>
          <w:rFonts w:ascii="Times New Roman" w:hAnsi="Times New Roman"/>
          <w:i/>
          <w:sz w:val="28"/>
          <w:szCs w:val="28"/>
        </w:rPr>
        <w:t>в</w:t>
      </w:r>
      <w:r w:rsidRPr="007C0894">
        <w:rPr>
          <w:rFonts w:ascii="Times New Roman" w:hAnsi="Times New Roman"/>
          <w:i/>
          <w:sz w:val="28"/>
          <w:szCs w:val="28"/>
        </w:rPr>
        <w:t>ки доказательств выдвинутых гипотез и теоретических выводов на основе эмпир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и установленных факто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тельной погрешности при проведении прямых измерений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рать средства измерения с уч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том необходимой точности измерений, обосновывать выбор способа измерения, адекватного поставленной задаче, проводить оценку до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товерности полученных результато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здавать собственные письменные и устные сообщения о физических явл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ниях на основе нескольких источников информации, сопровождать выступление п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зентацией, учитывая особенности аудитории сверстников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ное движение, равномерное и равноускоренное прямолинейное движение, относ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сие твердых тел, имеющих закрепленную ось вращения, колебательное движение, резонанс, волновое движение (звук)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зученные свойства тел и механические явления, используя фи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</w:t>
      </w:r>
      <w:r w:rsidRPr="007C0894">
        <w:rPr>
          <w:rFonts w:ascii="Times New Roman" w:hAnsi="Times New Roman"/>
          <w:sz w:val="28"/>
          <w:szCs w:val="28"/>
        </w:rPr>
        <w:lastRenderedPageBreak/>
        <w:t>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ханизма, сила трения, амплитуда, период и частота колебаний, длина волны и скорость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распространения; при описании правильно трактовать физический смысл исп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зуемых величин, их обозначения и единицы измерения, находить формулы, связ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вающие данную физическую величину с другими величинами, вычислять значение физической величины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войства тел, механические явления и процессы, используя ф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ические законы: закон сохранения энергии, закон всемирного тяготения, принцип с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перпозиции сил (нахождение равнодействующей силы), I, II и III законы Ньютона,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н сохранения импульса, закон Гука, закон Паскаля, закон Архимеда; при этом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 xml:space="preserve">личать словесную формулировку закона и его математическое выражение; 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, используя физические законы (закон сохранения энергии,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н всемирного тяготения, принцип суперпозиции сил, I, II и III законы Ньютона,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ия, механическая работа, механическая мощность, КПД простого механизма, сила трения скольжения, коэффициент трения, амплитуда, период и частота колебаний, длина волны и скорость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распространения): на основе анализа условия задачи зап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сывать краткое условие, выделять физические величины, законы и формулы, необх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имые для ее решения, проводить расчеты и оценивать реальность полученного 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чения физической величины. 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знания о механических явлениях в повседневной жизни для обе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ческих явлениях и физических законах; примеры использования возобновляемых исто</w:t>
      </w:r>
      <w:r w:rsidRPr="007C0894">
        <w:rPr>
          <w:rFonts w:ascii="Times New Roman" w:hAnsi="Times New Roman"/>
          <w:i/>
          <w:sz w:val="28"/>
          <w:szCs w:val="28"/>
        </w:rPr>
        <w:t>ч</w:t>
      </w:r>
      <w:r w:rsidRPr="007C0894">
        <w:rPr>
          <w:rFonts w:ascii="Times New Roman" w:hAnsi="Times New Roman"/>
          <w:i/>
          <w:sz w:val="28"/>
          <w:szCs w:val="28"/>
        </w:rPr>
        <w:t>ников энергии; экологических последствий исследования космического пространст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ческого аппарата, так и при помощи методов оценки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тепловые явления и объяснять на базе имеющихся знаний 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овные свойства или условия протекания этих явлений: диффузия, изменение объ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lastRenderedPageBreak/>
        <w:t>лопроводность, конвекция, излучение), агрегатные состояния вещества,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ическую величину с другими величинами, вычислять значение физической величины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ые положения атомно-молекулярного учения о строении вещества и закон сохра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 энергии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5114E3" w:rsidRPr="007C0894" w:rsidRDefault="005114E3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t>ловых явлениях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решения, проводить расч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ы и оценивать реальность полученного значения физической велич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ы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знания о тепловых явлениях в повседневной жизни для обесп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де; приводить примеры экологических последствий работы двигателей внутреннего сгорания, тепловых и гидроэлектростанций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ых процессах) и ограниченность использования частных законо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тематического аппарата, так и при помощи методов оценки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гни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ное распространение света, отражение и преломление света, дисперсия света.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пей (источник тока, ключ, резистор, реостат, лампочка, амперметр, вольтметр). 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кале и собирающей линзе.</w:t>
      </w:r>
    </w:p>
    <w:p w:rsidR="006E54D0" w:rsidRPr="007C0894" w:rsidRDefault="006E54D0" w:rsidP="009829AB">
      <w:pPr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го поля, мощ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спользуемых величин, их обозначения и единицы измерения;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ходить формулы, связывающие данную физическую величину с другими величинами.</w:t>
      </w:r>
    </w:p>
    <w:p w:rsidR="00726303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войства тел, электромагнитные явления и процессы, исп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зуя физические законы: закон сохранения электрического заряда, закон Ома для уч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стка цепи, закон Джоуля-Ленца, закон прямолинейного распространения света, закон отражения света, закон преломления света; при этом различать словесную форму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овку закона и его математическое выражение.</w:t>
      </w:r>
    </w:p>
    <w:p w:rsidR="00726303" w:rsidRPr="007C0894" w:rsidRDefault="00726303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эл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ромагнитных явлениях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шать задачи, используя физические законы (закон Ома для участка цепи,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ила тока, электрическое напряжение, электрическое сопротивление, удельное сопроти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вещества, работа электрического поля, мощность тока, фокусное расстояние и о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t>тическая сила линзы, скорость электромагнитных волн, длина волны и частота света, формулы расч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а электрического сопротивления припоследовательном и паралл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шения, проводить расч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ы и оценивать реальность полученного значения физической величины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знания об электромагнитных явлениях в повседневной жизни для обеспечения безопасности при обращении с приборами и техническими устро</w:t>
      </w:r>
      <w:r w:rsidRPr="007C0894">
        <w:rPr>
          <w:rFonts w:ascii="Times New Roman" w:hAnsi="Times New Roman"/>
          <w:i/>
          <w:sz w:val="28"/>
          <w:szCs w:val="28"/>
        </w:rPr>
        <w:t>й</w:t>
      </w:r>
      <w:r w:rsidRPr="007C0894">
        <w:rPr>
          <w:rFonts w:ascii="Times New Roman" w:hAnsi="Times New Roman"/>
          <w:i/>
          <w:sz w:val="28"/>
          <w:szCs w:val="28"/>
        </w:rPr>
        <w:t>ствами, для сохранения здоровья и соблюдения норм экологического поведения в о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ружающей среде; приводить примеры влияния электромагнитных излучений на ж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вые организмы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</w:t>
      </w:r>
      <w:r w:rsidRPr="007C0894">
        <w:rPr>
          <w:rFonts w:ascii="Times New Roman" w:hAnsi="Times New Roman"/>
          <w:i/>
          <w:sz w:val="28"/>
          <w:szCs w:val="28"/>
        </w:rPr>
        <w:t>г</w:t>
      </w:r>
      <w:r w:rsidRPr="007C0894">
        <w:rPr>
          <w:rFonts w:ascii="Times New Roman" w:hAnsi="Times New Roman"/>
          <w:i/>
          <w:sz w:val="28"/>
          <w:szCs w:val="28"/>
        </w:rPr>
        <w:t>раниченность использования частных законов (закон Ома для участка цепи, закон Джоуля-Ленца и др.)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иро</w:t>
      </w:r>
      <w:r w:rsidRPr="007C0894">
        <w:rPr>
          <w:rFonts w:ascii="Times New Roman" w:hAnsi="Times New Roman"/>
          <w:i/>
          <w:sz w:val="28"/>
          <w:szCs w:val="28"/>
        </w:rPr>
        <w:t>в</w:t>
      </w:r>
      <w:r w:rsidRPr="007C0894">
        <w:rPr>
          <w:rFonts w:ascii="Times New Roman" w:hAnsi="Times New Roman"/>
          <w:i/>
          <w:sz w:val="28"/>
          <w:szCs w:val="28"/>
        </w:rPr>
        <w:t>ки доказательств выдвинутых гипотез и теоретических выводов на основе эмпирич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ки установленных фактов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анием математического аппарата, так и при помощи методов оценки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Квантовые явления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ая радиоактивность, α-, β- и γ-излучения, возникновение линейчатого спектра изл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ения атома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проявления в природе и практического использования 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диоактивности, ядерных и термоядерных реакций, спектрального анализа.</w:t>
      </w:r>
    </w:p>
    <w:p w:rsidR="006E54D0" w:rsidRPr="007C0894" w:rsidRDefault="006E54D0" w:rsidP="007C089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олученные знания в повседневной жизни при обращении с п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борами и техническими устройствами (сч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тчик ионизирующих частиц, дозиметр), для сохранения здоровья и соблюдения норм экологического поведения в окружающей среде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ьзования упра</w:t>
      </w:r>
      <w:r w:rsidRPr="007C0894">
        <w:rPr>
          <w:rFonts w:ascii="Times New Roman" w:hAnsi="Times New Roman"/>
          <w:i/>
          <w:sz w:val="28"/>
          <w:szCs w:val="28"/>
        </w:rPr>
        <w:t>в</w:t>
      </w:r>
      <w:r w:rsidRPr="007C0894">
        <w:rPr>
          <w:rFonts w:ascii="Times New Roman" w:hAnsi="Times New Roman"/>
          <w:i/>
          <w:sz w:val="28"/>
          <w:szCs w:val="28"/>
        </w:rPr>
        <w:t>ляемого термоядерного синтеза.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дного неба, движения Луны, Солнца и планет относительно зв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д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6E54D0" w:rsidRPr="007C0894" w:rsidRDefault="006E54D0" w:rsidP="007C089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здного неба при наблюдениях зв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здного неба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основные характеристики зв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зд (размер, цвет, температура) с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относить цвет звезды с е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 температурой;</w:t>
      </w:r>
    </w:p>
    <w:p w:rsidR="006E54D0" w:rsidRPr="007C0894" w:rsidRDefault="006E54D0" w:rsidP="007C0894">
      <w:pPr>
        <w:widowControl w:val="0"/>
        <w:numPr>
          <w:ilvl w:val="0"/>
          <w:numId w:val="2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CB7972" w:rsidRDefault="00CB7972">
      <w:pPr>
        <w:spacing w:after="0" w:line="240" w:lineRule="auto"/>
        <w:rPr>
          <w:rFonts w:ascii="Times New Roman" w:eastAsia="Times New Roman" w:hAnsi="Times New Roman"/>
          <w:b/>
          <w:bCs/>
          <w:iCs/>
          <w:sz w:val="28"/>
        </w:rPr>
      </w:pPr>
      <w:bookmarkStart w:id="146" w:name="_Toc409691641"/>
      <w:bookmarkStart w:id="147" w:name="_Toc410653964"/>
      <w:bookmarkStart w:id="148" w:name="_Toc414553150"/>
      <w:r>
        <w:br w:type="page"/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r w:rsidRPr="007C0894">
        <w:lastRenderedPageBreak/>
        <w:t>Биология</w:t>
      </w:r>
      <w:bookmarkEnd w:id="146"/>
      <w:bookmarkEnd w:id="147"/>
      <w:bookmarkEnd w:id="148"/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пускник </w:t>
      </w:r>
      <w:r w:rsidRPr="007C0894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7C0894">
        <w:rPr>
          <w:rFonts w:ascii="Times New Roman" w:hAnsi="Times New Roman"/>
          <w:bCs/>
          <w:sz w:val="28"/>
          <w:szCs w:val="28"/>
        </w:rPr>
        <w:t>пользоваться научными методами для распознания биол</w:t>
      </w:r>
      <w:r w:rsidRPr="007C0894">
        <w:rPr>
          <w:rFonts w:ascii="Times New Roman" w:hAnsi="Times New Roman"/>
          <w:bCs/>
          <w:sz w:val="28"/>
          <w:szCs w:val="28"/>
        </w:rPr>
        <w:t>о</w:t>
      </w:r>
      <w:r w:rsidRPr="007C0894">
        <w:rPr>
          <w:rFonts w:ascii="Times New Roman" w:hAnsi="Times New Roman"/>
          <w:bCs/>
          <w:sz w:val="28"/>
          <w:szCs w:val="28"/>
        </w:rPr>
        <w:t xml:space="preserve">гических проблем; </w:t>
      </w:r>
      <w:r w:rsidRPr="007C0894">
        <w:rPr>
          <w:rFonts w:ascii="Times New Roman" w:hAnsi="Times New Roman"/>
          <w:sz w:val="28"/>
          <w:szCs w:val="28"/>
        </w:rPr>
        <w:t>давать научное объяснение биологическим фактам, процессам, я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ниям, закономерностям, их роли в жизни организмов и человека; проводить набл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ерпретировать их результаты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ускник</w:t>
      </w:r>
      <w:r w:rsidRPr="007C0894">
        <w:rPr>
          <w:rFonts w:ascii="Times New Roman" w:hAnsi="Times New Roman"/>
          <w:b/>
          <w:sz w:val="28"/>
          <w:szCs w:val="28"/>
        </w:rPr>
        <w:t xml:space="preserve"> овладеет</w:t>
      </w:r>
      <w:r w:rsidRPr="007C0894">
        <w:rPr>
          <w:rFonts w:ascii="Times New Roman" w:hAnsi="Times New Roman"/>
          <w:sz w:val="28"/>
          <w:szCs w:val="28"/>
        </w:rPr>
        <w:t>системой биологических знаний – понятиями, законом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ностями, законами, теориями, имеющими важное общеобразовательное и позна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ное значение; сведениями по истории становления биологии как наук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пускник </w:t>
      </w:r>
      <w:r w:rsidRPr="007C0894">
        <w:rPr>
          <w:rFonts w:ascii="Times New Roman" w:hAnsi="Times New Roman"/>
          <w:b/>
          <w:sz w:val="28"/>
          <w:szCs w:val="28"/>
        </w:rPr>
        <w:t>освоит</w:t>
      </w:r>
      <w:r w:rsidRPr="007C0894">
        <w:rPr>
          <w:rFonts w:ascii="Times New Roman" w:hAnsi="Times New Roman"/>
          <w:sz w:val="28"/>
          <w:szCs w:val="28"/>
        </w:rPr>
        <w:t xml:space="preserve"> общие при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ы: оказания первой помощи; рациональной 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изации труда и отдыха; выращивания и размножения культурных растений и 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ашних животных, ухода за ними; проведения наблюдений за состоянием собствен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организма; правила работы в кабинете биологии, с биологическими приборами и инструментам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7C0894">
        <w:rPr>
          <w:rFonts w:ascii="Times New Roman" w:hAnsi="Times New Roman"/>
          <w:b/>
          <w:iCs/>
          <w:sz w:val="28"/>
          <w:szCs w:val="28"/>
        </w:rPr>
        <w:t>приобрет</w:t>
      </w:r>
      <w:r w:rsidR="00245F1D" w:rsidRPr="007C0894">
        <w:rPr>
          <w:rFonts w:ascii="Times New Roman" w:hAnsi="Times New Roman"/>
          <w:b/>
          <w:iCs/>
          <w:sz w:val="28"/>
          <w:szCs w:val="28"/>
        </w:rPr>
        <w:t>е</w:t>
      </w:r>
      <w:r w:rsidRPr="007C0894">
        <w:rPr>
          <w:rFonts w:ascii="Times New Roman" w:hAnsi="Times New Roman"/>
          <w:b/>
          <w:iCs/>
          <w:sz w:val="28"/>
          <w:szCs w:val="28"/>
        </w:rPr>
        <w:t>т</w:t>
      </w:r>
      <w:r w:rsidRPr="007C0894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</w:t>
      </w:r>
      <w:r w:rsidRPr="007C0894">
        <w:rPr>
          <w:rFonts w:ascii="Times New Roman" w:hAnsi="Times New Roman"/>
          <w:iCs/>
          <w:sz w:val="28"/>
          <w:szCs w:val="28"/>
        </w:rPr>
        <w:t>р</w:t>
      </w:r>
      <w:r w:rsidRPr="007C0894">
        <w:rPr>
          <w:rFonts w:ascii="Times New Roman" w:hAnsi="Times New Roman"/>
          <w:iCs/>
          <w:sz w:val="28"/>
          <w:szCs w:val="28"/>
        </w:rPr>
        <w:t>сов Интернетапри выполнении учебных задач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6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E53743" w:rsidRPr="007C0894" w:rsidRDefault="00E53743" w:rsidP="007C0894">
      <w:pPr>
        <w:numPr>
          <w:ilvl w:val="0"/>
          <w:numId w:val="6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E53743" w:rsidRPr="007C0894" w:rsidRDefault="00E53743" w:rsidP="007C0894">
      <w:pPr>
        <w:numPr>
          <w:ilvl w:val="0"/>
          <w:numId w:val="6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риентироваться в системе познавательных ценностей – воспринимать и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формацию биологического содержания в научно-популярной литературе, средствах массовой информации и Интернет</w:t>
      </w:r>
      <w:r w:rsidR="00AC7420"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</w:rPr>
        <w:t>ресурсах, критически оценивать полученную и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формацию, анализируя е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E53743" w:rsidRPr="007C0894" w:rsidRDefault="00E53743" w:rsidP="007C0894">
      <w:pPr>
        <w:numPr>
          <w:ilvl w:val="0"/>
          <w:numId w:val="62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</w:t>
      </w:r>
      <w:r w:rsidRPr="007C0894">
        <w:rPr>
          <w:rFonts w:ascii="Times New Roman" w:hAnsi="Times New Roman"/>
          <w:i/>
          <w:iCs/>
          <w:sz w:val="28"/>
          <w:szCs w:val="28"/>
        </w:rPr>
        <w:t>в</w:t>
      </w:r>
      <w:r w:rsidRPr="007C0894">
        <w:rPr>
          <w:rFonts w:ascii="Times New Roman" w:hAnsi="Times New Roman"/>
          <w:i/>
          <w:iCs/>
          <w:sz w:val="28"/>
          <w:szCs w:val="28"/>
        </w:rPr>
        <w:t>лениях и процессах на основе нескольких источников информации, сопровождать в</w:t>
      </w:r>
      <w:r w:rsidRPr="007C0894">
        <w:rPr>
          <w:rFonts w:ascii="Times New Roman" w:hAnsi="Times New Roman"/>
          <w:i/>
          <w:iCs/>
          <w:sz w:val="28"/>
          <w:szCs w:val="28"/>
        </w:rPr>
        <w:t>ы</w:t>
      </w:r>
      <w:r w:rsidRPr="007C0894">
        <w:rPr>
          <w:rFonts w:ascii="Times New Roman" w:hAnsi="Times New Roman"/>
          <w:i/>
          <w:iCs/>
          <w:sz w:val="28"/>
          <w:szCs w:val="28"/>
        </w:rPr>
        <w:t>ступление презентацией, учитывая особенности аудитории сверстников</w:t>
      </w:r>
      <w:r w:rsidR="007A41C0" w:rsidRPr="007C0894">
        <w:rPr>
          <w:rFonts w:ascii="Times New Roman" w:hAnsi="Times New Roman"/>
          <w:i/>
          <w:iCs/>
          <w:sz w:val="28"/>
          <w:szCs w:val="28"/>
        </w:rPr>
        <w:t>.</w:t>
      </w:r>
    </w:p>
    <w:p w:rsidR="00E53743" w:rsidRPr="007C0894" w:rsidRDefault="00243C14" w:rsidP="007C0894">
      <w:pPr>
        <w:tabs>
          <w:tab w:val="center" w:pos="4904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клеток и органи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мов растений, животных, грибов, бактерий) и процессов, характерных для живых 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измов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родства различных таксонов р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ений, животных, грибов и бактерий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ной сис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атической группе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ных организмов в жизни человека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объяснять общность происхождения и эволюции систематических групп р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ений и животных на примерах сопоставления биологических объектов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примерыи раскрывать сущность приспособленности организмов к среде обитания;</w:t>
      </w:r>
    </w:p>
    <w:p w:rsidR="00E53743" w:rsidRPr="007C0894" w:rsidRDefault="00E53743" w:rsidP="007C0894">
      <w:pPr>
        <w:widowControl w:val="0"/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или их изображения, выявлять отличительные признаки биологических об</w:t>
      </w:r>
      <w:r w:rsidRPr="007C0894">
        <w:rPr>
          <w:rFonts w:ascii="Times New Roman" w:hAnsi="Times New Roman"/>
          <w:sz w:val="28"/>
          <w:szCs w:val="28"/>
        </w:rPr>
        <w:t>ъ</w:t>
      </w:r>
      <w:r w:rsidRPr="007C0894">
        <w:rPr>
          <w:rFonts w:ascii="Times New Roman" w:hAnsi="Times New Roman"/>
          <w:sz w:val="28"/>
          <w:szCs w:val="28"/>
        </w:rPr>
        <w:t>ектов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ок и тканей, органов и систем органов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е объекты и процессы; ставить биологические эксперименты и объяснять и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ы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E53743" w:rsidRPr="007C0894" w:rsidRDefault="00E53743" w:rsidP="007C0894">
      <w:pPr>
        <w:numPr>
          <w:ilvl w:val="2"/>
          <w:numId w:val="6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информацию о растениях, животных грибах и бактерияхв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ани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мов различных царств живой природы, включая умения формулировать задачи, пре</w:t>
      </w:r>
      <w:r w:rsidRPr="007C0894">
        <w:rPr>
          <w:rFonts w:ascii="Times New Roman" w:hAnsi="Times New Roman"/>
          <w:i/>
          <w:sz w:val="28"/>
          <w:szCs w:val="28"/>
        </w:rPr>
        <w:t>д</w:t>
      </w:r>
      <w:r w:rsidRPr="007C0894">
        <w:rPr>
          <w:rFonts w:ascii="Times New Roman" w:hAnsi="Times New Roman"/>
          <w:i/>
          <w:sz w:val="28"/>
          <w:szCs w:val="28"/>
        </w:rPr>
        <w:t>ставлять работу на защиту и защищать е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.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ы оказания первой помощи при отравлении ядовитыми грибами, ядовитыми растениями, укусах животных; работы с определителями ра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тений; размножения и выращивания культурных растений, уходом за домашними животными;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ях, экологическое сознание, эмоционально-ценностное отношение к объектам живой природы);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; выб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 xml:space="preserve">рать целевые и смысловые установки в своих действиях и поступках по отношению к живой природе; 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</w:t>
      </w:r>
      <w:r w:rsidRPr="007C0894">
        <w:rPr>
          <w:rFonts w:ascii="Times New Roman" w:hAnsi="Times New Roman"/>
          <w:i/>
          <w:iCs/>
          <w:sz w:val="28"/>
          <w:szCs w:val="28"/>
        </w:rPr>
        <w:t>и</w:t>
      </w:r>
      <w:r w:rsidRPr="007C0894">
        <w:rPr>
          <w:rFonts w:ascii="Times New Roman" w:hAnsi="Times New Roman"/>
          <w:i/>
          <w:iCs/>
          <w:sz w:val="28"/>
          <w:szCs w:val="28"/>
        </w:rPr>
        <w:t>вотных, бактерия и грибах на основе нескольких источников информации, сопрово</w:t>
      </w:r>
      <w:r w:rsidRPr="007C0894">
        <w:rPr>
          <w:rFonts w:ascii="Times New Roman" w:hAnsi="Times New Roman"/>
          <w:i/>
          <w:iCs/>
          <w:sz w:val="28"/>
          <w:szCs w:val="28"/>
        </w:rPr>
        <w:t>ж</w:t>
      </w:r>
      <w:r w:rsidRPr="007C0894">
        <w:rPr>
          <w:rFonts w:ascii="Times New Roman" w:hAnsi="Times New Roman"/>
          <w:i/>
          <w:iCs/>
          <w:sz w:val="28"/>
          <w:szCs w:val="28"/>
        </w:rPr>
        <w:t>дать выступление презентацией, учитывая особенности аудитории сверстников;</w:t>
      </w:r>
    </w:p>
    <w:p w:rsidR="00E53743" w:rsidRPr="007C0894" w:rsidRDefault="00E53743" w:rsidP="007C0894">
      <w:pPr>
        <w:numPr>
          <w:ilvl w:val="0"/>
          <w:numId w:val="6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ых с изучением особенностей строения и жизнедеятельности растений, животных, грибов и бактерий, планировать совместную деятельность, учитывать мнение о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 xml:space="preserve">ружающих и адекватно оценивать собственный вклад в деятельность группы. </w:t>
      </w:r>
    </w:p>
    <w:p w:rsidR="00CB7972" w:rsidRDefault="00CB7972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53743" w:rsidRPr="007C0894" w:rsidRDefault="00243C14" w:rsidP="007C0894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Человек и его здоровье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ерных для организма человека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жающей среды, родства человека с животными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огических объектов и других материальных артефактов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примерыи пояснять проявление наследственных заболеваний у че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ка, сущность процессов наследственности и изменчивости, присущей человеку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(клетки, ткани органы, системы органов) или их изображения, выявлять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личительные признаки биологических объектов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ать выводы и умозаключения на основе сравнения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ок и тканей, органов и систем органов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е объекты и процессы; проводить исследования с организмом человека и объя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ять их результаты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и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нальной организации труда и отдыха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 использовать при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ы оказания первой помощи;</w:t>
      </w:r>
    </w:p>
    <w:p w:rsidR="00E53743" w:rsidRPr="007C0894" w:rsidRDefault="00E53743" w:rsidP="007C0894">
      <w:pPr>
        <w:numPr>
          <w:ilvl w:val="0"/>
          <w:numId w:val="6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сении утопающего, кровотечениях;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</w:t>
      </w:r>
      <w:r w:rsidR="00AC7420"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</w:rPr>
        <w:t>ресурсе, анализировать и оценивать ее, переводить из одной формы в другую;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</w:t>
      </w:r>
      <w:r w:rsidR="00AC7420" w:rsidRPr="007C0894">
        <w:rPr>
          <w:rFonts w:ascii="Times New Roman" w:hAnsi="Times New Roman"/>
          <w:i/>
          <w:sz w:val="28"/>
          <w:szCs w:val="28"/>
        </w:rPr>
        <w:t>-</w:t>
      </w:r>
      <w:r w:rsidRPr="007C0894">
        <w:rPr>
          <w:rFonts w:ascii="Times New Roman" w:hAnsi="Times New Roman"/>
          <w:i/>
          <w:sz w:val="28"/>
          <w:szCs w:val="28"/>
        </w:rPr>
        <w:t>ресурсах и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формацию об организме человека, оформлять ее в виде устных сообщений и докладов;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ях и поступках по отношению к здоровью своему и окружающих; последствия вли</w:t>
      </w:r>
      <w:r w:rsidRPr="007C0894">
        <w:rPr>
          <w:rFonts w:ascii="Times New Roman" w:hAnsi="Times New Roman"/>
          <w:i/>
          <w:sz w:val="28"/>
          <w:szCs w:val="28"/>
        </w:rPr>
        <w:t>я</w:t>
      </w:r>
      <w:r w:rsidRPr="007C0894">
        <w:rPr>
          <w:rFonts w:ascii="Times New Roman" w:hAnsi="Times New Roman"/>
          <w:i/>
          <w:sz w:val="28"/>
          <w:szCs w:val="28"/>
        </w:rPr>
        <w:t>ния факторов риска на здоровье человека.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lastRenderedPageBreak/>
        <w:t>создавать собственные письменные и устные сообщения об организме чел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века и его жизнедеятельности на основе нескольких источников информации, сопр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вождать выступление презентацией, учитывая особенности аудитории сверстн</w:t>
      </w:r>
      <w:r w:rsidRPr="007C0894">
        <w:rPr>
          <w:rFonts w:ascii="Times New Roman" w:hAnsi="Times New Roman"/>
          <w:i/>
          <w:iCs/>
          <w:sz w:val="28"/>
          <w:szCs w:val="28"/>
        </w:rPr>
        <w:t>и</w:t>
      </w:r>
      <w:r w:rsidRPr="007C0894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C0894" w:rsidRDefault="00E53743" w:rsidP="007C0894">
      <w:pPr>
        <w:numPr>
          <w:ilvl w:val="0"/>
          <w:numId w:val="6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ых с особенностями строения и жизнедеятельности организма человека, плани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ать совместную деятельность, учитывать мнение окружающих и адекватно оце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 xml:space="preserve">вать собственный вклад в деятельность группы. 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бщ</w:t>
      </w:r>
      <w:r w:rsidR="00243C14" w:rsidRPr="007C0894">
        <w:rPr>
          <w:rFonts w:ascii="Times New Roman" w:hAnsi="Times New Roman"/>
          <w:b/>
          <w:sz w:val="28"/>
          <w:szCs w:val="28"/>
        </w:rPr>
        <w:t>ие биологические закономерности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защиты ок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жающей среды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гументировать, приводить доказательства зависимости здоровья человека от состояния окружающей среды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ения их принадлежности к определ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нной систематической группе; 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биоло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х объектов в природе и жизни человека; значение биологического разнообразия для сохранения биосферы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общность происхождения и эволюции организмов на основе соп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авления особенностей их строения и функционирования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механизмы наследственности и изменчивости, возникновения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способленности, процесс видообразования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или их изображения, выявляя отличительные признаки биологических объ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ов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биологические объекты, процессы; делать выводы и умозаклю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ния на основе сравнения; 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ов и систем органов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е объекты и процессы; ставить биологические эксперименты и объяснять и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зультаты; 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 анализ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вать и оценивать последствия деятельности человека в природе; 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 использовать приемы выращивания и размножения культурных растений и домашних животных, ухода за ними в агроценозах;</w:t>
      </w:r>
    </w:p>
    <w:p w:rsidR="00A61E55" w:rsidRPr="007C0894" w:rsidRDefault="00A61E55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цию о живой природе, оформлять ее в виде письменных сообщений, докладов, рефератов;</w:t>
      </w:r>
    </w:p>
    <w:p w:rsidR="00E53743" w:rsidRPr="007C0894" w:rsidRDefault="00E53743" w:rsidP="007C0894">
      <w:pPr>
        <w:numPr>
          <w:ilvl w:val="0"/>
          <w:numId w:val="67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7C0894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анализировать и оценивать целевые и смысловые установки в своих действ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ях и поступках по отношению к здоровью своему и окружающих, последствия влияния факторов риска на здоровье человека;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тературе, специализированных биологических словарях, справочниках, Интернет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сурсах, анализировать и оценивать ее, переводить из одной формы в другую;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ние высокой ценности жизни во всех ее проявлениях, экологическое сознание, эмоци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нально-ценностное отношение к объектам живой природы);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современных пр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блемах в области биологии и охраны окружающей среды на основе нескольких исто</w:t>
      </w:r>
      <w:r w:rsidRPr="007C0894">
        <w:rPr>
          <w:rFonts w:ascii="Times New Roman" w:hAnsi="Times New Roman"/>
          <w:i/>
          <w:iCs/>
          <w:sz w:val="28"/>
          <w:szCs w:val="28"/>
        </w:rPr>
        <w:t>ч</w:t>
      </w:r>
      <w:r w:rsidRPr="007C0894">
        <w:rPr>
          <w:rFonts w:ascii="Times New Roman" w:hAnsi="Times New Roman"/>
          <w:i/>
          <w:iCs/>
          <w:sz w:val="28"/>
          <w:szCs w:val="28"/>
        </w:rPr>
        <w:t>ников информации, сопровождать выступление презентацией, учитывая особенн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сти аудитории сверстников;</w:t>
      </w:r>
    </w:p>
    <w:p w:rsidR="00E53743" w:rsidRPr="007C0894" w:rsidRDefault="00E53743" w:rsidP="007C0894">
      <w:pPr>
        <w:numPr>
          <w:ilvl w:val="0"/>
          <w:numId w:val="68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ых с теоретическими и практическими проблемами в области молекулярной биол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гии, генетики, экологии, биотехнологии, медицины и охраны окружающей среды, пл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 xml:space="preserve">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49" w:name="_Toc409691642"/>
      <w:bookmarkStart w:id="150" w:name="_Toc410653965"/>
      <w:bookmarkStart w:id="151" w:name="_Toc414553151"/>
      <w:r w:rsidRPr="007C0894">
        <w:t>Химия</w:t>
      </w:r>
      <w:bookmarkEnd w:id="149"/>
      <w:bookmarkEnd w:id="150"/>
      <w:bookmarkEnd w:id="151"/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</w:t>
      </w:r>
      <w:r w:rsidRPr="007C0894">
        <w:rPr>
          <w:rFonts w:ascii="Times New Roman" w:hAnsi="Times New Roman"/>
          <w:bCs/>
          <w:sz w:val="28"/>
          <w:szCs w:val="28"/>
        </w:rPr>
        <w:t>е</w:t>
      </w:r>
      <w:r w:rsidRPr="007C0894">
        <w:rPr>
          <w:rFonts w:ascii="Times New Roman" w:hAnsi="Times New Roman"/>
          <w:bCs/>
          <w:sz w:val="28"/>
          <w:szCs w:val="28"/>
        </w:rPr>
        <w:t>римент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свойства твердых, жидких, газообразных веществ, выделяя их с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щественные признак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основных химических понятий «атом», «молекула», «хим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й элемент», «простое вещество», «сложное вещество», «валентность», «хим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ая реакция», используя знаковую систему хим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химические и физические явления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химические элементы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остав веществ по их формулам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алентность атома элемента в соединениях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тип химических реакц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признаки и условия протекания химических реакц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формулы бинарных соединен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уравнения химических реакц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а безопасной работы при проведении опыто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ьзоваться лабораторным оборудованием и посудо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числять относительную молекулярную и молярную массы вещест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числять массовую долю химического элемента по формуле соединения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ычислять количество, объем или массу вещества по количеству, объему, м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е реагентов или продуктов реакц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физические и химические свойства простых веществ: кис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да и водород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ать, собирать кислород и водород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опытным путем газообразные вещества: кислород, водород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закона Авогадро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физические и химические свойства воды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понятия «раствор»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числять массовую долю растворенного вещества в растворе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готовлять растворы с определенной массовой долей растворенного вещ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соединения изученных классов неорганических вещест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физические и химические свойства основных классов не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ических веществ: оксидов, кислот, оснований, соле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принадлежность веществ к определенному классу соединен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опытным путем растворы кислот и щелочей по изменению ок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ски индикатор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взаимосвязь между классами неорганических соединен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Периодического закона Д.И. Менделеев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физический смысл атомного (порядкового) номера химического элемента, номеров группы и периода в периодической системе Д.И</w:t>
      </w:r>
      <w:r w:rsidR="0009461B" w:rsidRPr="007C0894">
        <w:rPr>
          <w:rFonts w:ascii="Times New Roman" w:hAnsi="Times New Roman"/>
          <w:sz w:val="28"/>
          <w:szCs w:val="28"/>
        </w:rPr>
        <w:t>.</w:t>
      </w:r>
      <w:r w:rsidR="0009461B" w:rsidRPr="007C0894">
        <w:rPr>
          <w:rFonts w:ascii="Times New Roman" w:hAnsi="Times New Roman"/>
        </w:rPr>
        <w:t> </w:t>
      </w:r>
      <w:r w:rsidRPr="007C0894">
        <w:rPr>
          <w:rFonts w:ascii="Times New Roman" w:hAnsi="Times New Roman"/>
          <w:sz w:val="28"/>
          <w:szCs w:val="28"/>
        </w:rPr>
        <w:t>Менделеев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</w:t>
      </w:r>
      <w:r w:rsidR="00A61E55" w:rsidRPr="007C0894">
        <w:rPr>
          <w:rFonts w:ascii="Times New Roman" w:hAnsi="Times New Roman"/>
          <w:sz w:val="28"/>
          <w:szCs w:val="28"/>
        </w:rPr>
        <w:t> </w:t>
      </w:r>
      <w:r w:rsidRPr="007C0894">
        <w:rPr>
          <w:rFonts w:ascii="Times New Roman" w:hAnsi="Times New Roman"/>
          <w:sz w:val="28"/>
          <w:szCs w:val="28"/>
        </w:rPr>
        <w:t>Менделеева и особенностей строения их атомо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схемы строения атомов первых 20 элементов периодической с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емы Д.И. Менделеев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понятий: «химическая связь», «электроотрицательность»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зависимость физических свойств веществ от типа кристал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ой решетк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ид химической связи в неорганических соединениях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понятий «ион», «катион», «анион», «электролиты», «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электролиты», «электролитическая диссоциация», «окислитель», «степень окисления» «восстановитель», «окисление», «восстановление»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тепень окисления атома элемента в соединен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теории электролитической диссоциац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составлять уравнения электролитической диссоциации кислот, щелочей,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е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сущность процесса электролитической диссоциации и реакций ионного обмен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озможность протекания реакций ионного обмен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щест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окислитель и восстановитель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уравнения окислительно-восстановительных реакций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факторы, влияющие на скорость химической реакции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химические реакции по различным признакам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не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аллов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опытным путем газообразные вещества: углекислый газ и амм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к;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мета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>лов;</w:t>
      </w:r>
    </w:p>
    <w:p w:rsidR="00A61E55" w:rsidRPr="007C0894" w:rsidRDefault="00E53743" w:rsidP="007C0894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</w:t>
      </w:r>
    </w:p>
    <w:p w:rsidR="00A61E55" w:rsidRPr="007C0894" w:rsidRDefault="00A61E55" w:rsidP="007C0894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влияние химического загрязнения окружающей среды на организм человека;</w:t>
      </w:r>
    </w:p>
    <w:p w:rsidR="00726303" w:rsidRPr="007C0894" w:rsidRDefault="0072630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E53743" w:rsidRPr="007C0894" w:rsidRDefault="00E53743" w:rsidP="007C0894">
      <w:pPr>
        <w:numPr>
          <w:ilvl w:val="0"/>
          <w:numId w:val="69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озможность протекания реакций некоторых представителей 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ических веществ с кислородом, водородом, металлами, основаниями, галогенами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Выпускник получит</w:t>
      </w:r>
      <w:r w:rsidR="00CB797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bCs/>
          <w:sz w:val="28"/>
          <w:szCs w:val="28"/>
        </w:rPr>
        <w:t>возможность научиться: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акции, о характере и продуктах различных химических реакций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вать причинно-следственные связи между данными характеристиками вещества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ым уравнениям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>становительные свойства с учетом степеней окисления элементов, входящих в его состав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вращений неорганических веществ различных классов;</w:t>
      </w:r>
    </w:p>
    <w:p w:rsidR="00E53743" w:rsidRPr="007C0894" w:rsidRDefault="00E53743" w:rsidP="007C0894">
      <w:pPr>
        <w:widowControl w:val="0"/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</w:t>
      </w:r>
      <w:r w:rsidRPr="007C0894">
        <w:rPr>
          <w:rFonts w:ascii="Times New Roman" w:hAnsi="Times New Roman"/>
          <w:i/>
          <w:sz w:val="28"/>
          <w:szCs w:val="28"/>
        </w:rPr>
        <w:t>й</w:t>
      </w:r>
      <w:r w:rsidRPr="007C0894">
        <w:rPr>
          <w:rFonts w:ascii="Times New Roman" w:hAnsi="Times New Roman"/>
          <w:i/>
          <w:sz w:val="28"/>
          <w:szCs w:val="28"/>
        </w:rPr>
        <w:t>ствия различных факторов на изменение скорости химической реакци</w:t>
      </w:r>
      <w:r w:rsidR="00404622"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использовать приобретенные ключевые компетенции при выполнении прое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тов и учебно-исследовательских задач по изучению свойств, способов получения и распознавания веществ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бъективно оценивать информацию о веществах и химических процессах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вать значение теоретических знаний по химии для практической де</w:t>
      </w:r>
      <w:r w:rsidRPr="007C0894">
        <w:rPr>
          <w:rFonts w:ascii="Times New Roman" w:hAnsi="Times New Roman"/>
          <w:i/>
          <w:sz w:val="28"/>
          <w:szCs w:val="28"/>
        </w:rPr>
        <w:t>я</w:t>
      </w:r>
      <w:r w:rsidRPr="007C0894">
        <w:rPr>
          <w:rFonts w:ascii="Times New Roman" w:hAnsi="Times New Roman"/>
          <w:i/>
          <w:sz w:val="28"/>
          <w:szCs w:val="28"/>
        </w:rPr>
        <w:t>тельности человека;</w:t>
      </w:r>
    </w:p>
    <w:p w:rsidR="00E53743" w:rsidRPr="007C0894" w:rsidRDefault="00E53743" w:rsidP="007C0894">
      <w:pPr>
        <w:numPr>
          <w:ilvl w:val="0"/>
          <w:numId w:val="70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здавать модели и схемы для решения учебных и познавательных з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дач;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B540EE" w:rsidRPr="007C0894" w:rsidRDefault="00B540EE" w:rsidP="009829AB">
      <w:pPr>
        <w:pStyle w:val="4"/>
        <w:spacing w:before="0" w:line="240" w:lineRule="auto"/>
        <w:ind w:left="0"/>
      </w:pPr>
      <w:bookmarkStart w:id="152" w:name="_Toc409691643"/>
      <w:bookmarkStart w:id="153" w:name="_Toc410653966"/>
      <w:bookmarkStart w:id="154" w:name="_Toc414553152"/>
      <w:r w:rsidRPr="007C0894">
        <w:t>Изобразительное искусство</w:t>
      </w:r>
      <w:bookmarkEnd w:id="152"/>
      <w:bookmarkEnd w:id="153"/>
      <w:bookmarkEnd w:id="154"/>
    </w:p>
    <w:p w:rsidR="00E53743" w:rsidRPr="007C0894" w:rsidRDefault="00E53743" w:rsidP="009829AB">
      <w:pPr>
        <w:keepNext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смысл народных праздников и обрядов и их отражение в наро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 xml:space="preserve">ном искусстве и в современной жизни; 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страивать декоративные, орнаментальные композиции в традиции народ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го искусства (используя традиционное письмо Гжели, Городца, Хохломы и </w:t>
      </w:r>
      <w:r w:rsidR="00245F1D" w:rsidRPr="007C0894">
        <w:rPr>
          <w:rFonts w:ascii="Times New Roman" w:hAnsi="Times New Roman"/>
          <w:sz w:val="28"/>
          <w:szCs w:val="28"/>
        </w:rPr>
        <w:t>т. д.</w:t>
      </w:r>
      <w:r w:rsidRPr="007C0894">
        <w:rPr>
          <w:rFonts w:ascii="Times New Roman" w:hAnsi="Times New Roman"/>
          <w:sz w:val="28"/>
          <w:szCs w:val="28"/>
        </w:rPr>
        <w:t>) на основе ритмического повтора изобразительных или геометрических элемен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костных или объемных декоративных композици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называть игрушки ведущих народных художественных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ыслов; осуществлять собственный художественный замысел, связанный с созданием выразительной формы игрушки и украшением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декоративной росписью в традиции одного из промысл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гих народов Росс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кти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ых декоративных изобразительных элементов в произведениях народных и сов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енных промысл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различать и характеризовать несколько народных художественных промыслов Росс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жанровую систему в изобразительном искусстве и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чение для анализа развития искусства и понимания изменений видения мир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дожественными материалам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образы, используя все выразительные возможности</w:t>
      </w:r>
      <w:r w:rsidR="00AD272E" w:rsidRPr="007C0894">
        <w:rPr>
          <w:rFonts w:ascii="Times New Roman" w:hAnsi="Times New Roman"/>
          <w:sz w:val="28"/>
          <w:szCs w:val="28"/>
        </w:rPr>
        <w:t xml:space="preserve"> художестве</w:t>
      </w:r>
      <w:r w:rsidR="00AD272E" w:rsidRPr="007C0894">
        <w:rPr>
          <w:rFonts w:ascii="Times New Roman" w:hAnsi="Times New Roman"/>
          <w:sz w:val="28"/>
          <w:szCs w:val="28"/>
        </w:rPr>
        <w:t>н</w:t>
      </w:r>
      <w:r w:rsidR="00AD272E" w:rsidRPr="007C0894">
        <w:rPr>
          <w:rFonts w:ascii="Times New Roman" w:hAnsi="Times New Roman"/>
          <w:sz w:val="28"/>
          <w:szCs w:val="28"/>
        </w:rPr>
        <w:t>ных материалов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етрических фигур, соблюдая их пропорц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изображения простых предметов по правилам линейной перспектив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а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ьного искусства, как средство построения объема предметов и глубины простр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ками на картон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уждать о разных способах передачи перспективы в изобразительном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кусстве как выражении различных мировоззренческих смысл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изображения уходящего вдаль пространства, применяя правила 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ейной и воздушной перспектив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о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ния и настроения в природ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спекти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навыкам композиции, наблюдательной перспективы и ритмической органи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плоскости изображ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сновные средства художественной выразительности в изобра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ьном искусстве (линия, пятно, тон, цвет, форма, перспектива и др.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и, значение каждого фрагмента в его метафорическом смысл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ьзоваться красками (гуашь, акварель), несколькими графическими ма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иалами (карандаш, тушь), обладать первичными навыками лепки, использовать ко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>лажные техник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характеризовать понятия: эпический пейзаж, романтический п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заж, пейзаж настроения, пленэр, импрессиониз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ю, по памят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льзоваться правилами </w:t>
      </w:r>
      <w:r w:rsidR="00AD272E" w:rsidRPr="007C0894">
        <w:rPr>
          <w:rFonts w:ascii="Times New Roman" w:hAnsi="Times New Roman"/>
          <w:sz w:val="28"/>
          <w:szCs w:val="28"/>
        </w:rPr>
        <w:t xml:space="preserve">схематического </w:t>
      </w:r>
      <w:r w:rsidRPr="007C0894">
        <w:rPr>
          <w:rFonts w:ascii="Times New Roman" w:hAnsi="Times New Roman"/>
          <w:sz w:val="28"/>
          <w:szCs w:val="28"/>
        </w:rPr>
        <w:t>построения головы человека</w:t>
      </w:r>
      <w:r w:rsidR="00AD272E" w:rsidRPr="007C0894">
        <w:rPr>
          <w:rFonts w:ascii="Times New Roman" w:hAnsi="Times New Roman"/>
          <w:sz w:val="28"/>
          <w:szCs w:val="28"/>
        </w:rPr>
        <w:t xml:space="preserve"> в р</w:t>
      </w:r>
      <w:r w:rsidR="00AD272E" w:rsidRPr="007C0894">
        <w:rPr>
          <w:rFonts w:ascii="Times New Roman" w:hAnsi="Times New Roman"/>
          <w:sz w:val="28"/>
          <w:szCs w:val="28"/>
        </w:rPr>
        <w:t>и</w:t>
      </w:r>
      <w:r w:rsidR="00AD272E" w:rsidRPr="007C0894">
        <w:rPr>
          <w:rFonts w:ascii="Times New Roman" w:hAnsi="Times New Roman"/>
          <w:sz w:val="28"/>
          <w:szCs w:val="28"/>
        </w:rPr>
        <w:t>сунке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стов и определять их произвед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овек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уждать (с опорой на восприятие художественных произведений - шеде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ров изобразительного искусства) об изменчивости образа человека в истории искус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сюжетно-тематическую картину как обобщенный и цело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ый образ, как результат наблюдений и размышлений художника над жизнью;</w:t>
      </w:r>
    </w:p>
    <w:p w:rsidR="00E53743" w:rsidRPr="007C0894" w:rsidRDefault="00E53743" w:rsidP="007C0894">
      <w:pPr>
        <w:pStyle w:val="a9"/>
        <w:widowControl w:val="0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ой живописи;</w:t>
      </w:r>
    </w:p>
    <w:p w:rsidR="00E53743" w:rsidRPr="007C0894" w:rsidRDefault="00E53743" w:rsidP="007C0894">
      <w:pPr>
        <w:pStyle w:val="a9"/>
        <w:widowControl w:val="0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E53743" w:rsidRPr="007C0894" w:rsidRDefault="00E53743" w:rsidP="007C0894">
      <w:pPr>
        <w:pStyle w:val="a9"/>
        <w:widowControl w:val="0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и объяснять понятия «тематическая картина», «станковая живопись»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числять и характеризовать основные жанры сюжетно- тематической к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тин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характеризовать исторический жанр как идейное и образное выражение 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чительных событий в истории общества, как воплощение его мировоззренческих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зиций и идеал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ор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ску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тва» и их наиболее известные произвед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бранный исторический сюжет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ому опыту по разработке художественного проекта –разработки ко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позиции на историческую тему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и характеризовать произведения великих европейских и русских х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дожников на библейские тем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ы Великой Отечественной войн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амбли, посвященные Великой Отечественной войн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ес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у событию или историческому герою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ительного искусства XX век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ениям об искусстве иллюстрации и творчестве известных иллюст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ров книг. И.Я. Билибин. В.А. Милашевский. В.А. Фаворски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ирать необходимый материал для иллюстрирования (характер одежды г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роев, характер построек и помещений, характерные детали быта и </w:t>
      </w:r>
      <w:r w:rsidR="00245F1D" w:rsidRPr="007C0894">
        <w:rPr>
          <w:rFonts w:ascii="Times New Roman" w:hAnsi="Times New Roman"/>
          <w:sz w:val="28"/>
          <w:szCs w:val="28"/>
        </w:rPr>
        <w:t>т.д.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ыту художественного творчества по созданию стилизованных образов ж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отных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систематизировать и характеризовать основные этапы развития и истории 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хитектуры и дизайн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единство художественного и функционального в вещи, форму и 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риал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ранстве городской сред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а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объемов при взгляде на них сверху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тикаль, круг – цилиндр, шар и т. д.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</w:t>
      </w:r>
      <w:r w:rsidRPr="007C0894">
        <w:rPr>
          <w:rFonts w:ascii="Times New Roman" w:hAnsi="Times New Roman"/>
          <w:sz w:val="28"/>
          <w:szCs w:val="28"/>
        </w:rPr>
        <w:t>ъ</w:t>
      </w:r>
      <w:r w:rsidRPr="007C0894">
        <w:rPr>
          <w:rFonts w:ascii="Times New Roman" w:hAnsi="Times New Roman"/>
          <w:sz w:val="28"/>
          <w:szCs w:val="28"/>
        </w:rPr>
        <w:t>ект и вспомогательные соединительные элемент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хитектуре (макеты из бумаги, картона, пластилина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практические творческие композиции в технике коллажа, дизайн-проек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ать представления о влиянии цвета на восприятие формы объектов 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хитектуры и дизайна, а также о том, какое значение имеет расположение цвета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ранстве архитектурно-дизайнерского объект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обретать общее представление о традициях ландшафтно-парковой арх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к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нимать основы краткой истории русской усадебной культуры XVIII </w:t>
      </w:r>
      <w:r w:rsidR="006C7538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основы краткой истории костюм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ципов дизайна одежд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навыки сочинения объемно-пространственной композиции в 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ировании букета по принципам икэбан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тарые и осваивать новые приемы работы с бумагой, природн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ми материалами в процессе макетирования архитектурно-ландшафтных объект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ционный замысел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ессе создания эскизов молодежных и исторических комплектов одежд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узнавать и характеризовать памятники архитектуры Древнего Киева. София Киевская. Фрески. Мозаик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ля. Характеризовать и описывать архитектурные особенности соборов Московского Кремл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характеризовать особенности древнерусской иконописи. По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ать значение иконы «Троица» Андрея Рублева в общественной, духовной и худо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енной жизни Ру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особенности церкви Вознесения в селе Коломенском и храма Покрова</w:t>
      </w:r>
      <w:r w:rsidR="006C7538"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sz w:val="28"/>
          <w:szCs w:val="28"/>
        </w:rPr>
        <w:t>на</w:t>
      </w:r>
      <w:r w:rsidR="006C7538"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sz w:val="28"/>
          <w:szCs w:val="28"/>
        </w:rPr>
        <w:t>Рву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ботать над проектом (индивидуальным или коллективным), создавая раз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образные творческие композиции в материалах по различным тема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ботать над эскизом монументального произведения (витраж, мозаика, р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ись, монументальная скульптура); использовать выразительный язык при модел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и архитектурного простран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иентироваться в широком разнообразии стилей и направлений изобра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тельного искусства и архитектуры XVIII </w:t>
      </w:r>
      <w:r w:rsidR="006C7538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использовать в речи новые термины, связанные со стилями в изобразительном искусстве и архитектуре XVIII </w:t>
      </w:r>
      <w:r w:rsidR="006C7538" w:rsidRPr="007C0894">
        <w:rPr>
          <w:rFonts w:ascii="Times New Roman" w:hAnsi="Times New Roman"/>
          <w:sz w:val="28"/>
          <w:szCs w:val="28"/>
        </w:rPr>
        <w:t>–</w:t>
      </w:r>
      <w:r w:rsidRPr="007C0894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разнообразные творческие работы (фантазийные конструкции) в 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риале.</w:t>
      </w:r>
    </w:p>
    <w:p w:rsidR="00E53743" w:rsidRPr="007C0894" w:rsidRDefault="00E53743" w:rsidP="007C0894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активно использовать язык изобразительного искусства и различные худ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жественные материалы для освоения содержания различных учебных предметов (литературы, окружающего мира, технологии и др.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зличать и передавать в художественно-творческой деятельности хара</w:t>
      </w:r>
      <w:r w:rsidRPr="007C0894">
        <w:rPr>
          <w:rFonts w:ascii="Times New Roman" w:hAnsi="Times New Roman"/>
          <w:i/>
          <w:iCs/>
          <w:sz w:val="28"/>
          <w:szCs w:val="28"/>
        </w:rPr>
        <w:t>к</w:t>
      </w:r>
      <w:r w:rsidRPr="007C0894">
        <w:rPr>
          <w:rFonts w:ascii="Times New Roman" w:hAnsi="Times New Roman"/>
          <w:i/>
          <w:iCs/>
          <w:sz w:val="28"/>
          <w:szCs w:val="28"/>
        </w:rPr>
        <w:t>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lastRenderedPageBreak/>
        <w:t>различать формы полиграфической продукции: книги, журналы, плакаты, афиши и др.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зличать и характеризовать типы изображения в полиграфии (графич</w:t>
      </w:r>
      <w:r w:rsidRPr="007C0894">
        <w:rPr>
          <w:rFonts w:ascii="Times New Roman" w:hAnsi="Times New Roman"/>
          <w:i/>
          <w:iCs/>
          <w:sz w:val="28"/>
          <w:szCs w:val="28"/>
        </w:rPr>
        <w:t>е</w:t>
      </w:r>
      <w:r w:rsidRPr="007C0894">
        <w:rPr>
          <w:rFonts w:ascii="Times New Roman" w:hAnsi="Times New Roman"/>
          <w:i/>
          <w:iCs/>
          <w:sz w:val="28"/>
          <w:szCs w:val="28"/>
        </w:rPr>
        <w:t>ское, живописное, компьютерное, фотографическое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 xml:space="preserve">называть имена великих русских живописцев и архитекторов XVIII </w:t>
      </w:r>
      <w:r w:rsidR="006C7538" w:rsidRPr="007C0894">
        <w:rPr>
          <w:rFonts w:ascii="Times New Roman" w:hAnsi="Times New Roman"/>
          <w:i/>
          <w:iCs/>
          <w:sz w:val="28"/>
          <w:szCs w:val="28"/>
        </w:rPr>
        <w:t>–</w:t>
      </w:r>
      <w:r w:rsidRPr="007C0894">
        <w:rPr>
          <w:rFonts w:ascii="Times New Roman" w:hAnsi="Times New Roman"/>
          <w:i/>
          <w:iCs/>
          <w:sz w:val="28"/>
          <w:szCs w:val="28"/>
        </w:rPr>
        <w:t xml:space="preserve"> XIX в</w:t>
      </w:r>
      <w:r w:rsidRPr="007C0894">
        <w:rPr>
          <w:rFonts w:ascii="Times New Roman" w:hAnsi="Times New Roman"/>
          <w:i/>
          <w:iCs/>
          <w:sz w:val="28"/>
          <w:szCs w:val="28"/>
        </w:rPr>
        <w:t>е</w:t>
      </w:r>
      <w:r w:rsidRPr="007C0894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 характеризовать произведения изобразительного искусства и а</w:t>
      </w:r>
      <w:r w:rsidRPr="007C0894">
        <w:rPr>
          <w:rFonts w:ascii="Times New Roman" w:hAnsi="Times New Roman"/>
          <w:i/>
          <w:iCs/>
          <w:sz w:val="28"/>
          <w:szCs w:val="28"/>
        </w:rPr>
        <w:t>р</w:t>
      </w:r>
      <w:r w:rsidRPr="007C0894">
        <w:rPr>
          <w:rFonts w:ascii="Times New Roman" w:hAnsi="Times New Roman"/>
          <w:i/>
          <w:iCs/>
          <w:sz w:val="28"/>
          <w:szCs w:val="28"/>
        </w:rPr>
        <w:t xml:space="preserve">хитектуры русских художников XVIII </w:t>
      </w:r>
      <w:r w:rsidR="006C7538" w:rsidRPr="007C0894">
        <w:rPr>
          <w:rFonts w:ascii="Times New Roman" w:hAnsi="Times New Roman"/>
          <w:i/>
          <w:iCs/>
          <w:sz w:val="28"/>
          <w:szCs w:val="28"/>
        </w:rPr>
        <w:t>–</w:t>
      </w:r>
      <w:r w:rsidRPr="007C0894">
        <w:rPr>
          <w:rFonts w:ascii="Times New Roman" w:hAnsi="Times New Roman"/>
          <w:i/>
          <w:iCs/>
          <w:sz w:val="28"/>
          <w:szCs w:val="28"/>
        </w:rPr>
        <w:t xml:space="preserve"> XIX ве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</w:t>
      </w:r>
      <w:r w:rsidRPr="007C0894">
        <w:rPr>
          <w:rFonts w:ascii="Times New Roman" w:hAnsi="Times New Roman"/>
          <w:i/>
          <w:iCs/>
          <w:sz w:val="28"/>
          <w:szCs w:val="28"/>
        </w:rPr>
        <w:t>п</w:t>
      </w:r>
      <w:r w:rsidRPr="007C0894">
        <w:rPr>
          <w:rFonts w:ascii="Times New Roman" w:hAnsi="Times New Roman"/>
          <w:i/>
          <w:iCs/>
          <w:sz w:val="28"/>
          <w:szCs w:val="28"/>
        </w:rPr>
        <w:t>ределять скульптурные памятник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</w:t>
      </w:r>
      <w:r w:rsidRPr="007C0894">
        <w:rPr>
          <w:rFonts w:ascii="Times New Roman" w:hAnsi="Times New Roman"/>
          <w:i/>
          <w:iCs/>
          <w:sz w:val="28"/>
          <w:szCs w:val="28"/>
        </w:rPr>
        <w:t>с</w:t>
      </w:r>
      <w:r w:rsidRPr="007C0894">
        <w:rPr>
          <w:rFonts w:ascii="Times New Roman" w:hAnsi="Times New Roman"/>
          <w:i/>
          <w:iCs/>
          <w:sz w:val="28"/>
          <w:szCs w:val="28"/>
        </w:rPr>
        <w:t>торической живопис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активно воспринимать произведения искусства и аргументированно анализ</w:t>
      </w:r>
      <w:r w:rsidRPr="007C0894">
        <w:rPr>
          <w:rFonts w:ascii="Times New Roman" w:hAnsi="Times New Roman"/>
          <w:i/>
          <w:iCs/>
          <w:sz w:val="28"/>
          <w:szCs w:val="28"/>
        </w:rPr>
        <w:t>и</w:t>
      </w:r>
      <w:r w:rsidRPr="007C0894">
        <w:rPr>
          <w:rFonts w:ascii="Times New Roman" w:hAnsi="Times New Roman"/>
          <w:i/>
          <w:iCs/>
          <w:sz w:val="28"/>
          <w:szCs w:val="28"/>
        </w:rPr>
        <w:t>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использовать навыки формообразования, использования объемов в архите</w:t>
      </w:r>
      <w:r w:rsidRPr="007C0894">
        <w:rPr>
          <w:rFonts w:ascii="Times New Roman" w:hAnsi="Times New Roman"/>
          <w:i/>
          <w:iCs/>
          <w:sz w:val="28"/>
          <w:szCs w:val="28"/>
        </w:rPr>
        <w:t>к</w:t>
      </w:r>
      <w:r w:rsidRPr="007C0894">
        <w:rPr>
          <w:rFonts w:ascii="Times New Roman" w:hAnsi="Times New Roman"/>
          <w:i/>
          <w:iCs/>
          <w:sz w:val="28"/>
          <w:szCs w:val="28"/>
        </w:rPr>
        <w:t>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узнавать, называть основные художественные стили в европейском и ру</w:t>
      </w:r>
      <w:r w:rsidRPr="007C0894">
        <w:rPr>
          <w:rFonts w:ascii="Times New Roman" w:hAnsi="Times New Roman"/>
          <w:i/>
          <w:iCs/>
          <w:sz w:val="28"/>
          <w:szCs w:val="28"/>
        </w:rPr>
        <w:t>с</w:t>
      </w:r>
      <w:r w:rsidRPr="007C0894">
        <w:rPr>
          <w:rFonts w:ascii="Times New Roman" w:hAnsi="Times New Roman"/>
          <w:i/>
          <w:iCs/>
          <w:sz w:val="28"/>
          <w:szCs w:val="28"/>
        </w:rPr>
        <w:t>ском искусстве и время их развития в истории культур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</w:t>
      </w:r>
      <w:r w:rsidRPr="007C0894">
        <w:rPr>
          <w:rFonts w:ascii="Times New Roman" w:hAnsi="Times New Roman"/>
          <w:i/>
          <w:iCs/>
          <w:sz w:val="28"/>
          <w:szCs w:val="28"/>
        </w:rPr>
        <w:t>у</w:t>
      </w:r>
      <w:r w:rsidRPr="007C0894">
        <w:rPr>
          <w:rFonts w:ascii="Times New Roman" w:hAnsi="Times New Roman"/>
          <w:i/>
          <w:iCs/>
          <w:sz w:val="28"/>
          <w:szCs w:val="28"/>
        </w:rPr>
        <w:t>дожественно-творческой деятельности, создавать выразительные образы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озд</w:t>
      </w:r>
      <w:r w:rsidRPr="007C0894">
        <w:rPr>
          <w:rFonts w:ascii="Times New Roman" w:hAnsi="Times New Roman"/>
          <w:i/>
          <w:iCs/>
          <w:sz w:val="28"/>
          <w:szCs w:val="28"/>
        </w:rPr>
        <w:t>а</w:t>
      </w:r>
      <w:r w:rsidRPr="007C0894">
        <w:rPr>
          <w:rFonts w:ascii="Times New Roman" w:hAnsi="Times New Roman"/>
          <w:i/>
          <w:iCs/>
          <w:sz w:val="28"/>
          <w:szCs w:val="28"/>
        </w:rPr>
        <w:t>ния композиции на определенную тему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характеризовать стиль модерн в архитектуре. Ф.О. Шехтель. А</w:t>
      </w:r>
      <w:r w:rsidR="006C7538" w:rsidRPr="007C0894">
        <w:rPr>
          <w:rFonts w:ascii="Times New Roman" w:hAnsi="Times New Roman"/>
          <w:i/>
          <w:iCs/>
          <w:sz w:val="28"/>
          <w:szCs w:val="28"/>
        </w:rPr>
        <w:t>. </w:t>
      </w:r>
      <w:r w:rsidRPr="007C0894">
        <w:rPr>
          <w:rFonts w:ascii="Times New Roman" w:hAnsi="Times New Roman"/>
          <w:i/>
          <w:iCs/>
          <w:sz w:val="28"/>
          <w:szCs w:val="28"/>
        </w:rPr>
        <w:t>Гауд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lastRenderedPageBreak/>
        <w:t>использовать выразительный язык при моделировании архитектурного пр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стран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</w:t>
      </w:r>
      <w:r w:rsidRPr="007C0894">
        <w:rPr>
          <w:rFonts w:ascii="Times New Roman" w:hAnsi="Times New Roman"/>
          <w:i/>
          <w:iCs/>
          <w:sz w:val="28"/>
          <w:szCs w:val="28"/>
        </w:rPr>
        <w:t>п</w:t>
      </w:r>
      <w:r w:rsidRPr="007C0894">
        <w:rPr>
          <w:rFonts w:ascii="Times New Roman" w:hAnsi="Times New Roman"/>
          <w:i/>
          <w:iCs/>
          <w:sz w:val="28"/>
          <w:szCs w:val="28"/>
        </w:rPr>
        <w:t>нейших музеев мир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о- пространственной композицие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основы сценографии как вида художественного творчеств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</w:t>
      </w:r>
      <w:r w:rsidRPr="007C0894">
        <w:rPr>
          <w:rFonts w:ascii="Times New Roman" w:hAnsi="Times New Roman"/>
          <w:i/>
          <w:iCs/>
          <w:sz w:val="28"/>
          <w:szCs w:val="28"/>
        </w:rPr>
        <w:t>о</w:t>
      </w:r>
      <w:r w:rsidRPr="007C0894">
        <w:rPr>
          <w:rFonts w:ascii="Times New Roman" w:hAnsi="Times New Roman"/>
          <w:i/>
          <w:iCs/>
          <w:sz w:val="28"/>
          <w:szCs w:val="28"/>
        </w:rPr>
        <w:t>щ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называть имена российск</w:t>
      </w:r>
      <w:r w:rsidR="0024776D" w:rsidRPr="007C0894">
        <w:rPr>
          <w:rFonts w:ascii="Times New Roman" w:hAnsi="Times New Roman"/>
          <w:i/>
          <w:iCs/>
          <w:sz w:val="28"/>
          <w:szCs w:val="28"/>
        </w:rPr>
        <w:t>их художников</w:t>
      </w:r>
      <w:r w:rsidR="00AD272E" w:rsidRPr="007C0894">
        <w:rPr>
          <w:rFonts w:ascii="Times New Roman" w:hAnsi="Times New Roman"/>
          <w:i/>
          <w:iCs/>
          <w:sz w:val="28"/>
          <w:szCs w:val="28"/>
        </w:rPr>
        <w:t>(А.Я. Головин, А.Н. Бенуа, М.В. Д</w:t>
      </w:r>
      <w:r w:rsidR="00AD272E" w:rsidRPr="007C0894">
        <w:rPr>
          <w:rFonts w:ascii="Times New Roman" w:hAnsi="Times New Roman"/>
          <w:i/>
          <w:iCs/>
          <w:sz w:val="28"/>
          <w:szCs w:val="28"/>
        </w:rPr>
        <w:t>о</w:t>
      </w:r>
      <w:r w:rsidR="00AD272E" w:rsidRPr="007C0894">
        <w:rPr>
          <w:rFonts w:ascii="Times New Roman" w:hAnsi="Times New Roman"/>
          <w:i/>
          <w:iCs/>
          <w:sz w:val="28"/>
          <w:szCs w:val="28"/>
        </w:rPr>
        <w:t>бужинский)</w:t>
      </w:r>
      <w:r w:rsidRPr="007C0894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оз</w:t>
      </w:r>
      <w:r w:rsidRPr="007C0894">
        <w:rPr>
          <w:rFonts w:ascii="Times New Roman" w:hAnsi="Times New Roman"/>
          <w:i/>
          <w:iCs/>
          <w:sz w:val="28"/>
          <w:szCs w:val="28"/>
        </w:rPr>
        <w:t>и</w:t>
      </w:r>
      <w:r w:rsidRPr="007C0894">
        <w:rPr>
          <w:rFonts w:ascii="Times New Roman" w:hAnsi="Times New Roman"/>
          <w:i/>
          <w:iCs/>
          <w:sz w:val="28"/>
          <w:szCs w:val="28"/>
        </w:rPr>
        <w:t>ция, план, ракурс, свет, ритм и др.)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характеризовать принципы киномонтажа в создании художественного о</w:t>
      </w:r>
      <w:r w:rsidRPr="007C0894">
        <w:rPr>
          <w:rFonts w:ascii="Times New Roman" w:hAnsi="Times New Roman"/>
          <w:i/>
          <w:iCs/>
          <w:sz w:val="28"/>
          <w:szCs w:val="28"/>
        </w:rPr>
        <w:t>б</w:t>
      </w:r>
      <w:r w:rsidRPr="007C0894">
        <w:rPr>
          <w:rFonts w:ascii="Times New Roman" w:hAnsi="Times New Roman"/>
          <w:i/>
          <w:iCs/>
          <w:sz w:val="28"/>
          <w:szCs w:val="28"/>
        </w:rPr>
        <w:t>раз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 xml:space="preserve">называть имена мастеров российского кинематографа. </w:t>
      </w:r>
      <w:r w:rsidR="006C7538" w:rsidRPr="007C0894">
        <w:rPr>
          <w:rFonts w:ascii="Times New Roman" w:hAnsi="Times New Roman"/>
          <w:i/>
          <w:iCs/>
          <w:sz w:val="28"/>
          <w:szCs w:val="28"/>
        </w:rPr>
        <w:t xml:space="preserve">С.М. Эйзенштейн. А.А. Тарковский. </w:t>
      </w:r>
      <w:r w:rsidRPr="007C0894">
        <w:rPr>
          <w:rFonts w:ascii="Times New Roman" w:hAnsi="Times New Roman"/>
          <w:i/>
          <w:iCs/>
          <w:sz w:val="28"/>
          <w:szCs w:val="28"/>
        </w:rPr>
        <w:t>С.Ф</w:t>
      </w:r>
      <w:r w:rsidR="006C7538" w:rsidRPr="007C0894">
        <w:rPr>
          <w:rFonts w:ascii="Times New Roman" w:hAnsi="Times New Roman"/>
          <w:i/>
          <w:iCs/>
          <w:sz w:val="28"/>
          <w:szCs w:val="28"/>
        </w:rPr>
        <w:t>. </w:t>
      </w:r>
      <w:r w:rsidRPr="007C0894">
        <w:rPr>
          <w:rFonts w:ascii="Times New Roman" w:hAnsi="Times New Roman"/>
          <w:i/>
          <w:iCs/>
          <w:sz w:val="28"/>
          <w:szCs w:val="28"/>
        </w:rPr>
        <w:t>Бондарчук. Н.С. Михалк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</w:t>
      </w:r>
      <w:r w:rsidRPr="007C0894">
        <w:rPr>
          <w:rFonts w:ascii="Times New Roman" w:hAnsi="Times New Roman"/>
          <w:i/>
          <w:iCs/>
          <w:sz w:val="28"/>
          <w:szCs w:val="28"/>
        </w:rPr>
        <w:t>а</w:t>
      </w:r>
      <w:r w:rsidRPr="007C0894">
        <w:rPr>
          <w:rFonts w:ascii="Times New Roman" w:hAnsi="Times New Roman"/>
          <w:i/>
          <w:iCs/>
          <w:sz w:val="28"/>
          <w:szCs w:val="28"/>
        </w:rPr>
        <w:t>ф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 xml:space="preserve">применять в практике любительского спектакля художественно-творческие умения по созданию костюмов, грима и </w:t>
      </w:r>
      <w:r w:rsidR="00245F1D" w:rsidRPr="007C0894">
        <w:rPr>
          <w:rFonts w:ascii="Times New Roman" w:hAnsi="Times New Roman"/>
          <w:i/>
          <w:iCs/>
          <w:sz w:val="28"/>
          <w:szCs w:val="28"/>
        </w:rPr>
        <w:t>т. д.</w:t>
      </w:r>
      <w:r w:rsidRPr="007C0894">
        <w:rPr>
          <w:rFonts w:ascii="Times New Roman" w:hAnsi="Times New Roman"/>
          <w:i/>
          <w:iCs/>
          <w:sz w:val="28"/>
          <w:szCs w:val="28"/>
        </w:rPr>
        <w:t xml:space="preserve"> для спектакля из доступных матери</w:t>
      </w:r>
      <w:r w:rsidRPr="007C0894">
        <w:rPr>
          <w:rFonts w:ascii="Times New Roman" w:hAnsi="Times New Roman"/>
          <w:i/>
          <w:iCs/>
          <w:sz w:val="28"/>
          <w:szCs w:val="28"/>
        </w:rPr>
        <w:t>а</w:t>
      </w:r>
      <w:r w:rsidRPr="007C0894">
        <w:rPr>
          <w:rFonts w:ascii="Times New Roman" w:hAnsi="Times New Roman"/>
          <w:i/>
          <w:iCs/>
          <w:sz w:val="28"/>
          <w:szCs w:val="28"/>
        </w:rPr>
        <w:t>лов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использовать элементарные навыки основ фотосъемки, осознанно осущест</w:t>
      </w:r>
      <w:r w:rsidRPr="007C0894">
        <w:rPr>
          <w:rFonts w:ascii="Times New Roman" w:hAnsi="Times New Roman"/>
          <w:i/>
          <w:iCs/>
          <w:sz w:val="28"/>
          <w:szCs w:val="28"/>
        </w:rPr>
        <w:t>в</w:t>
      </w:r>
      <w:r w:rsidRPr="007C0894">
        <w:rPr>
          <w:rFonts w:ascii="Times New Roman" w:hAnsi="Times New Roman"/>
          <w:i/>
          <w:iCs/>
          <w:sz w:val="28"/>
          <w:szCs w:val="28"/>
        </w:rPr>
        <w:t>лять выбор объекта и точки съемки, ракурса, плана как художественно-выразительных средств фотограф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в своей съемочной практике ранее приобретенные знания и нав</w:t>
      </w:r>
      <w:r w:rsidRPr="007C0894">
        <w:rPr>
          <w:rFonts w:ascii="Times New Roman" w:hAnsi="Times New Roman"/>
          <w:i/>
          <w:iCs/>
          <w:sz w:val="28"/>
          <w:szCs w:val="28"/>
        </w:rPr>
        <w:t>ы</w:t>
      </w:r>
      <w:r w:rsidRPr="007C0894">
        <w:rPr>
          <w:rFonts w:ascii="Times New Roman" w:hAnsi="Times New Roman"/>
          <w:i/>
          <w:iCs/>
          <w:sz w:val="28"/>
          <w:szCs w:val="28"/>
        </w:rPr>
        <w:t xml:space="preserve">ки композиции, чувства цвета, глубины пространства и </w:t>
      </w:r>
      <w:r w:rsidR="00245F1D" w:rsidRPr="007C0894">
        <w:rPr>
          <w:rFonts w:ascii="Times New Roman" w:hAnsi="Times New Roman"/>
          <w:i/>
          <w:iCs/>
          <w:sz w:val="28"/>
          <w:szCs w:val="28"/>
        </w:rPr>
        <w:t>т. д.</w:t>
      </w:r>
      <w:r w:rsidRPr="007C0894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льзоваться компьютерной обработкой фотоснимка при исправлении о</w:t>
      </w:r>
      <w:r w:rsidRPr="007C0894">
        <w:rPr>
          <w:rFonts w:ascii="Times New Roman" w:hAnsi="Times New Roman"/>
          <w:i/>
          <w:iCs/>
          <w:sz w:val="28"/>
          <w:szCs w:val="28"/>
        </w:rPr>
        <w:t>т</w:t>
      </w:r>
      <w:r w:rsidRPr="007C0894">
        <w:rPr>
          <w:rFonts w:ascii="Times New Roman" w:hAnsi="Times New Roman"/>
          <w:i/>
          <w:iCs/>
          <w:sz w:val="28"/>
          <w:szCs w:val="28"/>
        </w:rPr>
        <w:t>дельных недочетов и случайностей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</w:t>
      </w:r>
      <w:r w:rsidRPr="007C0894">
        <w:rPr>
          <w:rFonts w:ascii="Times New Roman" w:hAnsi="Times New Roman"/>
          <w:i/>
          <w:iCs/>
          <w:sz w:val="28"/>
          <w:szCs w:val="28"/>
        </w:rPr>
        <w:t>м</w:t>
      </w:r>
      <w:r w:rsidRPr="007C0894">
        <w:rPr>
          <w:rFonts w:ascii="Times New Roman" w:hAnsi="Times New Roman"/>
          <w:i/>
          <w:iCs/>
          <w:sz w:val="28"/>
          <w:szCs w:val="28"/>
        </w:rPr>
        <w:t>ки и компьютерного монтажа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lastRenderedPageBreak/>
        <w:t>смотреть и анализировать с точки зрения режиссерского, монтажно-операторского искусства фильмы мастеров кино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использовать опыт документальной съемки и тележурналистики для фо</w:t>
      </w:r>
      <w:r w:rsidRPr="007C0894">
        <w:rPr>
          <w:rFonts w:ascii="Times New Roman" w:hAnsi="Times New Roman"/>
          <w:i/>
          <w:iCs/>
          <w:sz w:val="28"/>
          <w:szCs w:val="28"/>
        </w:rPr>
        <w:t>р</w:t>
      </w:r>
      <w:r w:rsidRPr="007C0894">
        <w:rPr>
          <w:rFonts w:ascii="Times New Roman" w:hAnsi="Times New Roman"/>
          <w:i/>
          <w:iCs/>
          <w:sz w:val="28"/>
          <w:szCs w:val="28"/>
        </w:rPr>
        <w:t>мирования школьного телевидения;</w:t>
      </w:r>
    </w:p>
    <w:p w:rsidR="00E53743" w:rsidRPr="007C0894" w:rsidRDefault="00E53743" w:rsidP="007C0894">
      <w:pPr>
        <w:pStyle w:val="a9"/>
        <w:numPr>
          <w:ilvl w:val="0"/>
          <w:numId w:val="77"/>
        </w:numPr>
        <w:tabs>
          <w:tab w:val="left" w:pos="993"/>
        </w:tabs>
        <w:autoSpaceDE w:val="0"/>
        <w:autoSpaceDN w:val="0"/>
        <w:adjustRightInd w:val="0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55" w:name="_Toc409691644"/>
      <w:bookmarkStart w:id="156" w:name="_Toc410653967"/>
      <w:bookmarkStart w:id="157" w:name="_Toc414553153"/>
      <w:r w:rsidRPr="007C0894">
        <w:t>Музыка</w:t>
      </w:r>
      <w:bookmarkEnd w:id="155"/>
      <w:bookmarkEnd w:id="156"/>
      <w:bookmarkEnd w:id="157"/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C0894" w:rsidRDefault="00E53743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значение интонации в музыке как носител</w:t>
      </w:r>
      <w:r w:rsidR="00AD272E"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 xml:space="preserve"> образного смысл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оических, романтических, эпических)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зыкальных произведений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нителя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значение устного народного музыкального творчества в развитии общей культуры народ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специфику перевоплощения народной музыки в произведениях композитор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д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музыкального творчеств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и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ы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рубежных композитор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юрн, романс, этюд и т.п.) и крупной формы (соната, симфония, кантата, концерт и т.п.)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формы построения музыки (двухчастную, трехчастную, вариации, рондо)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х, ударных, современных электронны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музыкальными терминами в пределах изучаемой темы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ров; 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эмоционально-образно воспринимать и характеризовать музыкальные прои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веден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енност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у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ируя исполнительскую интерпретацию замысла композитор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ть стили рок-музыки и ее отдельных направлений: рок-оперы, рок-н-ролла и др.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творчество исполнителей авторской песн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зв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ний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называть и определять на слух мужские (тенор, баритон, бас) и женские (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прано, меццо-сопрано, контральто) певческие голос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: народные, академические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навыками вокально-хорового музицирован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провождением и без сопровождения (</w:t>
      </w:r>
      <w:r w:rsidRPr="007C0894">
        <w:rPr>
          <w:rFonts w:ascii="Times New Roman" w:hAnsi="Times New Roman"/>
          <w:sz w:val="28"/>
          <w:szCs w:val="28"/>
          <w:lang w:val="en-US"/>
        </w:rPr>
        <w:t>acappella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аствовать в коллективной исполнительской деятельности, используя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личные формы индивидуального и группового музицирован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ть специфику музыки как вида искусства и ее значение в жизни че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ка и общества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е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а, воплощаемые в музыкальных произведениях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зв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ний различных стилей и жанров;</w:t>
      </w:r>
    </w:p>
    <w:p w:rsidR="00AD272E" w:rsidRPr="007C0894" w:rsidRDefault="00AD272E" w:rsidP="007C0894">
      <w:pPr>
        <w:numPr>
          <w:ilvl w:val="0"/>
          <w:numId w:val="7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лении домашней фонотеки, видеотеки;</w:t>
      </w:r>
    </w:p>
    <w:p w:rsidR="00E53743" w:rsidRPr="007C0894" w:rsidRDefault="00AD272E" w:rsidP="007C0894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невной жизни (в том числе в творческой и сценической).</w:t>
      </w:r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знаки, традиций, обрядов музыкального фольклора разных стран мира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особенности языка западноевропейской музыки на примере мадр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гала, мотета, кантаты, прелюдии, фуги, мессы, реквиема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ыка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ой культуры на примере канта, литургии, хорового концерта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делять признаки для установления стилевых связей в процессе изучения м</w:t>
      </w:r>
      <w:r w:rsidRPr="007C0894">
        <w:rPr>
          <w:rFonts w:ascii="Times New Roman" w:hAnsi="Times New Roman"/>
          <w:i/>
          <w:sz w:val="28"/>
          <w:szCs w:val="28"/>
        </w:rPr>
        <w:t>у</w:t>
      </w:r>
      <w:r w:rsidRPr="007C0894">
        <w:rPr>
          <w:rFonts w:ascii="Times New Roman" w:hAnsi="Times New Roman"/>
          <w:i/>
          <w:sz w:val="28"/>
          <w:szCs w:val="28"/>
        </w:rPr>
        <w:t>зыкального искусства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различать и передавать в художественно-творческой деятельности хара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тер, эмоциональное состояние и свое отношение к природе, человеку, обществу;</w:t>
      </w:r>
    </w:p>
    <w:p w:rsidR="00AD272E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исполнять свою партию в хоре в простейших двухголосных произведениях, в том числе с ориентацией на нотную запись;</w:t>
      </w:r>
    </w:p>
    <w:p w:rsidR="00E53743" w:rsidRPr="007C0894" w:rsidRDefault="00AD272E" w:rsidP="007C0894">
      <w:pPr>
        <w:numPr>
          <w:ilvl w:val="0"/>
          <w:numId w:val="75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ктивно использовать язык музыки для освоения содержания различных уче</w:t>
      </w:r>
      <w:r w:rsidRPr="007C0894">
        <w:rPr>
          <w:rFonts w:ascii="Times New Roman" w:hAnsi="Times New Roman"/>
          <w:i/>
          <w:sz w:val="28"/>
          <w:szCs w:val="28"/>
        </w:rPr>
        <w:t>б</w:t>
      </w:r>
      <w:r w:rsidRPr="007C0894">
        <w:rPr>
          <w:rFonts w:ascii="Times New Roman" w:hAnsi="Times New Roman"/>
          <w:i/>
          <w:sz w:val="28"/>
          <w:szCs w:val="28"/>
        </w:rPr>
        <w:t>ных предметов (литературы, русского языка, окружающего мира, математики и др.)</w:t>
      </w:r>
      <w:r w:rsidR="007A41C0" w:rsidRPr="007C0894">
        <w:rPr>
          <w:rFonts w:ascii="Times New Roman" w:hAnsi="Times New Roman"/>
          <w:i/>
          <w:sz w:val="28"/>
          <w:szCs w:val="28"/>
        </w:rPr>
        <w:t>.</w:t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58" w:name="_Toc409691645"/>
      <w:bookmarkStart w:id="159" w:name="_Toc410653968"/>
      <w:bookmarkStart w:id="160" w:name="_Toc414553154"/>
      <w:r w:rsidRPr="007C0894">
        <w:t>Технология</w:t>
      </w:r>
      <w:bookmarkEnd w:id="158"/>
      <w:bookmarkEnd w:id="159"/>
      <w:bookmarkEnd w:id="160"/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оответствии с требованиями Федерального государственного образо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 xml:space="preserve">ного стандарта основного </w:t>
      </w:r>
      <w:r w:rsidR="00F32B1F" w:rsidRPr="007C0894">
        <w:rPr>
          <w:rFonts w:ascii="Times New Roman" w:hAnsi="Times New Roman"/>
          <w:sz w:val="28"/>
          <w:szCs w:val="28"/>
        </w:rPr>
        <w:t xml:space="preserve">общего образования </w:t>
      </w:r>
      <w:r w:rsidRPr="007C0894">
        <w:rPr>
          <w:rFonts w:ascii="Times New Roman" w:hAnsi="Times New Roman"/>
          <w:sz w:val="28"/>
          <w:szCs w:val="28"/>
        </w:rPr>
        <w:t xml:space="preserve">к результатам предметной области «Технология», планируемые результаты освоения предмета «Технология» отражают: </w:t>
      </w:r>
    </w:p>
    <w:p w:rsidR="00E53743" w:rsidRPr="007C0894" w:rsidRDefault="00E53743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ознание роли техники и технологий для прогрессивного развития общества; формирование целостного представления о техносфере, сущности технологической культуры и культуры труда; уяснение социальных и экологических последствий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 xml:space="preserve">вития технологий промышленного и сельскохозяйственного производства, энергетики и транспорта; </w:t>
      </w:r>
    </w:p>
    <w:p w:rsidR="00E53743" w:rsidRPr="007C0894" w:rsidRDefault="00E53743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владение методами учебно-исследовательской и проектной деятельности, решения творческих задач, моделирования, конструирования и эстетического офор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 xml:space="preserve">ления изделий, обеспечения сохранности продуктов труда; </w:t>
      </w:r>
    </w:p>
    <w:p w:rsidR="00E53743" w:rsidRPr="007C0894" w:rsidRDefault="00E53743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E53743" w:rsidRPr="007C0894" w:rsidRDefault="00E53743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E63D8D" w:rsidRPr="007C0894" w:rsidRDefault="00E63D8D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E53743" w:rsidRPr="007C0894" w:rsidRDefault="00E53743" w:rsidP="007C0894">
      <w:pPr>
        <w:pStyle w:val="a9"/>
        <w:numPr>
          <w:ilvl w:val="0"/>
          <w:numId w:val="35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представлений о мире профессий, связанных с изучаемыми технологиями, их востребованности на рынке труда.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 формировании перечня планируемых результатов освоения предмета «Те</w:t>
      </w:r>
      <w:r w:rsidRPr="007C0894">
        <w:rPr>
          <w:rFonts w:ascii="Times New Roman" w:hAnsi="Times New Roman"/>
          <w:sz w:val="28"/>
          <w:szCs w:val="28"/>
        </w:rPr>
        <w:t>х</w:t>
      </w:r>
      <w:r w:rsidRPr="007C0894">
        <w:rPr>
          <w:rFonts w:ascii="Times New Roman" w:hAnsi="Times New Roman"/>
          <w:sz w:val="28"/>
          <w:szCs w:val="28"/>
        </w:rPr>
        <w:t>нология» учтены требования Федерального государственного образовательного ст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дарта основного образования к личностным и метапредметным результатам и треб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 индивидуализации обучения, в связи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E53743" w:rsidRPr="007C0894" w:rsidRDefault="00E53743" w:rsidP="007C0894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7C0894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53743" w:rsidRPr="007C0894" w:rsidRDefault="00E53743" w:rsidP="007C0894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7C0894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</w:t>
      </w:r>
      <w:r w:rsidRPr="007C0894">
        <w:rPr>
          <w:b/>
          <w:sz w:val="28"/>
          <w:szCs w:val="28"/>
          <w:lang w:eastAsia="en-US"/>
        </w:rPr>
        <w:t>о</w:t>
      </w:r>
      <w:r w:rsidRPr="007C0894">
        <w:rPr>
          <w:b/>
          <w:sz w:val="28"/>
          <w:szCs w:val="28"/>
          <w:lang w:eastAsia="en-US"/>
        </w:rPr>
        <w:t>гии и перспективы их развития</w:t>
      </w:r>
    </w:p>
    <w:p w:rsidR="00E63D8D" w:rsidRPr="007C0894" w:rsidRDefault="00180CC0" w:rsidP="007C0894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7C0894">
        <w:rPr>
          <w:sz w:val="28"/>
          <w:szCs w:val="28"/>
        </w:rPr>
        <w:t>Выпускник научится:</w:t>
      </w:r>
    </w:p>
    <w:p w:rsidR="00E53743" w:rsidRPr="007C0894" w:rsidRDefault="00180CC0" w:rsidP="007C0894">
      <w:pPr>
        <w:pStyle w:val="-11"/>
        <w:numPr>
          <w:ilvl w:val="0"/>
          <w:numId w:val="3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называть </w:t>
      </w:r>
      <w:r w:rsidR="00E53743" w:rsidRPr="007C0894">
        <w:rPr>
          <w:sz w:val="28"/>
          <w:szCs w:val="28"/>
          <w:lang w:eastAsia="en-US"/>
        </w:rPr>
        <w:t>и характериз</w:t>
      </w:r>
      <w:r w:rsidRPr="007C0894">
        <w:rPr>
          <w:sz w:val="28"/>
          <w:szCs w:val="28"/>
          <w:lang w:eastAsia="en-US"/>
        </w:rPr>
        <w:t>овать</w:t>
      </w:r>
      <w:r w:rsidR="00E53743" w:rsidRPr="007C0894">
        <w:rPr>
          <w:sz w:val="28"/>
          <w:szCs w:val="28"/>
          <w:lang w:eastAsia="en-US"/>
        </w:rPr>
        <w:t xml:space="preserve"> актуальные управленческие, медицинские, и</w:t>
      </w:r>
      <w:r w:rsidR="00E53743" w:rsidRPr="007C0894">
        <w:rPr>
          <w:sz w:val="28"/>
          <w:szCs w:val="28"/>
          <w:lang w:eastAsia="en-US"/>
        </w:rPr>
        <w:t>н</w:t>
      </w:r>
      <w:r w:rsidR="00E53743" w:rsidRPr="007C0894">
        <w:rPr>
          <w:sz w:val="28"/>
          <w:szCs w:val="28"/>
          <w:lang w:eastAsia="en-US"/>
        </w:rPr>
        <w:t>формационные технологии, технологии производства и обработки материалов, маш</w:t>
      </w:r>
      <w:r w:rsidR="00E53743" w:rsidRPr="007C0894">
        <w:rPr>
          <w:sz w:val="28"/>
          <w:szCs w:val="28"/>
          <w:lang w:eastAsia="en-US"/>
        </w:rPr>
        <w:t>и</w:t>
      </w:r>
      <w:r w:rsidR="00E53743" w:rsidRPr="007C0894">
        <w:rPr>
          <w:sz w:val="28"/>
          <w:szCs w:val="28"/>
          <w:lang w:eastAsia="en-US"/>
        </w:rPr>
        <w:t>ностроения, биотехнологии, нанотехнологии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0"/>
          <w:numId w:val="3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называть  и характеризовать</w:t>
      </w:r>
      <w:r w:rsidR="00E53743" w:rsidRPr="007C0894">
        <w:rPr>
          <w:sz w:val="28"/>
          <w:szCs w:val="28"/>
          <w:lang w:eastAsia="en-US"/>
        </w:rPr>
        <w:t xml:space="preserve"> перспективные управленческие, медицинские, информационные технологии, технологии производства и обработки материалов, м</w:t>
      </w:r>
      <w:r w:rsidR="00E53743" w:rsidRPr="007C0894">
        <w:rPr>
          <w:sz w:val="28"/>
          <w:szCs w:val="28"/>
          <w:lang w:eastAsia="en-US"/>
        </w:rPr>
        <w:t>а</w:t>
      </w:r>
      <w:r w:rsidR="00E53743" w:rsidRPr="007C0894">
        <w:rPr>
          <w:sz w:val="28"/>
          <w:szCs w:val="28"/>
          <w:lang w:eastAsia="en-US"/>
        </w:rPr>
        <w:t>шиностроения, биотехнологии, нанотехнологии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E53743" w:rsidP="007C0894">
      <w:pPr>
        <w:pStyle w:val="-11"/>
        <w:numPr>
          <w:ilvl w:val="0"/>
          <w:numId w:val="3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объясняет</w:t>
      </w:r>
      <w:r w:rsidR="00180CC0" w:rsidRPr="007C0894">
        <w:rPr>
          <w:sz w:val="28"/>
          <w:szCs w:val="28"/>
          <w:lang w:eastAsia="en-US"/>
        </w:rPr>
        <w:t>ь</w:t>
      </w:r>
      <w:r w:rsidRPr="007C0894">
        <w:rPr>
          <w:sz w:val="28"/>
          <w:szCs w:val="28"/>
          <w:lang w:eastAsia="en-US"/>
        </w:rPr>
        <w:t xml:space="preserve"> на произвольно избранных примерах принципиальные отличия с</w:t>
      </w:r>
      <w:r w:rsidRPr="007C0894">
        <w:rPr>
          <w:sz w:val="28"/>
          <w:szCs w:val="28"/>
          <w:lang w:eastAsia="en-US"/>
        </w:rPr>
        <w:t>о</w:t>
      </w:r>
      <w:r w:rsidRPr="007C0894">
        <w:rPr>
          <w:sz w:val="28"/>
          <w:szCs w:val="28"/>
          <w:lang w:eastAsia="en-US"/>
        </w:rPr>
        <w:t>временных технологий производства материальных продуктов от традиционных те</w:t>
      </w:r>
      <w:r w:rsidRPr="007C0894">
        <w:rPr>
          <w:sz w:val="28"/>
          <w:szCs w:val="28"/>
          <w:lang w:eastAsia="en-US"/>
        </w:rPr>
        <w:t>х</w:t>
      </w:r>
      <w:r w:rsidRPr="007C0894">
        <w:rPr>
          <w:sz w:val="28"/>
          <w:szCs w:val="28"/>
          <w:lang w:eastAsia="en-US"/>
        </w:rPr>
        <w:t>нологий, связывая свои объяснения с принципиальными алгоритмами, способами о</w:t>
      </w:r>
      <w:r w:rsidRPr="007C0894">
        <w:rPr>
          <w:sz w:val="28"/>
          <w:szCs w:val="28"/>
          <w:lang w:eastAsia="en-US"/>
        </w:rPr>
        <w:t>б</w:t>
      </w:r>
      <w:r w:rsidRPr="007C0894">
        <w:rPr>
          <w:sz w:val="28"/>
          <w:szCs w:val="28"/>
          <w:lang w:eastAsia="en-US"/>
        </w:rPr>
        <w:lastRenderedPageBreak/>
        <w:t>работки ресурсов, свойствами продуктов современных производственных технологий и мерой ихтехнологическойчистоты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0"/>
          <w:numId w:val="31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роводить</w:t>
      </w:r>
      <w:r w:rsidR="00E53743" w:rsidRPr="007C0894">
        <w:rPr>
          <w:sz w:val="28"/>
          <w:szCs w:val="28"/>
          <w:lang w:eastAsia="en-US"/>
        </w:rPr>
        <w:t xml:space="preserve">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pStyle w:val="-11"/>
        <w:numPr>
          <w:ilvl w:val="0"/>
          <w:numId w:val="31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>приводит</w:t>
      </w:r>
      <w:r w:rsidR="006C7538" w:rsidRPr="007C0894">
        <w:rPr>
          <w:i/>
          <w:sz w:val="28"/>
          <w:szCs w:val="28"/>
          <w:lang w:eastAsia="en-US"/>
        </w:rPr>
        <w:t>ь</w:t>
      </w:r>
      <w:r w:rsidRPr="007C0894">
        <w:rPr>
          <w:i/>
          <w:sz w:val="28"/>
          <w:szCs w:val="28"/>
          <w:lang w:eastAsia="en-US"/>
        </w:rPr>
        <w:t xml:space="preserve">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E53743" w:rsidRPr="007C0894" w:rsidRDefault="00E53743" w:rsidP="007C0894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7C0894">
        <w:rPr>
          <w:b/>
          <w:sz w:val="28"/>
          <w:szCs w:val="28"/>
          <w:lang w:eastAsia="en-US"/>
        </w:rPr>
        <w:t>Формирование технологической культуры и проектно-технологического мышления обучающихся</w:t>
      </w:r>
    </w:p>
    <w:p w:rsidR="00E53743" w:rsidRPr="007C0894" w:rsidRDefault="00180CC0" w:rsidP="007C0894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7C0894">
        <w:rPr>
          <w:sz w:val="28"/>
          <w:szCs w:val="28"/>
        </w:rPr>
        <w:t>В</w:t>
      </w:r>
      <w:r w:rsidR="00E53743" w:rsidRPr="007C0894">
        <w:rPr>
          <w:sz w:val="28"/>
          <w:szCs w:val="28"/>
        </w:rPr>
        <w:t>ыпускник</w:t>
      </w:r>
      <w:r w:rsidRPr="007C0894">
        <w:rPr>
          <w:sz w:val="28"/>
          <w:szCs w:val="28"/>
        </w:rPr>
        <w:t xml:space="preserve"> научится</w:t>
      </w:r>
      <w:r w:rsidR="00E53743" w:rsidRPr="007C0894">
        <w:rPr>
          <w:sz w:val="28"/>
          <w:szCs w:val="28"/>
        </w:rPr>
        <w:t>:</w:t>
      </w:r>
    </w:p>
    <w:p w:rsidR="00E53743" w:rsidRPr="007C0894" w:rsidRDefault="00E53743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след</w:t>
      </w:r>
      <w:r w:rsidR="00180CC0" w:rsidRPr="007C0894">
        <w:rPr>
          <w:sz w:val="28"/>
          <w:szCs w:val="28"/>
          <w:lang w:eastAsia="en-US"/>
        </w:rPr>
        <w:t>овать</w:t>
      </w:r>
      <w:r w:rsidRPr="007C0894">
        <w:rPr>
          <w:sz w:val="28"/>
          <w:szCs w:val="28"/>
          <w:lang w:eastAsia="en-US"/>
        </w:rPr>
        <w:t xml:space="preserve"> технологии, в том числе в процессе изготовления субъективно н</w:t>
      </w:r>
      <w:r w:rsidRPr="007C0894">
        <w:rPr>
          <w:sz w:val="28"/>
          <w:szCs w:val="28"/>
          <w:lang w:eastAsia="en-US"/>
        </w:rPr>
        <w:t>о</w:t>
      </w:r>
      <w:r w:rsidRPr="007C0894">
        <w:rPr>
          <w:sz w:val="28"/>
          <w:szCs w:val="28"/>
          <w:lang w:eastAsia="en-US"/>
        </w:rPr>
        <w:t>вого продукта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оценивать </w:t>
      </w:r>
      <w:r w:rsidR="00E53743" w:rsidRPr="007C0894">
        <w:rPr>
          <w:sz w:val="28"/>
          <w:szCs w:val="28"/>
          <w:lang w:eastAsia="en-US"/>
        </w:rPr>
        <w:t>условия применимости технологии в том числе с позиций эколог</w:t>
      </w:r>
      <w:r w:rsidR="00E53743" w:rsidRPr="007C0894">
        <w:rPr>
          <w:sz w:val="28"/>
          <w:szCs w:val="28"/>
          <w:lang w:eastAsia="en-US"/>
        </w:rPr>
        <w:t>и</w:t>
      </w:r>
      <w:r w:rsidR="00E53743" w:rsidRPr="007C0894">
        <w:rPr>
          <w:sz w:val="28"/>
          <w:szCs w:val="28"/>
          <w:lang w:eastAsia="en-US"/>
        </w:rPr>
        <w:t>ческой защищенности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рогнозировать </w:t>
      </w:r>
      <w:r w:rsidR="00E53743" w:rsidRPr="007C0894">
        <w:rPr>
          <w:sz w:val="28"/>
          <w:szCs w:val="28"/>
          <w:lang w:eastAsia="en-US"/>
        </w:rPr>
        <w:t>по известной технологии выходы (характеристики продукта) в зависимости от изменения входов / параметров / ресурсов, проверяет прогнозы опы</w:t>
      </w:r>
      <w:r w:rsidR="00E53743" w:rsidRPr="007C0894">
        <w:rPr>
          <w:sz w:val="28"/>
          <w:szCs w:val="28"/>
          <w:lang w:eastAsia="en-US"/>
        </w:rPr>
        <w:t>т</w:t>
      </w:r>
      <w:r w:rsidR="00E53743" w:rsidRPr="007C0894">
        <w:rPr>
          <w:sz w:val="28"/>
          <w:szCs w:val="28"/>
          <w:lang w:eastAsia="en-US"/>
        </w:rPr>
        <w:t>но-экспериментальным пут</w:t>
      </w:r>
      <w:r w:rsidR="00245F1D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>м, в том числе самостоятельно планируя такого рода эк</w:t>
      </w:r>
      <w:r w:rsidR="00E53743" w:rsidRPr="007C0894">
        <w:rPr>
          <w:sz w:val="28"/>
          <w:szCs w:val="28"/>
          <w:lang w:eastAsia="en-US"/>
        </w:rPr>
        <w:t>с</w:t>
      </w:r>
      <w:r w:rsidR="00E53743" w:rsidRPr="007C0894">
        <w:rPr>
          <w:sz w:val="28"/>
          <w:szCs w:val="28"/>
          <w:lang w:eastAsia="en-US"/>
        </w:rPr>
        <w:t>перименты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E53743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в зависимости от ситуации </w:t>
      </w:r>
      <w:r w:rsidR="00180CC0" w:rsidRPr="007C0894">
        <w:rPr>
          <w:sz w:val="28"/>
          <w:szCs w:val="28"/>
          <w:lang w:eastAsia="en-US"/>
        </w:rPr>
        <w:t xml:space="preserve">оптимизировать </w:t>
      </w:r>
      <w:r w:rsidRPr="007C0894">
        <w:rPr>
          <w:sz w:val="28"/>
          <w:szCs w:val="28"/>
          <w:lang w:eastAsia="en-US"/>
        </w:rPr>
        <w:t>базовые технологии (затратность – качество), проводит анализ альтернативных ресурсов, соединяет в единый план н</w:t>
      </w:r>
      <w:r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>сколько технологий без их видоизменения для получения сложносоставного матер</w:t>
      </w:r>
      <w:r w:rsidRPr="007C0894">
        <w:rPr>
          <w:sz w:val="28"/>
          <w:szCs w:val="28"/>
          <w:lang w:eastAsia="en-US"/>
        </w:rPr>
        <w:t>и</w:t>
      </w:r>
      <w:r w:rsidRPr="007C0894">
        <w:rPr>
          <w:sz w:val="28"/>
          <w:szCs w:val="28"/>
          <w:lang w:eastAsia="en-US"/>
        </w:rPr>
        <w:t>ального или информационного продукта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E53743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роводит</w:t>
      </w:r>
      <w:r w:rsidR="00180CC0" w:rsidRPr="007C0894">
        <w:rPr>
          <w:sz w:val="28"/>
          <w:szCs w:val="28"/>
          <w:lang w:eastAsia="en-US"/>
        </w:rPr>
        <w:t>ь</w:t>
      </w:r>
      <w:r w:rsidRPr="007C0894">
        <w:rPr>
          <w:sz w:val="28"/>
          <w:szCs w:val="28"/>
          <w:lang w:eastAsia="en-US"/>
        </w:rPr>
        <w:t xml:space="preserve"> оценку и испытание полученного продукта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E53743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роводит</w:t>
      </w:r>
      <w:r w:rsidR="00180CC0" w:rsidRPr="007C0894">
        <w:rPr>
          <w:sz w:val="28"/>
          <w:szCs w:val="28"/>
          <w:lang w:eastAsia="en-US"/>
        </w:rPr>
        <w:t>ь</w:t>
      </w:r>
      <w:r w:rsidRPr="007C0894">
        <w:rPr>
          <w:sz w:val="28"/>
          <w:szCs w:val="28"/>
          <w:lang w:eastAsia="en-US"/>
        </w:rPr>
        <w:t xml:space="preserve"> анализ потребностей в тех или иных материальных или информ</w:t>
      </w:r>
      <w:r w:rsidRPr="007C0894">
        <w:rPr>
          <w:sz w:val="28"/>
          <w:szCs w:val="28"/>
          <w:lang w:eastAsia="en-US"/>
        </w:rPr>
        <w:t>а</w:t>
      </w:r>
      <w:r w:rsidRPr="007C0894">
        <w:rPr>
          <w:sz w:val="28"/>
          <w:szCs w:val="28"/>
          <w:lang w:eastAsia="en-US"/>
        </w:rPr>
        <w:t>ционных продуктах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описывать </w:t>
      </w:r>
      <w:r w:rsidR="00E53743" w:rsidRPr="007C0894">
        <w:rPr>
          <w:sz w:val="28"/>
          <w:szCs w:val="28"/>
          <w:lang w:eastAsia="en-US"/>
        </w:rPr>
        <w:t>технологическое решение с помощью текста, рисунков, графич</w:t>
      </w:r>
      <w:r w:rsidR="00E53743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>ского изображения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анализировать </w:t>
      </w:r>
      <w:r w:rsidR="00E53743" w:rsidRPr="007C0894">
        <w:rPr>
          <w:sz w:val="28"/>
          <w:szCs w:val="28"/>
          <w:lang w:eastAsia="en-US"/>
        </w:rPr>
        <w:t>возможные технологические решения, определять их достои</w:t>
      </w:r>
      <w:r w:rsidR="00E53743" w:rsidRPr="007C0894">
        <w:rPr>
          <w:sz w:val="28"/>
          <w:szCs w:val="28"/>
          <w:lang w:eastAsia="en-US"/>
        </w:rPr>
        <w:t>н</w:t>
      </w:r>
      <w:r w:rsidR="00E53743" w:rsidRPr="007C0894">
        <w:rPr>
          <w:sz w:val="28"/>
          <w:szCs w:val="28"/>
          <w:lang w:eastAsia="en-US"/>
        </w:rPr>
        <w:t>ства и недостатки в контексте заданной ситуации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роводить и анализироватьразработку </w:t>
      </w:r>
      <w:r w:rsidR="00E53743" w:rsidRPr="007C0894">
        <w:rPr>
          <w:sz w:val="28"/>
          <w:szCs w:val="28"/>
          <w:lang w:eastAsia="en-US"/>
        </w:rPr>
        <w:t xml:space="preserve">и / или </w:t>
      </w:r>
      <w:r w:rsidRPr="007C0894">
        <w:rPr>
          <w:sz w:val="28"/>
          <w:szCs w:val="28"/>
          <w:lang w:eastAsia="en-US"/>
        </w:rPr>
        <w:t xml:space="preserve">реализацию </w:t>
      </w:r>
      <w:r w:rsidR="00E53743" w:rsidRPr="007C0894">
        <w:rPr>
          <w:sz w:val="28"/>
          <w:szCs w:val="28"/>
          <w:lang w:eastAsia="en-US"/>
        </w:rPr>
        <w:t>прикладных прое</w:t>
      </w:r>
      <w:r w:rsidR="00E53743" w:rsidRPr="007C0894">
        <w:rPr>
          <w:sz w:val="28"/>
          <w:szCs w:val="28"/>
          <w:lang w:eastAsia="en-US"/>
        </w:rPr>
        <w:t>к</w:t>
      </w:r>
      <w:r w:rsidR="00E53743" w:rsidRPr="007C0894">
        <w:rPr>
          <w:sz w:val="28"/>
          <w:szCs w:val="28"/>
          <w:lang w:eastAsia="en-US"/>
        </w:rPr>
        <w:t>тов, предполагающих: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изготовление материального продукта на основе технологической док</w:t>
      </w:r>
      <w:r w:rsidRPr="007C0894">
        <w:rPr>
          <w:sz w:val="28"/>
          <w:szCs w:val="28"/>
          <w:lang w:eastAsia="en-US"/>
        </w:rPr>
        <w:t>у</w:t>
      </w:r>
      <w:r w:rsidRPr="007C0894">
        <w:rPr>
          <w:sz w:val="28"/>
          <w:szCs w:val="28"/>
          <w:lang w:eastAsia="en-US"/>
        </w:rPr>
        <w:t>ментации с применением элементарных (не требующих регулирования) и сло</w:t>
      </w:r>
      <w:r w:rsidRPr="007C0894">
        <w:rPr>
          <w:sz w:val="28"/>
          <w:szCs w:val="28"/>
          <w:lang w:eastAsia="en-US"/>
        </w:rPr>
        <w:t>ж</w:t>
      </w:r>
      <w:r w:rsidRPr="007C0894">
        <w:rPr>
          <w:sz w:val="28"/>
          <w:szCs w:val="28"/>
          <w:lang w:eastAsia="en-US"/>
        </w:rPr>
        <w:t>ных (требующих регулирования / настройки) рабочих инструментов / технол</w:t>
      </w:r>
      <w:r w:rsidRPr="007C0894">
        <w:rPr>
          <w:sz w:val="28"/>
          <w:szCs w:val="28"/>
          <w:lang w:eastAsia="en-US"/>
        </w:rPr>
        <w:t>о</w:t>
      </w:r>
      <w:r w:rsidRPr="007C0894">
        <w:rPr>
          <w:sz w:val="28"/>
          <w:szCs w:val="28"/>
          <w:lang w:eastAsia="en-US"/>
        </w:rPr>
        <w:t>гического оборудования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определение характеристик и разработку материального продукта, вкл</w:t>
      </w:r>
      <w:r w:rsidRPr="007C0894">
        <w:rPr>
          <w:sz w:val="28"/>
          <w:szCs w:val="28"/>
          <w:lang w:eastAsia="en-US"/>
        </w:rPr>
        <w:t>ю</w:t>
      </w:r>
      <w:r w:rsidRPr="007C0894">
        <w:rPr>
          <w:sz w:val="28"/>
          <w:szCs w:val="28"/>
          <w:lang w:eastAsia="en-US"/>
        </w:rPr>
        <w:t>чая его моделирование в информационной среде (конструкторе)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изготовление информационного продукта по заданному алгоритму в з</w:t>
      </w:r>
      <w:r w:rsidRPr="007C0894">
        <w:rPr>
          <w:sz w:val="28"/>
          <w:szCs w:val="28"/>
          <w:lang w:eastAsia="en-US"/>
        </w:rPr>
        <w:t>а</w:t>
      </w:r>
      <w:r w:rsidRPr="007C0894">
        <w:rPr>
          <w:sz w:val="28"/>
          <w:szCs w:val="28"/>
          <w:lang w:eastAsia="en-US"/>
        </w:rPr>
        <w:t>данной оболочке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роводить и анализироватьразработку </w:t>
      </w:r>
      <w:r w:rsidR="00E53743" w:rsidRPr="007C0894">
        <w:rPr>
          <w:sz w:val="28"/>
          <w:szCs w:val="28"/>
          <w:lang w:eastAsia="en-US"/>
        </w:rPr>
        <w:t xml:space="preserve">и / или </w:t>
      </w:r>
      <w:r w:rsidRPr="007C0894">
        <w:rPr>
          <w:sz w:val="28"/>
          <w:szCs w:val="28"/>
          <w:lang w:eastAsia="en-US"/>
        </w:rPr>
        <w:t xml:space="preserve">реализацию </w:t>
      </w:r>
      <w:r w:rsidR="00E53743" w:rsidRPr="007C0894">
        <w:rPr>
          <w:sz w:val="28"/>
          <w:szCs w:val="28"/>
          <w:lang w:eastAsia="en-US"/>
        </w:rPr>
        <w:t>технологических проектов, предполагающих: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lastRenderedPageBreak/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</w:t>
      </w:r>
      <w:r w:rsidRPr="007C0894">
        <w:rPr>
          <w:sz w:val="28"/>
          <w:szCs w:val="28"/>
          <w:lang w:eastAsia="en-US"/>
        </w:rPr>
        <w:t>о</w:t>
      </w:r>
      <w:r w:rsidRPr="007C0894">
        <w:rPr>
          <w:sz w:val="28"/>
          <w:szCs w:val="28"/>
          <w:lang w:eastAsia="en-US"/>
        </w:rPr>
        <w:t>сов групп их потребителей, условий производства с выработкой (процессиров</w:t>
      </w:r>
      <w:r w:rsidRPr="007C0894">
        <w:rPr>
          <w:sz w:val="28"/>
          <w:szCs w:val="28"/>
          <w:lang w:eastAsia="en-US"/>
        </w:rPr>
        <w:t>а</w:t>
      </w:r>
      <w:r w:rsidRPr="007C0894">
        <w:rPr>
          <w:sz w:val="28"/>
          <w:szCs w:val="28"/>
          <w:lang w:eastAsia="en-US"/>
        </w:rPr>
        <w:t>нием, регламентацией) технологии производства данного продукта и е</w:t>
      </w:r>
      <w:r w:rsidR="00245F1D"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 xml:space="preserve"> пило</w:t>
      </w:r>
      <w:r w:rsidRPr="007C0894">
        <w:rPr>
          <w:sz w:val="28"/>
          <w:szCs w:val="28"/>
          <w:lang w:eastAsia="en-US"/>
        </w:rPr>
        <w:t>т</w:t>
      </w:r>
      <w:r w:rsidRPr="007C0894">
        <w:rPr>
          <w:sz w:val="28"/>
          <w:szCs w:val="28"/>
          <w:lang w:eastAsia="en-US"/>
        </w:rPr>
        <w:t>ного применения; разработку инструкций, технологических карт для исполнит</w:t>
      </w:r>
      <w:r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>лей, согласование с заинтересованными субъектами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разработку (комбинирование, изменение параметров и требований к р</w:t>
      </w:r>
      <w:r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>сурсам) технологии получения материального и информационного продукта с заданными свойствами</w:t>
      </w:r>
      <w:r w:rsidR="006C7538" w:rsidRPr="007C0894">
        <w:rPr>
          <w:sz w:val="28"/>
          <w:szCs w:val="28"/>
          <w:lang w:eastAsia="en-US"/>
        </w:rPr>
        <w:t>;</w:t>
      </w:r>
    </w:p>
    <w:p w:rsidR="00E53743" w:rsidRPr="007C0894" w:rsidRDefault="00180CC0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роводить и анализировать разработку </w:t>
      </w:r>
      <w:r w:rsidR="00E53743" w:rsidRPr="007C0894">
        <w:rPr>
          <w:sz w:val="28"/>
          <w:szCs w:val="28"/>
          <w:lang w:eastAsia="en-US"/>
        </w:rPr>
        <w:t xml:space="preserve">и / или </w:t>
      </w:r>
      <w:r w:rsidRPr="007C0894">
        <w:rPr>
          <w:sz w:val="28"/>
          <w:szCs w:val="28"/>
          <w:lang w:eastAsia="en-US"/>
        </w:rPr>
        <w:t xml:space="preserve">реализацию </w:t>
      </w:r>
      <w:r w:rsidR="00E53743" w:rsidRPr="007C0894">
        <w:rPr>
          <w:sz w:val="28"/>
          <w:szCs w:val="28"/>
          <w:lang w:eastAsia="en-US"/>
        </w:rPr>
        <w:t>проектов, предп</w:t>
      </w:r>
      <w:r w:rsidR="00E53743" w:rsidRPr="007C0894">
        <w:rPr>
          <w:sz w:val="28"/>
          <w:szCs w:val="28"/>
          <w:lang w:eastAsia="en-US"/>
        </w:rPr>
        <w:t>о</w:t>
      </w:r>
      <w:r w:rsidR="00E53743" w:rsidRPr="007C0894">
        <w:rPr>
          <w:sz w:val="28"/>
          <w:szCs w:val="28"/>
          <w:lang w:eastAsia="en-US"/>
        </w:rPr>
        <w:t>лагающих: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ланирование (разработку) материального продукта в соответствии с зад</w:t>
      </w:r>
      <w:r w:rsidRPr="007C0894">
        <w:rPr>
          <w:sz w:val="28"/>
          <w:szCs w:val="28"/>
          <w:lang w:eastAsia="en-US"/>
        </w:rPr>
        <w:t>а</w:t>
      </w:r>
      <w:r w:rsidRPr="007C0894">
        <w:rPr>
          <w:sz w:val="28"/>
          <w:szCs w:val="28"/>
          <w:lang w:eastAsia="en-US"/>
        </w:rPr>
        <w:t>чей собственной деятельности (включая моделирование и разработку докуме</w:t>
      </w:r>
      <w:r w:rsidRPr="007C0894">
        <w:rPr>
          <w:sz w:val="28"/>
          <w:szCs w:val="28"/>
          <w:lang w:eastAsia="en-US"/>
        </w:rPr>
        <w:t>н</w:t>
      </w:r>
      <w:r w:rsidRPr="007C0894">
        <w:rPr>
          <w:sz w:val="28"/>
          <w:szCs w:val="28"/>
          <w:lang w:eastAsia="en-US"/>
        </w:rPr>
        <w:t>тации)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ланирование (разработку) материального продукта на основе самосто</w:t>
      </w:r>
      <w:r w:rsidRPr="007C0894">
        <w:rPr>
          <w:sz w:val="28"/>
          <w:szCs w:val="28"/>
          <w:lang w:eastAsia="en-US"/>
        </w:rPr>
        <w:t>я</w:t>
      </w:r>
      <w:r w:rsidRPr="007C0894">
        <w:rPr>
          <w:sz w:val="28"/>
          <w:szCs w:val="28"/>
          <w:lang w:eastAsia="en-US"/>
        </w:rPr>
        <w:t>тельно провед</w:t>
      </w:r>
      <w:r w:rsidR="00245F1D"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>нных исследований потребительских интересов;</w:t>
      </w:r>
    </w:p>
    <w:p w:rsidR="00E53743" w:rsidRPr="007C0894" w:rsidRDefault="00E53743" w:rsidP="005A44DD">
      <w:pPr>
        <w:pStyle w:val="-11"/>
        <w:numPr>
          <w:ilvl w:val="1"/>
          <w:numId w:val="85"/>
        </w:numPr>
        <w:ind w:left="709" w:firstLine="11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разработку плана продвижения продукта</w:t>
      </w:r>
      <w:r w:rsidR="006C7538" w:rsidRPr="007C0894">
        <w:rPr>
          <w:sz w:val="28"/>
          <w:szCs w:val="28"/>
          <w:lang w:eastAsia="en-US"/>
        </w:rPr>
        <w:t>;</w:t>
      </w:r>
    </w:p>
    <w:p w:rsidR="00587979" w:rsidRPr="007C0894" w:rsidRDefault="00587979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проводить и анализироватьконструирование механизмов, простейших роб</w:t>
      </w:r>
      <w:r w:rsidRPr="007C0894">
        <w:rPr>
          <w:sz w:val="28"/>
          <w:szCs w:val="28"/>
          <w:lang w:eastAsia="en-US"/>
        </w:rPr>
        <w:t>о</w:t>
      </w:r>
      <w:r w:rsidRPr="007C0894">
        <w:rPr>
          <w:sz w:val="28"/>
          <w:szCs w:val="28"/>
          <w:lang w:eastAsia="en-US"/>
        </w:rPr>
        <w:t>тов, позволяющих решить конкретные задачи (с помощью стандартных простых мех</w:t>
      </w:r>
      <w:r w:rsidRPr="007C0894">
        <w:rPr>
          <w:sz w:val="28"/>
          <w:szCs w:val="28"/>
          <w:lang w:eastAsia="en-US"/>
        </w:rPr>
        <w:t>а</w:t>
      </w:r>
      <w:r w:rsidRPr="007C0894">
        <w:rPr>
          <w:sz w:val="28"/>
          <w:szCs w:val="28"/>
          <w:lang w:eastAsia="en-US"/>
        </w:rPr>
        <w:t>низмов, с помощью материального или виртуального конструктора).</w:t>
      </w:r>
    </w:p>
    <w:p w:rsidR="00E53743" w:rsidRPr="007C0894" w:rsidRDefault="00E53743" w:rsidP="007C0894">
      <w:pPr>
        <w:pStyle w:val="-11"/>
        <w:numPr>
          <w:ilvl w:val="1"/>
          <w:numId w:val="36"/>
        </w:numPr>
        <w:tabs>
          <w:tab w:val="left" w:pos="993"/>
        </w:tabs>
        <w:ind w:left="0" w:firstLine="709"/>
        <w:jc w:val="both"/>
        <w:rPr>
          <w:b/>
          <w:sz w:val="28"/>
          <w:szCs w:val="28"/>
        </w:rPr>
      </w:pPr>
      <w:r w:rsidRPr="007C0894">
        <w:rPr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6C7538" w:rsidP="007C0894">
      <w:pPr>
        <w:pStyle w:val="-11"/>
        <w:numPr>
          <w:ilvl w:val="1"/>
          <w:numId w:val="34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выявлять </w:t>
      </w:r>
      <w:r w:rsidR="00E53743" w:rsidRPr="007C0894">
        <w:rPr>
          <w:i/>
          <w:sz w:val="28"/>
          <w:szCs w:val="28"/>
          <w:lang w:eastAsia="en-US"/>
        </w:rPr>
        <w:t xml:space="preserve">и </w:t>
      </w:r>
      <w:r w:rsidRPr="007C0894">
        <w:rPr>
          <w:i/>
          <w:sz w:val="28"/>
          <w:szCs w:val="28"/>
          <w:lang w:eastAsia="en-US"/>
        </w:rPr>
        <w:t xml:space="preserve">формулировать </w:t>
      </w:r>
      <w:r w:rsidR="00E53743" w:rsidRPr="007C0894">
        <w:rPr>
          <w:i/>
          <w:sz w:val="28"/>
          <w:szCs w:val="28"/>
          <w:lang w:eastAsia="en-US"/>
        </w:rPr>
        <w:t>проблему, требующую технологического реш</w:t>
      </w:r>
      <w:r w:rsidR="00E53743" w:rsidRPr="007C0894">
        <w:rPr>
          <w:i/>
          <w:sz w:val="28"/>
          <w:szCs w:val="28"/>
          <w:lang w:eastAsia="en-US"/>
        </w:rPr>
        <w:t>е</w:t>
      </w:r>
      <w:r w:rsidR="00E53743" w:rsidRPr="007C0894">
        <w:rPr>
          <w:i/>
          <w:sz w:val="28"/>
          <w:szCs w:val="28"/>
          <w:lang w:eastAsia="en-US"/>
        </w:rPr>
        <w:t>ния</w:t>
      </w:r>
      <w:r w:rsidRPr="007C0894">
        <w:rPr>
          <w:i/>
          <w:sz w:val="28"/>
          <w:szCs w:val="28"/>
          <w:lang w:eastAsia="en-US"/>
        </w:rPr>
        <w:t>;</w:t>
      </w:r>
    </w:p>
    <w:p w:rsidR="00E53743" w:rsidRPr="007C0894" w:rsidRDefault="006C7538" w:rsidP="007C0894">
      <w:pPr>
        <w:pStyle w:val="-11"/>
        <w:numPr>
          <w:ilvl w:val="1"/>
          <w:numId w:val="34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модифицировать </w:t>
      </w:r>
      <w:r w:rsidR="00E53743" w:rsidRPr="007C0894">
        <w:rPr>
          <w:i/>
          <w:sz w:val="28"/>
          <w:szCs w:val="28"/>
          <w:lang w:eastAsia="en-US"/>
        </w:rPr>
        <w:t xml:space="preserve">имеющиеся продукты в соответствии с ситуацией </w:t>
      </w:r>
      <w:r w:rsidR="009829AB">
        <w:rPr>
          <w:i/>
          <w:sz w:val="28"/>
          <w:szCs w:val="28"/>
          <w:lang w:eastAsia="en-US"/>
        </w:rPr>
        <w:br/>
      </w:r>
      <w:r w:rsidR="00E53743" w:rsidRPr="007C0894">
        <w:rPr>
          <w:i/>
          <w:sz w:val="28"/>
          <w:szCs w:val="28"/>
          <w:lang w:eastAsia="en-US"/>
        </w:rPr>
        <w:t>/ заказом / потребностью / задачей деятельности и в соответствии с их характер</w:t>
      </w:r>
      <w:r w:rsidR="00E53743" w:rsidRPr="007C0894">
        <w:rPr>
          <w:i/>
          <w:sz w:val="28"/>
          <w:szCs w:val="28"/>
          <w:lang w:eastAsia="en-US"/>
        </w:rPr>
        <w:t>и</w:t>
      </w:r>
      <w:r w:rsidR="00E53743" w:rsidRPr="007C0894">
        <w:rPr>
          <w:i/>
          <w:sz w:val="28"/>
          <w:szCs w:val="28"/>
          <w:lang w:eastAsia="en-US"/>
        </w:rPr>
        <w:t xml:space="preserve">стиками </w:t>
      </w:r>
      <w:r w:rsidRPr="007C0894">
        <w:rPr>
          <w:i/>
          <w:sz w:val="28"/>
          <w:szCs w:val="28"/>
          <w:lang w:eastAsia="en-US"/>
        </w:rPr>
        <w:t xml:space="preserve">разрабатывать </w:t>
      </w:r>
      <w:r w:rsidR="00E53743" w:rsidRPr="007C0894">
        <w:rPr>
          <w:i/>
          <w:sz w:val="28"/>
          <w:szCs w:val="28"/>
          <w:lang w:eastAsia="en-US"/>
        </w:rPr>
        <w:t>технологию на основе базовой технологи</w:t>
      </w:r>
      <w:r w:rsidRPr="007C0894">
        <w:rPr>
          <w:i/>
          <w:sz w:val="28"/>
          <w:szCs w:val="28"/>
          <w:lang w:eastAsia="en-US"/>
        </w:rPr>
        <w:t>и;</w:t>
      </w:r>
    </w:p>
    <w:p w:rsidR="00E53743" w:rsidRPr="007C0894" w:rsidRDefault="006C7538" w:rsidP="007C0894">
      <w:pPr>
        <w:pStyle w:val="-11"/>
        <w:numPr>
          <w:ilvl w:val="1"/>
          <w:numId w:val="34"/>
        </w:numPr>
        <w:tabs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технологизировать </w:t>
      </w:r>
      <w:r w:rsidR="00E53743" w:rsidRPr="007C0894">
        <w:rPr>
          <w:i/>
          <w:sz w:val="28"/>
          <w:szCs w:val="28"/>
          <w:lang w:eastAsia="en-US"/>
        </w:rPr>
        <w:t xml:space="preserve">свой опыт, </w:t>
      </w:r>
      <w:r w:rsidRPr="007C0894">
        <w:rPr>
          <w:i/>
          <w:sz w:val="28"/>
          <w:szCs w:val="28"/>
          <w:lang w:eastAsia="en-US"/>
        </w:rPr>
        <w:t xml:space="preserve">представлять </w:t>
      </w:r>
      <w:r w:rsidR="00E53743" w:rsidRPr="007C0894">
        <w:rPr>
          <w:i/>
          <w:sz w:val="28"/>
          <w:szCs w:val="28"/>
          <w:lang w:eastAsia="en-US"/>
        </w:rPr>
        <w:t>на основе ретроспективного анализа и унификации деятельности описание в виде инструкции или технологической карты</w:t>
      </w:r>
      <w:r w:rsidRPr="007C0894">
        <w:rPr>
          <w:i/>
          <w:sz w:val="28"/>
          <w:szCs w:val="28"/>
          <w:lang w:eastAsia="en-US"/>
        </w:rPr>
        <w:t>;</w:t>
      </w:r>
    </w:p>
    <w:p w:rsidR="00E53743" w:rsidRPr="007C0894" w:rsidRDefault="006C7538" w:rsidP="007C0894">
      <w:pPr>
        <w:pStyle w:val="-11"/>
        <w:numPr>
          <w:ilvl w:val="1"/>
          <w:numId w:val="34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оценивать </w:t>
      </w:r>
      <w:r w:rsidR="00E53743" w:rsidRPr="007C0894">
        <w:rPr>
          <w:i/>
          <w:sz w:val="28"/>
          <w:szCs w:val="28"/>
          <w:lang w:eastAsia="en-US"/>
        </w:rPr>
        <w:t>коммерческий потенциал продукта и / или технологии</w:t>
      </w:r>
      <w:r w:rsidR="00E53743" w:rsidRPr="007C0894">
        <w:rPr>
          <w:sz w:val="28"/>
          <w:szCs w:val="28"/>
          <w:lang w:eastAsia="en-US"/>
        </w:rPr>
        <w:t>.</w:t>
      </w:r>
    </w:p>
    <w:p w:rsidR="00E53743" w:rsidRPr="007C0894" w:rsidRDefault="00E53743" w:rsidP="007C0894">
      <w:pPr>
        <w:pStyle w:val="-11"/>
        <w:ind w:left="0" w:firstLine="709"/>
        <w:jc w:val="both"/>
        <w:rPr>
          <w:b/>
          <w:sz w:val="28"/>
          <w:szCs w:val="28"/>
          <w:lang w:eastAsia="en-US"/>
        </w:rPr>
      </w:pPr>
      <w:r w:rsidRPr="007C0894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</w:t>
      </w:r>
      <w:r w:rsidRPr="007C0894">
        <w:rPr>
          <w:b/>
          <w:sz w:val="28"/>
          <w:szCs w:val="28"/>
          <w:lang w:eastAsia="en-US"/>
        </w:rPr>
        <w:t>о</w:t>
      </w:r>
      <w:r w:rsidRPr="007C0894">
        <w:rPr>
          <w:b/>
          <w:sz w:val="28"/>
          <w:szCs w:val="28"/>
          <w:lang w:eastAsia="en-US"/>
        </w:rPr>
        <w:t>нального самоопределения</w:t>
      </w:r>
    </w:p>
    <w:p w:rsidR="00E53743" w:rsidRPr="007C0894" w:rsidRDefault="00587979" w:rsidP="007C0894">
      <w:pPr>
        <w:pStyle w:val="-11"/>
        <w:ind w:left="0" w:firstLine="709"/>
        <w:jc w:val="both"/>
        <w:rPr>
          <w:rFonts w:eastAsia="MS Mincho"/>
          <w:sz w:val="28"/>
          <w:szCs w:val="28"/>
        </w:rPr>
      </w:pPr>
      <w:r w:rsidRPr="007C0894">
        <w:rPr>
          <w:sz w:val="28"/>
          <w:szCs w:val="28"/>
        </w:rPr>
        <w:t>Выпускник научится</w:t>
      </w:r>
      <w:r w:rsidR="00E53743" w:rsidRPr="007C0894">
        <w:rPr>
          <w:sz w:val="28"/>
          <w:szCs w:val="28"/>
        </w:rPr>
        <w:t>: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характеризовать </w:t>
      </w:r>
      <w:r w:rsidR="00E53743" w:rsidRPr="007C0894">
        <w:rPr>
          <w:sz w:val="28"/>
          <w:szCs w:val="28"/>
          <w:lang w:eastAsia="en-US"/>
        </w:rPr>
        <w:t>группы профессий, обслуживающих технологии в сферах м</w:t>
      </w:r>
      <w:r w:rsidR="00E53743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>дицины, производства и обработки материалов, машиностроения, производства пр</w:t>
      </w:r>
      <w:r w:rsidR="00E53743" w:rsidRPr="007C0894">
        <w:rPr>
          <w:sz w:val="28"/>
          <w:szCs w:val="28"/>
          <w:lang w:eastAsia="en-US"/>
        </w:rPr>
        <w:t>о</w:t>
      </w:r>
      <w:r w:rsidR="00E53743" w:rsidRPr="007C0894">
        <w:rPr>
          <w:sz w:val="28"/>
          <w:szCs w:val="28"/>
          <w:lang w:eastAsia="en-US"/>
        </w:rPr>
        <w:t>дуктов питания, сервиса, информационной сфере, описывает тенденции их развития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характеризовать </w:t>
      </w:r>
      <w:r w:rsidR="00E53743" w:rsidRPr="007C0894">
        <w:rPr>
          <w:sz w:val="28"/>
          <w:szCs w:val="28"/>
          <w:lang w:eastAsia="en-US"/>
        </w:rPr>
        <w:t>ситуацию на региональном рынке труда, называет тенденции е</w:t>
      </w:r>
      <w:r w:rsidR="00245F1D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 xml:space="preserve"> развития,</w:t>
      </w:r>
    </w:p>
    <w:p w:rsidR="00E53743" w:rsidRPr="007C0894" w:rsidRDefault="00E53743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>разъясн</w:t>
      </w:r>
      <w:r w:rsidR="00587979" w:rsidRPr="007C0894">
        <w:rPr>
          <w:sz w:val="28"/>
          <w:szCs w:val="28"/>
          <w:lang w:eastAsia="en-US"/>
        </w:rPr>
        <w:t>ть</w:t>
      </w:r>
      <w:r w:rsidRPr="007C0894">
        <w:rPr>
          <w:sz w:val="28"/>
          <w:szCs w:val="28"/>
          <w:lang w:eastAsia="en-US"/>
        </w:rPr>
        <w:t>яет социальное значение групп профессий, востребованных на р</w:t>
      </w:r>
      <w:r w:rsidRPr="007C0894">
        <w:rPr>
          <w:sz w:val="28"/>
          <w:szCs w:val="28"/>
          <w:lang w:eastAsia="en-US"/>
        </w:rPr>
        <w:t>е</w:t>
      </w:r>
      <w:r w:rsidRPr="007C0894">
        <w:rPr>
          <w:sz w:val="28"/>
          <w:szCs w:val="28"/>
          <w:lang w:eastAsia="en-US"/>
        </w:rPr>
        <w:t>гиональном рынке труда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характеризовать </w:t>
      </w:r>
      <w:r w:rsidR="00E53743" w:rsidRPr="007C0894">
        <w:rPr>
          <w:sz w:val="28"/>
          <w:szCs w:val="28"/>
          <w:lang w:eastAsia="en-US"/>
        </w:rPr>
        <w:t>группы предприятий региона проживания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характеризовать </w:t>
      </w:r>
      <w:r w:rsidR="00E53743" w:rsidRPr="007C0894">
        <w:rPr>
          <w:sz w:val="28"/>
          <w:szCs w:val="28"/>
          <w:lang w:eastAsia="en-US"/>
        </w:rPr>
        <w:t>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lastRenderedPageBreak/>
        <w:t xml:space="preserve">анализировать </w:t>
      </w:r>
      <w:r w:rsidR="00E53743" w:rsidRPr="007C0894">
        <w:rPr>
          <w:sz w:val="28"/>
          <w:szCs w:val="28"/>
          <w:lang w:eastAsia="en-US"/>
        </w:rPr>
        <w:t>свои мотивы и причины принятия тех или иных решений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анализировать </w:t>
      </w:r>
      <w:r w:rsidR="00E53743" w:rsidRPr="007C0894">
        <w:rPr>
          <w:sz w:val="28"/>
          <w:szCs w:val="28"/>
          <w:lang w:eastAsia="en-US"/>
        </w:rPr>
        <w:t>результаты и последствия своих решений, связанных с выб</w:t>
      </w:r>
      <w:r w:rsidR="00E53743" w:rsidRPr="007C0894">
        <w:rPr>
          <w:sz w:val="28"/>
          <w:szCs w:val="28"/>
          <w:lang w:eastAsia="en-US"/>
        </w:rPr>
        <w:t>о</w:t>
      </w:r>
      <w:r w:rsidR="00E53743" w:rsidRPr="007C0894">
        <w:rPr>
          <w:sz w:val="28"/>
          <w:szCs w:val="28"/>
          <w:lang w:eastAsia="en-US"/>
        </w:rPr>
        <w:t>ром и реализацией образовательной траектории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анализировать </w:t>
      </w:r>
      <w:r w:rsidR="00E53743" w:rsidRPr="007C0894">
        <w:rPr>
          <w:sz w:val="28"/>
          <w:szCs w:val="28"/>
          <w:lang w:eastAsia="en-US"/>
        </w:rPr>
        <w:t>свои возможности и предпочтения, связанные с освоением о</w:t>
      </w:r>
      <w:r w:rsidR="00E53743" w:rsidRPr="007C0894">
        <w:rPr>
          <w:sz w:val="28"/>
          <w:szCs w:val="28"/>
          <w:lang w:eastAsia="en-US"/>
        </w:rPr>
        <w:t>п</w:t>
      </w:r>
      <w:r w:rsidR="00E53743" w:rsidRPr="007C0894">
        <w:rPr>
          <w:sz w:val="28"/>
          <w:szCs w:val="28"/>
          <w:lang w:eastAsia="en-US"/>
        </w:rPr>
        <w:t>редел</w:t>
      </w:r>
      <w:r w:rsidR="00245F1D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>нного уровня образовательных программ и реализацией тех или иных видов деятельности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олучит </w:t>
      </w:r>
      <w:r w:rsidR="00E53743" w:rsidRPr="007C0894">
        <w:rPr>
          <w:sz w:val="28"/>
          <w:szCs w:val="28"/>
          <w:lang w:eastAsia="en-US"/>
        </w:rPr>
        <w:t>опыт наблюдения (изучения), ознакомления с современными прои</w:t>
      </w:r>
      <w:r w:rsidR="00E53743" w:rsidRPr="007C0894">
        <w:rPr>
          <w:sz w:val="28"/>
          <w:szCs w:val="28"/>
          <w:lang w:eastAsia="en-US"/>
        </w:rPr>
        <w:t>з</w:t>
      </w:r>
      <w:r w:rsidR="00E53743" w:rsidRPr="007C0894">
        <w:rPr>
          <w:sz w:val="28"/>
          <w:szCs w:val="28"/>
          <w:lang w:eastAsia="en-US"/>
        </w:rPr>
        <w:t>водствами в сферах медицины, производства и обработки материалов, машиностро</w:t>
      </w:r>
      <w:r w:rsidR="00E53743" w:rsidRPr="007C0894">
        <w:rPr>
          <w:sz w:val="28"/>
          <w:szCs w:val="28"/>
          <w:lang w:eastAsia="en-US"/>
        </w:rPr>
        <w:t>е</w:t>
      </w:r>
      <w:r w:rsidR="00E53743" w:rsidRPr="007C0894">
        <w:rPr>
          <w:sz w:val="28"/>
          <w:szCs w:val="28"/>
          <w:lang w:eastAsia="en-US"/>
        </w:rPr>
        <w:t>ния, производства продуктов питания, сервиса, информационной сфере и деятельн</w:t>
      </w:r>
      <w:r w:rsidR="00E53743" w:rsidRPr="007C0894">
        <w:rPr>
          <w:sz w:val="28"/>
          <w:szCs w:val="28"/>
          <w:lang w:eastAsia="en-US"/>
        </w:rPr>
        <w:t>о</w:t>
      </w:r>
      <w:r w:rsidR="00E53743" w:rsidRPr="007C0894">
        <w:rPr>
          <w:sz w:val="28"/>
          <w:szCs w:val="28"/>
          <w:lang w:eastAsia="en-US"/>
        </w:rPr>
        <w:t>стью занятых в них работников,</w:t>
      </w:r>
    </w:p>
    <w:p w:rsidR="00E53743" w:rsidRPr="007C0894" w:rsidRDefault="00587979" w:rsidP="007C0894">
      <w:pPr>
        <w:pStyle w:val="-11"/>
        <w:numPr>
          <w:ilvl w:val="1"/>
          <w:numId w:val="33"/>
        </w:numPr>
        <w:tabs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sz w:val="28"/>
          <w:szCs w:val="28"/>
          <w:lang w:eastAsia="en-US"/>
        </w:rPr>
        <w:t xml:space="preserve">получит </w:t>
      </w:r>
      <w:r w:rsidR="00E53743" w:rsidRPr="007C0894">
        <w:rPr>
          <w:sz w:val="28"/>
          <w:szCs w:val="28"/>
          <w:lang w:eastAsia="en-US"/>
        </w:rPr>
        <w:t>опыт поиска, извлечения, структурирования и обработки информации о пер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.</w:t>
      </w:r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6C7538" w:rsidP="007C0894">
      <w:pPr>
        <w:pStyle w:val="-11"/>
        <w:numPr>
          <w:ilvl w:val="1"/>
          <w:numId w:val="32"/>
        </w:numPr>
        <w:tabs>
          <w:tab w:val="left" w:pos="284"/>
          <w:tab w:val="left" w:pos="993"/>
        </w:tabs>
        <w:ind w:left="0" w:firstLine="709"/>
        <w:jc w:val="both"/>
        <w:rPr>
          <w:i/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предлагать </w:t>
      </w:r>
      <w:r w:rsidR="00E53743" w:rsidRPr="007C0894">
        <w:rPr>
          <w:i/>
          <w:sz w:val="28"/>
          <w:szCs w:val="28"/>
          <w:lang w:eastAsia="en-US"/>
        </w:rPr>
        <w:t>альтернативные варианты траекторий профессионального о</w:t>
      </w:r>
      <w:r w:rsidR="00E53743" w:rsidRPr="007C0894">
        <w:rPr>
          <w:i/>
          <w:sz w:val="28"/>
          <w:szCs w:val="28"/>
          <w:lang w:eastAsia="en-US"/>
        </w:rPr>
        <w:t>б</w:t>
      </w:r>
      <w:r w:rsidR="00E53743" w:rsidRPr="007C0894">
        <w:rPr>
          <w:i/>
          <w:sz w:val="28"/>
          <w:szCs w:val="28"/>
          <w:lang w:eastAsia="en-US"/>
        </w:rPr>
        <w:t>разования для занятия заданных должностей</w:t>
      </w:r>
      <w:r w:rsidRPr="007C0894">
        <w:rPr>
          <w:i/>
          <w:sz w:val="28"/>
          <w:szCs w:val="28"/>
          <w:lang w:eastAsia="en-US"/>
        </w:rPr>
        <w:t>;</w:t>
      </w:r>
    </w:p>
    <w:p w:rsidR="00E53743" w:rsidRPr="007C0894" w:rsidRDefault="006C7538" w:rsidP="007C0894">
      <w:pPr>
        <w:pStyle w:val="-11"/>
        <w:numPr>
          <w:ilvl w:val="1"/>
          <w:numId w:val="30"/>
        </w:numPr>
        <w:tabs>
          <w:tab w:val="left" w:pos="284"/>
          <w:tab w:val="left" w:pos="993"/>
        </w:tabs>
        <w:ind w:left="0" w:firstLine="709"/>
        <w:jc w:val="both"/>
        <w:rPr>
          <w:sz w:val="28"/>
          <w:szCs w:val="28"/>
          <w:lang w:eastAsia="en-US"/>
        </w:rPr>
      </w:pPr>
      <w:r w:rsidRPr="007C0894">
        <w:rPr>
          <w:i/>
          <w:sz w:val="28"/>
          <w:szCs w:val="28"/>
          <w:lang w:eastAsia="en-US"/>
        </w:rPr>
        <w:t xml:space="preserve">анализировать </w:t>
      </w:r>
      <w:r w:rsidR="00E53743" w:rsidRPr="007C0894">
        <w:rPr>
          <w:i/>
          <w:sz w:val="28"/>
          <w:szCs w:val="28"/>
          <w:lang w:eastAsia="en-US"/>
        </w:rPr>
        <w:t>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E53743" w:rsidRPr="007C0894">
        <w:rPr>
          <w:sz w:val="28"/>
          <w:szCs w:val="28"/>
          <w:lang w:eastAsia="en-US"/>
        </w:rPr>
        <w:t>.</w:t>
      </w:r>
    </w:p>
    <w:p w:rsidR="00E53743" w:rsidRPr="007C0894" w:rsidRDefault="00E53743" w:rsidP="007C0894">
      <w:pPr>
        <w:pStyle w:val="afff9"/>
        <w:spacing w:line="240" w:lineRule="auto"/>
        <w:ind w:firstLine="709"/>
        <w:outlineLvl w:val="0"/>
        <w:rPr>
          <w:b/>
          <w:szCs w:val="28"/>
        </w:rPr>
      </w:pPr>
      <w:bookmarkStart w:id="161" w:name="_Toc409691646"/>
      <w:bookmarkStart w:id="162" w:name="_Toc410653969"/>
      <w:bookmarkStart w:id="163" w:name="_Toc410702973"/>
      <w:bookmarkStart w:id="164" w:name="_Toc414553155"/>
      <w:r w:rsidRPr="007C0894">
        <w:rPr>
          <w:b/>
          <w:szCs w:val="28"/>
        </w:rPr>
        <w:t>По годам обучения результаты могут быть структурированы и конкрет</w:t>
      </w:r>
      <w:r w:rsidRPr="007C0894">
        <w:rPr>
          <w:b/>
          <w:szCs w:val="28"/>
        </w:rPr>
        <w:t>и</w:t>
      </w:r>
      <w:r w:rsidRPr="007C0894">
        <w:rPr>
          <w:b/>
          <w:szCs w:val="28"/>
        </w:rPr>
        <w:t>зированы следующим образом:</w:t>
      </w:r>
      <w:bookmarkEnd w:id="161"/>
      <w:bookmarkEnd w:id="162"/>
      <w:bookmarkEnd w:id="163"/>
      <w:bookmarkEnd w:id="164"/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5 класс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рекламу как средство формирования потребностей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виды ресурсов, объясняет место ресурсов в проектировании и реализации технологического процесса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предприятия региона проживания, работающие на основе совре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х производственных технологий, приводит примеры функций работников этих предприятий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ъясняет содержание понятий «технология», «технологический процесс», «потребность», «конструкция», «механизм», «проект» и адекватно пользуется этими понятиями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 основания развития технологий, опираясь на произвольно избр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ую группу потребностей, которые удовлетворяют эти технологии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водит произвольные примеры производственных технологий и технологий в сфере быта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ет техническое задание, памятку, инструкцию, технологическую к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ту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ет сборку моделей с помощью образовательного конструктора по инструкции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ет выбор товара в модельной ситуации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 xml:space="preserve"> осуществляет сохранение информации в формах описания, схемы, эскиза, ф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тографии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труирует модель по заданному прототипу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ет корректное применение / хранение произвольно заданного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укта на основе информации производителя (инструкции, памятки, этикетки)</w:t>
      </w:r>
      <w:r w:rsidR="006C7538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изучения потребностей ближайшего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ого окружения на основе самостоятельно разработанной программы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проведения испытания, анализа, модерни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модели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оригинальных конструкций в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данной ситуации: нахождение вариантов, отбор решений, проектирование и констру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ование, испытания, анализ, способы модернизации, альтернативные решен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изготовления информационного продукта по заданному алгоритму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284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или оптимизации и введение технологии на примере организации д</w:t>
      </w:r>
      <w:r w:rsidR="00243C14" w:rsidRPr="007C0894">
        <w:rPr>
          <w:rFonts w:ascii="Times New Roman" w:hAnsi="Times New Roman"/>
          <w:sz w:val="28"/>
          <w:szCs w:val="28"/>
        </w:rPr>
        <w:t>ействий и взаимодействия в быту.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6 класс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технологии возведения зданий и соо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жений, профессии в области строительства, характеризует строительную отрасль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гиона проживан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ет жизненный цикл технологии, приводя примеры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ерирует понятием «технологическая система» при описании средств уд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творения потребностей человека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 морфологический и функциональный анализ технологической с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емы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 анализ технологической системы – надсистемы – подсистемы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ессе проектирования продукта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итает элементарные чертежи и эскизы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523BF1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ет эскизы механизмов, интерьера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воил техники обработки материалов (по выбору обучающегося в соответ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ии с содержанием проектной деятельности)</w:t>
      </w:r>
      <w:r w:rsidR="00523BF1" w:rsidRPr="007C0894">
        <w:rPr>
          <w:rFonts w:ascii="Times New Roman" w:hAnsi="Times New Roman"/>
          <w:sz w:val="28"/>
          <w:szCs w:val="28"/>
        </w:rPr>
        <w:t xml:space="preserve"> 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ет простые механизмы для решения поставленных задач по модер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ации / проектированию технологических систем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 модель механизма, состоящего из нескольких простых механизмов по кинематической схеме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исследования способов жизнеобеспечения и состояния жилых зданий микрорайона / поселен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ешения задач на взаимодействие со слу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бами ЖКХ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олучил опыт мониторинга развития технологий произвольно избранной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расли, удовлетворяющих произвольно избранную группу потребностей на основе 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боты с информационными источниками различных видов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модификации механизмов (на основе тех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ой документации) для получения заданных свойств (решение задачи)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планирования (разработки) получения ма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иального продукта в соответствии с собственными задачами (включая моделир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 и разработку документации) или на основе самостоятельно провед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ных иссле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й потребительских интересов.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7 класс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ан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информационные те</w:t>
      </w:r>
      <w:r w:rsidRPr="007C0894">
        <w:rPr>
          <w:rFonts w:ascii="Times New Roman" w:hAnsi="Times New Roman"/>
          <w:sz w:val="28"/>
          <w:szCs w:val="28"/>
        </w:rPr>
        <w:t>х</w:t>
      </w:r>
      <w:r w:rsidRPr="007C0894">
        <w:rPr>
          <w:rFonts w:ascii="Times New Roman" w:hAnsi="Times New Roman"/>
          <w:sz w:val="28"/>
          <w:szCs w:val="28"/>
        </w:rPr>
        <w:t>нологии, характеризует профессии в сфере информационных технологий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е примеры автоматизации в деятельности представителей различных профессий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 понятие «машина», характеризует технологические системы, 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образующие энергию в вид, необходимый потребителю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 сущность управления в технологических системах, характеризует автоматические и саморегулируемые системы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ет сборку электрических цепей по электрической схеме, проводит анализ неполадок электрической цепи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ет модификацию заданной электрической цепи в соответствии с поставленной задачей, конструирование электрических цепей в соответствии с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ленной задачей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ет базовые операции редактора компьютерного тр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хмерного проек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ования (на выбор образовательной организации)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труирует простые системы с обратной связью на основе технических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рукторов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ледует технологии, в том числе, в процессе изготовления субъективно нового продукта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проекта освещения выбранного помещения, включая отбор конкретных приборов, составление схемы электропрово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ки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и создания изделия средствами учебного станка, управляемого программой компьютерного тр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хмерного проект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оптимизации заданного способа (техно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ии) получения материального продукта (на основании собственной практики исп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зования этого способа).</w:t>
      </w:r>
    </w:p>
    <w:p w:rsidR="004E602F" w:rsidRDefault="004E602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8 класс</w:t>
      </w:r>
    </w:p>
    <w:p w:rsidR="00E53743" w:rsidRPr="007C0894" w:rsidRDefault="00E53743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обработки материалов, технологии получения материалов с заданными свойствами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современную индустрию питания, в том числе в регионе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живания, и перспективы е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 развития</w:t>
      </w:r>
      <w:r w:rsidR="00523BF1"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трансп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та</w:t>
      </w:r>
      <w:r w:rsidR="00523BF1" w:rsidRPr="007C0894">
        <w:rPr>
          <w:rFonts w:ascii="Times New Roman" w:hAnsi="Times New Roman"/>
          <w:sz w:val="28"/>
          <w:szCs w:val="28"/>
        </w:rPr>
        <w:t>;</w:t>
      </w:r>
      <w:r w:rsidRPr="007C0894">
        <w:rPr>
          <w:rFonts w:ascii="Times New Roman" w:hAnsi="Times New Roman"/>
          <w:sz w:val="28"/>
          <w:szCs w:val="28"/>
        </w:rPr>
        <w:t>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ятиях региона проживания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ситуацию на региональном рынке труда, называет тенденции её развития;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числяет и характеризует виды технической и технологической доку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ации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ует произвольно заданный материал в соответствии с задаче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, называя его свойства (внешний вид, механические, электрические, терм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ие, возможность обработки), экономические характеристики, экологичность (с использованием произвольно избранных источников информации)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 специфику социальных технологий, пользуясь произвольно и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 xml:space="preserve">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, 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ъясняет функции модели и принципы моделирования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ёт модель, адекватную практической задаче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бирает материал в соответствии с техническим решением или по заданным критериям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ет рацион питания, адекватный ситуации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ует продвижение продукт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гламентирует заданный процесс в заданной форме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одит оценку и испытание полученного продукт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ет технологическое решение с помощью текста, рисунков, граф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го изображения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лабораторного исследования продуктов п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ания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организационного проекта и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шения логистических задач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компьютерного моделирования / проведения виртуального эксперимента по избранной обучающимся характеристике транспорт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средств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лучил и проанализировал опыт выявления проблем транспортной логистики населённого пункта / трассы на основе самостоятельно спланированного наблюдения, 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моделирования транспортных потоков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опыт анализа объявлений, предлагающих работу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получил и проанализировал опыт проектирования и изготовления матери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 продукта на основе технологической документации с применением элемент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lastRenderedPageBreak/>
        <w:t>ных (не требующих регулирования) и сложных (требующих регулирования / настро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ки) рабочих инструментов / технологического оборудования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создания информационного продукта и его встраивания в заданную оболочку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993"/>
          <w:tab w:val="left" w:pos="1134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(комбинирование, изменение п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раметров и требований к ресурсам) технологии получения материального и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ного продукта с заданными свойствами.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медицинские техно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гии,  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ет закономерности технологического развития цивилизации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ъясняет социальное значение групп профессий, востребованных на реги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нальном рынке труд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ет условия использования технологии в том числе с позиций эколо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ческой защищённости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о-экспериментальным путём, в том числе самостоятельно планируя такого рода эк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ерименты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  <w:tab w:val="left" w:pos="241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зависимости от ситуации оптимизирует базовые технологии (затратность – качество), проводит анализ альтернативных ресурсов, соединяет в единый план 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лько технологий без их видоизменения для получения сложносоставного мате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ого или информационного продукт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ует свои возможности и предпочтения, связанные с освоением о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лённого уровня образовательных программ и реализацией тех или иных видов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наблюдения (изучения), ознакомления с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ременными производствами в сферах медицины, производства и обработки матери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опыт поиска, извлечения, структурирования и обработки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о перспективах развития современных производств в регионе проживания, а т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же информации об актуальном состоянии и перспективах развития регионального рынка труда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предпрофессиональных проб,</w:t>
      </w:r>
    </w:p>
    <w:p w:rsidR="00E53743" w:rsidRPr="007C0894" w:rsidRDefault="00E53743" w:rsidP="007C0894">
      <w:pPr>
        <w:numPr>
          <w:ilvl w:val="1"/>
          <w:numId w:val="30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лучил и проанализировал опыт разработки и / или реализации специали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ованного проекта.</w:t>
      </w:r>
    </w:p>
    <w:p w:rsidR="004E602F" w:rsidRDefault="004E602F">
      <w:pPr>
        <w:spacing w:after="0" w:line="240" w:lineRule="auto"/>
        <w:rPr>
          <w:rFonts w:ascii="Times New Roman" w:eastAsia="Times New Roman" w:hAnsi="Times New Roman"/>
          <w:b/>
          <w:bCs/>
          <w:iCs/>
          <w:sz w:val="28"/>
        </w:rPr>
      </w:pPr>
      <w:bookmarkStart w:id="165" w:name="_Toc409691647"/>
      <w:bookmarkStart w:id="166" w:name="_Toc410653970"/>
      <w:bookmarkStart w:id="167" w:name="_Toc414553156"/>
      <w:r>
        <w:br w:type="page"/>
      </w:r>
    </w:p>
    <w:p w:rsidR="00B540EE" w:rsidRPr="007C0894" w:rsidRDefault="00B540EE" w:rsidP="007C0894">
      <w:pPr>
        <w:pStyle w:val="4"/>
        <w:spacing w:before="0" w:line="240" w:lineRule="auto"/>
        <w:ind w:left="0"/>
      </w:pPr>
      <w:r w:rsidRPr="007C0894">
        <w:lastRenderedPageBreak/>
        <w:t>Физическая культура</w:t>
      </w:r>
      <w:bookmarkEnd w:id="165"/>
      <w:bookmarkEnd w:id="166"/>
      <w:bookmarkEnd w:id="167"/>
    </w:p>
    <w:p w:rsidR="00E53743" w:rsidRPr="007C0894" w:rsidRDefault="00E53743" w:rsidP="007C0894">
      <w:pPr>
        <w:spacing w:after="0" w:line="24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матривать физическую культуру как явление культуры, выделять и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ические этапы ее развития, характеризовать основные направления и формы ее орг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зации в современном обществе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содержательные основы здорового образа жизни, раскр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атывать содержание самостоятельных занятий с физическими упра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нениями, определять их направленность и формулировать задачи, рационально пла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овать режим дня и учебной недели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уководствоваться правилами оказания первой помощи при травмах и уш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бах во время самостоятельных занятий физическими упражнениями; использовать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ятия физической культурой, спортивные игры и спортивные соревнования для орг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зации индивидуального отдыха и досуга, укрепления собственного здоровья, по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шения уровня физических кондици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комплексы физических упражнений оздоровительной, тре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физические упражнения по их функциональной напр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нности, планировать их последовательность и дозировку в процессе самосто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занятий по укреплению здоровья и развитию физических качеств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ять их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естировать показатели физического развития и основных физических 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честв, сравнивать их с возрастными стандартами, контролировать особенности их д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амики в процессе самостоятельных занятий физической подготовко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комплексы упражнений по профилактике утомления и пере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пряжения организма, повышению его работоспособности в процессе трудовой и уче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ой деятельности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бщеразвивающие упражнения, целенаправленно воздейству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е на развитие основных физических качеств (силы, быстроты, выносливости, ги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кости и координации движений)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акробатические комбинации из числа хорошо освоенных упра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нени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ыполнять легкоатлетические упражнения в беге и в прыжках (в длину и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соту)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спуски и торможения на лыжах с пологого склона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основные технические действия и приемы игры в футбол, вол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бол, баскетбол в условиях учебной и игровой деятельности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E53743" w:rsidRPr="007C0894" w:rsidRDefault="00E53743" w:rsidP="007C0894">
      <w:pPr>
        <w:numPr>
          <w:ilvl w:val="0"/>
          <w:numId w:val="71"/>
        </w:numPr>
        <w:tabs>
          <w:tab w:val="left" w:pos="709"/>
          <w:tab w:val="left" w:pos="1134"/>
        </w:tabs>
        <w:spacing w:after="0" w:line="24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ять тестовые упражнения для оценки уровня индивидуального разв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ия основных физических качеств.</w:t>
      </w:r>
    </w:p>
    <w:p w:rsidR="00E53743" w:rsidRPr="007C0894" w:rsidRDefault="00E53743" w:rsidP="007C0894">
      <w:pPr>
        <w:spacing w:after="0" w:line="24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цель возрождения Олимпийских игр и роль Пьера де Кубе</w:t>
      </w:r>
      <w:r w:rsidRPr="007C0894">
        <w:rPr>
          <w:rFonts w:ascii="Times New Roman" w:hAnsi="Times New Roman"/>
          <w:i/>
          <w:sz w:val="28"/>
          <w:szCs w:val="28"/>
        </w:rPr>
        <w:t>р</w:t>
      </w:r>
      <w:r w:rsidRPr="007C0894">
        <w:rPr>
          <w:rFonts w:ascii="Times New Roman" w:hAnsi="Times New Roman"/>
          <w:i/>
          <w:sz w:val="28"/>
          <w:szCs w:val="28"/>
        </w:rPr>
        <w:t>тена в становлении современного олимпийского движения, объяснять смысл симв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лики и ритуалов Олимпийских игр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ять признаки положительного влияния занятий физической подг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товкой на укрепление здоровья, устанавливать связь между развитием физических качеств и основных систем организма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ческого развития и физической подготовленности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ительную направленность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водить восстановительные мероприятия с использованием банных проц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дур и сеансов оздоровительного массажа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еодолевать естественные и искусственные препятствия с помощью ра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нообразных способов лазания, прыжков и бега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F962DD" w:rsidRPr="007C0894" w:rsidRDefault="00F962DD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E53743" w:rsidRPr="007C0894" w:rsidRDefault="00E53743" w:rsidP="007C0894">
      <w:pPr>
        <w:numPr>
          <w:ilvl w:val="0"/>
          <w:numId w:val="72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оплывать учебную дистанцию вольным стилем.</w:t>
      </w:r>
    </w:p>
    <w:p w:rsidR="00B540EE" w:rsidRPr="007C0894" w:rsidRDefault="00B540E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7C0894" w:rsidRDefault="00B540EE" w:rsidP="007C0894">
      <w:pPr>
        <w:pStyle w:val="4"/>
        <w:spacing w:before="0" w:line="240" w:lineRule="auto"/>
        <w:ind w:left="0"/>
      </w:pPr>
      <w:bookmarkStart w:id="168" w:name="_Toc409691648"/>
      <w:bookmarkStart w:id="169" w:name="_Toc410653971"/>
      <w:bookmarkStart w:id="170" w:name="_Toc414553157"/>
      <w:r w:rsidRPr="007C0894">
        <w:t>Основы безопасности жизнедеятельности</w:t>
      </w:r>
      <w:bookmarkEnd w:id="168"/>
      <w:bookmarkEnd w:id="169"/>
      <w:bookmarkEnd w:id="170"/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C0894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</w:t>
      </w:r>
      <w:r w:rsidRPr="007C0894">
        <w:rPr>
          <w:rFonts w:ascii="Times New Roman" w:hAnsi="Times New Roman"/>
          <w:iCs/>
          <w:sz w:val="28"/>
          <w:szCs w:val="28"/>
        </w:rPr>
        <w:t xml:space="preserve"> условия экологической безопасност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использовать знания о предельно допустимых концентрациях вредных в</w:t>
      </w:r>
      <w:r w:rsidRPr="007C0894">
        <w:rPr>
          <w:rFonts w:ascii="Times New Roman" w:hAnsi="Times New Roman"/>
          <w:iCs/>
          <w:sz w:val="28"/>
          <w:szCs w:val="28"/>
        </w:rPr>
        <w:t>е</w:t>
      </w:r>
      <w:r w:rsidRPr="007C0894">
        <w:rPr>
          <w:rFonts w:ascii="Times New Roman" w:hAnsi="Times New Roman"/>
          <w:iCs/>
          <w:sz w:val="28"/>
          <w:szCs w:val="28"/>
        </w:rPr>
        <w:t>ществ в атмосфере, воде и почв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использовать знания о способах контроля качества окружающей среды и пр</w:t>
      </w:r>
      <w:r w:rsidRPr="007C0894">
        <w:rPr>
          <w:rFonts w:ascii="Times New Roman" w:hAnsi="Times New Roman"/>
          <w:iCs/>
          <w:sz w:val="28"/>
          <w:szCs w:val="28"/>
        </w:rPr>
        <w:t>о</w:t>
      </w:r>
      <w:r w:rsidRPr="007C0894">
        <w:rPr>
          <w:rFonts w:ascii="Times New Roman" w:hAnsi="Times New Roman"/>
          <w:iCs/>
          <w:sz w:val="28"/>
          <w:szCs w:val="28"/>
        </w:rPr>
        <w:t>дуктов питания с использованием бытовых приборов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классифицировать и характеризовать причины и последствия опас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при использовании бытовых приборов контроля качества окружающей среды и продуктов питани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использовать бытовые приборы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использовать средства бытовой хими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использовать средства коммуникаци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криминогенного х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крими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енного ха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ации на улиц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ации в подъезд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ации в лифт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ации в квартир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вести и применять способы самозащиты при попытке мошенн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дорожного движени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применять первичные средства пожаротушени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ешеход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ассажира транспор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ого средств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на вод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вести у воды и на вод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средства и способы само- и взаимопомощи на вод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в туристических поход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готовиться к туристическим походам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вести в туристических поход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ориентироваться на местност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бывать и поддерживать огонь в автономных условия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бывать и очищать воду в автономных условия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авать сигналы бедствия и отвечать на ни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F962DD" w:rsidRPr="007C0894" w:rsidRDefault="00F962DD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видеть опасности и правильно действовать в случае чрезвычай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природного ха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природного ха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техноген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характера для личности, общества и государства;</w:t>
      </w:r>
    </w:p>
    <w:p w:rsidR="00F962DD" w:rsidRPr="007C0894" w:rsidRDefault="00F962DD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й техногенного характер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действовать по сигналу «Внимание всем!»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</w:t>
      </w:r>
      <w:r w:rsidR="00F962DD" w:rsidRPr="007C0894">
        <w:rPr>
          <w:rFonts w:ascii="Times New Roman" w:hAnsi="Times New Roman"/>
          <w:sz w:val="28"/>
          <w:szCs w:val="28"/>
        </w:rPr>
        <w:t xml:space="preserve">и коллективной </w:t>
      </w:r>
      <w:r w:rsidRPr="007C0894">
        <w:rPr>
          <w:rFonts w:ascii="Times New Roman" w:hAnsi="Times New Roman"/>
          <w:sz w:val="28"/>
          <w:szCs w:val="28"/>
        </w:rPr>
        <w:t>защиты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мплектовать минимально необходимый набор вещей (документов, проду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ов) в случае эвакуаци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явления терроризма, экстремизма, н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котизма и последствия данных явлений для личности, общества и государств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терроризма, экст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изма, наркотизм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обнаружении 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известного предмета, возможной угрозе взрыва (при взрыве) взрывного устройств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ждению заложников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в местах большого скопления людей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ассифицировать мероприятия и факторы, укрепляющие и разрушающие здоровь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2818BE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 оценивать нагрузку и профилактические занятия по укреплению здоровья;планировать распорядок дня с учетом нагрузок;</w:t>
      </w:r>
    </w:p>
    <w:p w:rsidR="002818BE" w:rsidRPr="007C0894" w:rsidRDefault="002818BE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EA45E1" w:rsidRPr="007C0894" w:rsidRDefault="002818BE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опасно использовать ресурсы интернета;</w:t>
      </w:r>
    </w:p>
    <w:p w:rsidR="002818BE" w:rsidRPr="007C0894" w:rsidRDefault="002818BE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lastRenderedPageBreak/>
        <w:t>анализировать состояние своего здоровья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остояния оказания неотложной помощ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 xml:space="preserve">классифицировать </w:t>
      </w:r>
      <w:r w:rsidRPr="007C0894">
        <w:rPr>
          <w:rFonts w:ascii="Times New Roman" w:hAnsi="Times New Roman"/>
          <w:sz w:val="28"/>
          <w:szCs w:val="28"/>
        </w:rPr>
        <w:t>средства оказания первой помощи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7A1E4C" w:rsidRPr="007C0894" w:rsidRDefault="007A1E4C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влекать инородное тело из верхних дыхательных путей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ушиб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растяжения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вывих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перелом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ожога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казывать первую помощь при </w:t>
      </w:r>
      <w:r w:rsidR="007A1E4C" w:rsidRPr="007C0894">
        <w:rPr>
          <w:rFonts w:ascii="Times New Roman" w:hAnsi="Times New Roman"/>
          <w:sz w:val="28"/>
          <w:szCs w:val="28"/>
        </w:rPr>
        <w:t>отморожениях и общем переохлаждении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отравлениях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тепловом (солнечном) ударе;</w:t>
      </w:r>
    </w:p>
    <w:p w:rsidR="00E53743" w:rsidRPr="007C0894" w:rsidRDefault="00E53743" w:rsidP="007C0894">
      <w:pPr>
        <w:numPr>
          <w:ilvl w:val="0"/>
          <w:numId w:val="73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казывать первую помощь при укусе насекомых</w:t>
      </w:r>
      <w:r w:rsidR="007A1E4C" w:rsidRPr="007C0894">
        <w:rPr>
          <w:rFonts w:ascii="Times New Roman" w:hAnsi="Times New Roman"/>
          <w:sz w:val="28"/>
          <w:szCs w:val="28"/>
        </w:rPr>
        <w:t xml:space="preserve"> и змей.</w:t>
      </w:r>
    </w:p>
    <w:p w:rsidR="00E53743" w:rsidRPr="007C0894" w:rsidRDefault="00E53743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лассифицировать и характеризовать причины и последствия опасных с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 xml:space="preserve">туаций в туристических поездка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готовиться к туристическим поездкам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декватно оценивать ситуацию и безопасно вести в туристических поез</w:t>
      </w:r>
      <w:r w:rsidRPr="007C0894">
        <w:rPr>
          <w:rFonts w:ascii="Times New Roman" w:hAnsi="Times New Roman"/>
          <w:i/>
          <w:sz w:val="28"/>
          <w:szCs w:val="28"/>
        </w:rPr>
        <w:t>д</w:t>
      </w:r>
      <w:r w:rsidRPr="007C0894">
        <w:rPr>
          <w:rFonts w:ascii="Times New Roman" w:hAnsi="Times New Roman"/>
          <w:i/>
          <w:sz w:val="28"/>
          <w:szCs w:val="28"/>
        </w:rPr>
        <w:t xml:space="preserve">ка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последствия возможных опасных ситуаций в местах больш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 xml:space="preserve">го скопления людей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криминогенного характера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безопасно вести и применять права покупателя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анализировать последствия проявления терроризма, экстремизма, нарк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тизма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редвидеть пути и средства возможного вовлечения в террористическую, экстремистскую и наркотическую деятельность;</w:t>
      </w:r>
      <w:r w:rsidRPr="007C0894">
        <w:rPr>
          <w:rFonts w:ascii="Times New Roman" w:hAnsi="Times New Roman"/>
          <w:bCs/>
          <w:i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bCs/>
          <w:i/>
          <w:sz w:val="28"/>
          <w:szCs w:val="28"/>
        </w:rPr>
        <w:t xml:space="preserve">характеризовать </w:t>
      </w:r>
      <w:r w:rsidRPr="007C0894">
        <w:rPr>
          <w:rFonts w:ascii="Times New Roman" w:hAnsi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классифицировать и характеризовать основные положениязаконодательных актов, регулирующих права и обязанности супругов, и защищающих права ребенка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владеть основами самоконтроля, самооценки, принятия решений и осущест</w:t>
      </w:r>
      <w:r w:rsidRPr="007C0894">
        <w:rPr>
          <w:rFonts w:ascii="Times New Roman" w:hAnsi="Times New Roman"/>
          <w:i/>
          <w:sz w:val="28"/>
          <w:szCs w:val="28"/>
        </w:rPr>
        <w:t>в</w:t>
      </w:r>
      <w:r w:rsidRPr="007C0894">
        <w:rPr>
          <w:rFonts w:ascii="Times New Roman" w:hAnsi="Times New Roman"/>
          <w:i/>
          <w:sz w:val="28"/>
          <w:szCs w:val="28"/>
        </w:rPr>
        <w:t>ления осознанного выбора в учебной и познавательной деятельности при формиров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>нии современной культуры безопасности жизнедеятельности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казывать первую помощь при остановке сердечной деятельности;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казывать первую помощь при коме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усваивать приемы действий в различных опасных и чрезвычайных ситуациях; </w:t>
      </w:r>
    </w:p>
    <w:p w:rsidR="00E53743" w:rsidRPr="007C0894" w:rsidRDefault="00E53743" w:rsidP="007C0894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следовать различные ситуации в повседневной жизнедеятельности, опа</w:t>
      </w:r>
      <w:r w:rsidRPr="007C0894">
        <w:rPr>
          <w:rFonts w:ascii="Times New Roman" w:hAnsi="Times New Roman"/>
          <w:i/>
          <w:sz w:val="28"/>
          <w:szCs w:val="28"/>
        </w:rPr>
        <w:t>с</w:t>
      </w:r>
      <w:r w:rsidRPr="007C0894">
        <w:rPr>
          <w:rFonts w:ascii="Times New Roman" w:hAnsi="Times New Roman"/>
          <w:i/>
          <w:sz w:val="28"/>
          <w:szCs w:val="28"/>
        </w:rPr>
        <w:t xml:space="preserve">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A50ED3" w:rsidRDefault="00E53743" w:rsidP="00CB7972">
      <w:pPr>
        <w:numPr>
          <w:ilvl w:val="0"/>
          <w:numId w:val="74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творчески решать моделируемые ситуации и практические задачи в области безопасности жизнедеятельности.</w:t>
      </w:r>
      <w:bookmarkStart w:id="171" w:name="_Toc406058984"/>
      <w:bookmarkStart w:id="172" w:name="_Toc409691649"/>
    </w:p>
    <w:p w:rsidR="00523BF1" w:rsidRPr="007C0894" w:rsidRDefault="00523BF1" w:rsidP="007C0894">
      <w:pPr>
        <w:spacing w:after="0" w:line="240" w:lineRule="auto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:rsidR="00DC0666" w:rsidRPr="007C0894" w:rsidRDefault="00DC0666" w:rsidP="007C0894">
      <w:pPr>
        <w:pStyle w:val="2"/>
        <w:spacing w:line="240" w:lineRule="auto"/>
      </w:pPr>
      <w:bookmarkStart w:id="173" w:name="_Toc410653972"/>
      <w:bookmarkStart w:id="174" w:name="_Toc414553158"/>
      <w:bookmarkEnd w:id="171"/>
      <w:bookmarkEnd w:id="172"/>
      <w:r w:rsidRPr="007C0894">
        <w:t>1.3. Система оценки достижения планируемых результатов освоения осно</w:t>
      </w:r>
      <w:r w:rsidRPr="007C0894">
        <w:t>в</w:t>
      </w:r>
      <w:r w:rsidRPr="007C0894">
        <w:t>ной образовательной программы основного общего образования</w:t>
      </w:r>
      <w:bookmarkEnd w:id="173"/>
      <w:bookmarkEnd w:id="174"/>
    </w:p>
    <w:p w:rsidR="00853F7F" w:rsidRPr="007C0894" w:rsidRDefault="00853F7F" w:rsidP="007C0894">
      <w:pPr>
        <w:pStyle w:val="afffb"/>
        <w:spacing w:line="240" w:lineRule="auto"/>
        <w:ind w:firstLine="709"/>
        <w:rPr>
          <w:b/>
        </w:rPr>
      </w:pPr>
      <w:r w:rsidRPr="007C0894">
        <w:rPr>
          <w:b/>
        </w:rPr>
        <w:t>1.3.1. Общие положения</w:t>
      </w:r>
    </w:p>
    <w:p w:rsidR="00C933A5" w:rsidRPr="0063228C" w:rsidRDefault="00C437C9" w:rsidP="007C0894">
      <w:pPr>
        <w:pStyle w:val="afffb"/>
        <w:spacing w:line="240" w:lineRule="auto"/>
        <w:ind w:firstLine="709"/>
      </w:pPr>
      <w:r w:rsidRPr="0063228C">
        <w:t>Система оценки достижения планируемых результатов содействует духовно-нравственному развитию и воспитанию обучающихся и позволяет использовать оце</w:t>
      </w:r>
      <w:r w:rsidRPr="0063228C">
        <w:t>н</w:t>
      </w:r>
      <w:r w:rsidRPr="0063228C">
        <w:t xml:space="preserve">ку образовательных результатов учащихся для оценки деятельности образовательной организации. </w:t>
      </w:r>
      <w:r w:rsidR="00C933A5" w:rsidRPr="0063228C">
        <w:t>Целью оценки достижения планируемых результатов является – получ</w:t>
      </w:r>
      <w:r w:rsidR="00C933A5" w:rsidRPr="0063228C">
        <w:t>е</w:t>
      </w:r>
      <w:r w:rsidR="00C933A5" w:rsidRPr="0063228C">
        <w:t>ние информации о соответствии достигнутых обучающимися результатов требован</w:t>
      </w:r>
      <w:r w:rsidR="00C933A5" w:rsidRPr="0063228C">
        <w:t>и</w:t>
      </w:r>
      <w:r w:rsidR="00C933A5" w:rsidRPr="0063228C">
        <w:t xml:space="preserve">ям ФГОС ООО и использование полученной информации в процессе взаимодействия участников образовательных отношений. </w:t>
      </w:r>
    </w:p>
    <w:p w:rsidR="00C933A5" w:rsidRPr="00932641" w:rsidRDefault="00C933A5" w:rsidP="007C0894">
      <w:pPr>
        <w:pStyle w:val="afffb"/>
        <w:spacing w:line="240" w:lineRule="auto"/>
        <w:ind w:firstLine="709"/>
        <w:rPr>
          <w:b/>
        </w:rPr>
      </w:pPr>
      <w:r w:rsidRPr="00932641">
        <w:rPr>
          <w:b/>
        </w:rPr>
        <w:t>Основным направлением оценочной деятельности</w:t>
      </w:r>
      <w:r w:rsidRPr="007C0894">
        <w:t xml:space="preserve"> в </w:t>
      </w:r>
      <w:r w:rsidR="0063228C" w:rsidRPr="0063228C">
        <w:t>КОГОБУ СШ с УИОП пгт Кикнур</w:t>
      </w:r>
      <w:r w:rsidRPr="0063228C">
        <w:t xml:space="preserve">  </w:t>
      </w:r>
      <w:r w:rsidRPr="007C0894">
        <w:t xml:space="preserve">в соответствии с требованиями ФГОС ООО </w:t>
      </w:r>
      <w:r w:rsidRPr="00932641">
        <w:rPr>
          <w:b/>
        </w:rPr>
        <w:t>является:</w:t>
      </w:r>
    </w:p>
    <w:p w:rsidR="00C933A5" w:rsidRPr="00932641" w:rsidRDefault="00C933A5" w:rsidP="007C0894">
      <w:pPr>
        <w:pStyle w:val="afffb"/>
        <w:spacing w:line="240" w:lineRule="auto"/>
        <w:rPr>
          <w:b/>
        </w:rPr>
      </w:pPr>
      <w:r w:rsidRPr="00932641">
        <w:rPr>
          <w:b/>
        </w:rPr>
        <w:t>- оценка достижения планируемых результатов обучающихся школы на ра</w:t>
      </w:r>
      <w:r w:rsidRPr="00932641">
        <w:rPr>
          <w:b/>
        </w:rPr>
        <w:t>з</w:t>
      </w:r>
      <w:r w:rsidRPr="00932641">
        <w:rPr>
          <w:b/>
        </w:rPr>
        <w:t>личных этапах обучения как:</w:t>
      </w:r>
    </w:p>
    <w:p w:rsidR="00C933A5" w:rsidRPr="007C0894" w:rsidRDefault="00C933A5" w:rsidP="007C0894">
      <w:pPr>
        <w:pStyle w:val="afffb"/>
        <w:spacing w:line="240" w:lineRule="auto"/>
      </w:pPr>
      <w:r w:rsidRPr="007C0894">
        <w:t>1) основа их промежуточной и итоговой аттестации,</w:t>
      </w:r>
    </w:p>
    <w:p w:rsidR="00C933A5" w:rsidRPr="007C0894" w:rsidRDefault="00C933A5" w:rsidP="007C0894">
      <w:pPr>
        <w:pStyle w:val="afffb"/>
        <w:spacing w:line="240" w:lineRule="auto"/>
      </w:pPr>
      <w:r w:rsidRPr="007C0894">
        <w:t>2) основа процедур внутренней системы оценки качеств</w:t>
      </w:r>
      <w:r w:rsidR="001D4030" w:rsidRPr="007C0894">
        <w:t>а</w:t>
      </w:r>
      <w:r w:rsidRPr="007C0894">
        <w:t xml:space="preserve"> образования,</w:t>
      </w:r>
    </w:p>
    <w:p w:rsidR="00C933A5" w:rsidRPr="007C0894" w:rsidRDefault="00C933A5" w:rsidP="007C0894">
      <w:pPr>
        <w:pStyle w:val="afffb"/>
        <w:spacing w:line="240" w:lineRule="auto"/>
      </w:pPr>
      <w:r w:rsidRPr="007C0894">
        <w:t>3) основа мониторинговых исследований регионального и федерального уровней.</w:t>
      </w:r>
    </w:p>
    <w:p w:rsidR="00C933A5" w:rsidRPr="0063228C" w:rsidRDefault="00C933A5" w:rsidP="007C0894">
      <w:pPr>
        <w:pStyle w:val="afffb"/>
        <w:spacing w:line="240" w:lineRule="auto"/>
        <w:ind w:firstLine="709"/>
      </w:pPr>
      <w:r w:rsidRPr="0063228C">
        <w:t>Основным объектом системы оценки, ее содержательной и критериальной базой выступают требования ФГОС ООО, которые конкретизируются в планируемых р</w:t>
      </w:r>
      <w:r w:rsidRPr="0063228C">
        <w:t>е</w:t>
      </w:r>
      <w:r w:rsidRPr="0063228C">
        <w:t>зультатах освоения обучающимися основной образовательной программы образов</w:t>
      </w:r>
      <w:r w:rsidRPr="0063228C">
        <w:t>а</w:t>
      </w:r>
      <w:r w:rsidRPr="0063228C">
        <w:t>тельной организации (личностные, метапредметные, предметные).</w:t>
      </w:r>
    </w:p>
    <w:p w:rsidR="00C933A5" w:rsidRPr="0063228C" w:rsidRDefault="00C933A5" w:rsidP="007C0894">
      <w:pPr>
        <w:pStyle w:val="afffb"/>
        <w:spacing w:line="240" w:lineRule="auto"/>
        <w:ind w:firstLine="709"/>
      </w:pPr>
      <w:r w:rsidRPr="0063228C">
        <w:t>Каждой подпрограмме соответствует направление оценки:</w:t>
      </w:r>
    </w:p>
    <w:p w:rsidR="00C933A5" w:rsidRPr="0063228C" w:rsidRDefault="00C933A5" w:rsidP="007C0894">
      <w:pPr>
        <w:pStyle w:val="afffb"/>
        <w:spacing w:line="240" w:lineRule="auto"/>
        <w:ind w:firstLine="0"/>
      </w:pPr>
      <w:r w:rsidRPr="0063228C">
        <w:t>1) Программа развития УУД – оценка метапредметных результатов</w:t>
      </w:r>
    </w:p>
    <w:p w:rsidR="00C933A5" w:rsidRPr="0063228C" w:rsidRDefault="00C933A5" w:rsidP="007C0894">
      <w:pPr>
        <w:pStyle w:val="afffb"/>
        <w:spacing w:line="240" w:lineRule="auto"/>
        <w:ind w:firstLine="0"/>
      </w:pPr>
      <w:r w:rsidRPr="0063228C">
        <w:t>2) Программа воспитания и социализации – оценка личностных результатов</w:t>
      </w:r>
    </w:p>
    <w:p w:rsidR="00C933A5" w:rsidRPr="0063228C" w:rsidRDefault="00853F7F" w:rsidP="007C0894">
      <w:pPr>
        <w:pStyle w:val="afffb"/>
        <w:spacing w:line="240" w:lineRule="auto"/>
        <w:ind w:firstLine="0"/>
      </w:pPr>
      <w:r w:rsidRPr="0063228C">
        <w:t xml:space="preserve">3) </w:t>
      </w:r>
      <w:r w:rsidR="00C933A5" w:rsidRPr="0063228C">
        <w:t xml:space="preserve">Программы отдельных учебных предметов, курсов (рабочие программы) </w:t>
      </w:r>
      <w:r w:rsidR="001D4030" w:rsidRPr="0063228C">
        <w:t>–оценка предметных результатов.</w:t>
      </w:r>
    </w:p>
    <w:p w:rsidR="00C933A5" w:rsidRPr="00920C26" w:rsidRDefault="00C933A5" w:rsidP="007C0894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 w:firstLine="720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</w:pPr>
      <w:r w:rsidRPr="00920C26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Система оценки достижения планируемых результатов освоения ООП ООО включает:</w:t>
      </w:r>
    </w:p>
    <w:p w:rsidR="00C933A5" w:rsidRPr="009F51B3" w:rsidRDefault="00912392" w:rsidP="007C0894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i/>
          <w:sz w:val="28"/>
          <w:szCs w:val="28"/>
        </w:rPr>
      </w:pP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1.О</w:t>
      </w:r>
      <w:r w:rsidR="00C933A5"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писание организации и содержания государственной (итоговой) аттестации об</w:t>
      </w:r>
      <w:r w:rsidR="00C933A5"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у</w:t>
      </w:r>
      <w:r w:rsidR="00C933A5"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чающихс</w:t>
      </w:r>
      <w:r w:rsidR="009F51B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я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i/>
          <w:sz w:val="28"/>
          <w:szCs w:val="28"/>
        </w:rPr>
        <w:t>.</w:t>
      </w:r>
    </w:p>
    <w:p w:rsidR="009F51B3" w:rsidRDefault="00C933A5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Содержание государственной (итоговой) аттестации определяется КИМ, разработа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н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ными ФИПИ.</w:t>
      </w:r>
      <w:r w:rsidR="009F51B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Результаты итоговой аттестации выпускников (в том числе гос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у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 xml:space="preserve">дарственной) </w:t>
      </w:r>
      <w:r w:rsidR="00912392" w:rsidRPr="007C0894">
        <w:rPr>
          <w:rFonts w:ascii="Times New Roman" w:hAnsi="Times New Roman"/>
          <w:sz w:val="28"/>
          <w:szCs w:val="28"/>
        </w:rPr>
        <w:t>характеризуют уровень достижения предметных и метапредметных р</w:t>
      </w:r>
      <w:r w:rsidR="00912392" w:rsidRPr="007C0894">
        <w:rPr>
          <w:rFonts w:ascii="Times New Roman" w:hAnsi="Times New Roman"/>
          <w:sz w:val="28"/>
          <w:szCs w:val="28"/>
        </w:rPr>
        <w:t>е</w:t>
      </w:r>
      <w:r w:rsidR="00912392" w:rsidRPr="007C0894">
        <w:rPr>
          <w:rFonts w:ascii="Times New Roman" w:hAnsi="Times New Roman"/>
          <w:sz w:val="28"/>
          <w:szCs w:val="28"/>
        </w:rPr>
        <w:t>зультатов освоения основной образовательной программы основного общего образ</w:t>
      </w:r>
      <w:r w:rsidR="00912392" w:rsidRPr="007C0894">
        <w:rPr>
          <w:rFonts w:ascii="Times New Roman" w:hAnsi="Times New Roman"/>
          <w:sz w:val="28"/>
          <w:szCs w:val="28"/>
        </w:rPr>
        <w:t>о</w:t>
      </w:r>
      <w:r w:rsidR="00912392" w:rsidRPr="007C0894">
        <w:rPr>
          <w:rFonts w:ascii="Times New Roman" w:hAnsi="Times New Roman"/>
          <w:sz w:val="28"/>
          <w:szCs w:val="28"/>
        </w:rPr>
        <w:t>вания, необходимых для продолжения образования. Государственная (итоговая) атт</w:t>
      </w:r>
      <w:r w:rsidR="00912392" w:rsidRPr="007C0894">
        <w:rPr>
          <w:rFonts w:ascii="Times New Roman" w:hAnsi="Times New Roman"/>
          <w:sz w:val="28"/>
          <w:szCs w:val="28"/>
        </w:rPr>
        <w:t>е</w:t>
      </w:r>
      <w:r w:rsidR="00912392" w:rsidRPr="007C0894">
        <w:rPr>
          <w:rFonts w:ascii="Times New Roman" w:hAnsi="Times New Roman"/>
          <w:sz w:val="28"/>
          <w:szCs w:val="28"/>
        </w:rPr>
        <w:t xml:space="preserve">стация выпускников осуществляется внешними (по отношению к образовательному учреждению) органами, т. е. является 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внешней оценкой.</w:t>
      </w:r>
      <w:r w:rsidR="00912392" w:rsidRPr="007C0894">
        <w:rPr>
          <w:rFonts w:ascii="Times New Roman" w:hAnsi="Times New Roman"/>
          <w:sz w:val="28"/>
          <w:szCs w:val="28"/>
        </w:rPr>
        <w:t xml:space="preserve"> </w:t>
      </w:r>
    </w:p>
    <w:p w:rsidR="009F51B3" w:rsidRPr="00CB7972" w:rsidRDefault="009F51B3" w:rsidP="00CB7972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/>
        <w:jc w:val="center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</w:pPr>
      <w:r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lastRenderedPageBreak/>
        <w:t>П</w:t>
      </w:r>
      <w:r w:rsidRPr="00F96555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лан подготовки и организации проведения государственной (итоговой) аттест</w:t>
      </w:r>
      <w:r w:rsidRPr="00F96555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а</w:t>
      </w:r>
      <w:r w:rsidRPr="00F96555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ции</w:t>
      </w:r>
    </w:p>
    <w:p w:rsidR="009F51B3" w:rsidRPr="00F96555" w:rsidRDefault="009F51B3" w:rsidP="00CB7972">
      <w:pPr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96555">
        <w:rPr>
          <w:rFonts w:ascii="Times New Roman" w:hAnsi="Times New Roman"/>
          <w:b/>
          <w:bCs/>
          <w:color w:val="000000"/>
          <w:sz w:val="28"/>
          <w:szCs w:val="28"/>
        </w:rPr>
        <w:t>1.Организационно- методическая работа</w:t>
      </w:r>
    </w:p>
    <w:tbl>
      <w:tblPr>
        <w:tblpPr w:leftFromText="180" w:rightFromText="180" w:vertAnchor="text" w:horzAnchor="margin" w:tblpXSpec="center" w:tblpY="169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9"/>
        <w:gridCol w:w="6792"/>
        <w:gridCol w:w="2497"/>
      </w:tblGrid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                    Содержание работы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тветственный </w:t>
            </w: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в теч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ие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ебного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года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беспечение участников ГИА учебно-тренировочными материалами, методическими пос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биями, информационными материалами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.Использование Интернет-технологий и предост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ление возможности выпускникам и учителям работать с образовательными сайтам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Оформление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- общешкольного стенда «Государственная итоговая  аттестация»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-плана работы ОУ по подготовке к ГИА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Проведение обучающих семинаров, совещаний, 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ительских собраний  по подготовке к  ГИА учащихся 9-го и 11-го классов.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ь инфор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ики и ИКТ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сент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окт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ноябрь-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янва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бсуждение на педагогическом совете школы 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зультатов учебной деятельности в 201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-20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9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чебном году с анализом работы школы  по теме «Итоги  ГИА-201</w:t>
            </w: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»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Анализ методических рекомендаций для учителей, подготовленных на основе анализа типичных ошибок участников ЕГЭ 201</w:t>
            </w: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года, представленных фе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альным институтом педагогических измерений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Составление и утверждение плана подготовки и проведения ГИА.</w:t>
            </w: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формление  информационного стенда « Готовимся к ГИА»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Подготовка информационной сменной выставки в библиотеке по подготовке к  государственной атт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стации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5.Ознакомление всех участников образовательного процесса с Порядком проведения ГИА по программам основного общего образования и среднего обще</w:t>
            </w:r>
            <w:r>
              <w:rPr>
                <w:rFonts w:ascii="Times New Roman" w:hAnsi="Times New Roman"/>
                <w:sz w:val="28"/>
                <w:szCs w:val="28"/>
              </w:rPr>
              <w:t>го 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разования с изменениями 20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года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6 Организация и проведение итогового сочинения как допуска к ЕГЭ выпускников 11 классов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7.Организпция и проведение итогового собеседования по русскому языку как допуска к ОГЭ  выпускников 9 классов.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уководители МО учителей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библиотека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, организаторы ,эксперты и др.лица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екабрь-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Инструктивно- методическая работа с классными руководителями, учителями, учащимися и родителями о целях и технологии  проведения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Подготовка материалов для проведения пробного внут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ишкольного  ГИА (бланки, КИМы).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Проведение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внутришкольных пробных ГИА по предметам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январь-май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одготовка пам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ок для родителей и выпускников 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« Советы психолога»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Ознакомление с нормативными документами по проведению ЕГЭ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3.Собеседование с учителями по итогам пробных внутришкольных ГИА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Формирование базы данных организаторов ОГЭ и ЕГЭ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 руково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 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уководители ППЭ</w:t>
            </w: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Индивидуальные консультации для педагогов, уч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щихся и их родителей по вопросам подготовки и п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ведения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Подготовка графика проведения консультаций для учащихся.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март 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Выдача пропусков выпускникам на ГИА.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  <w:tr w:rsidR="009F51B3" w:rsidRPr="00F96555" w:rsidTr="009F51B3">
        <w:tc>
          <w:tcPr>
            <w:tcW w:w="115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июнь</w:t>
            </w:r>
          </w:p>
        </w:tc>
        <w:tc>
          <w:tcPr>
            <w:tcW w:w="693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Административное совещание «Анализ результатов ГИА» (качество образовательной подготовки выпус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иков, уровень профессиональной компетентности педагогов)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2512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</w:t>
            </w:r>
          </w:p>
        </w:tc>
      </w:tr>
    </w:tbl>
    <w:p w:rsidR="009F51B3" w:rsidRPr="00F96555" w:rsidRDefault="009F51B3" w:rsidP="009F51B3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96555">
        <w:rPr>
          <w:rFonts w:ascii="Times New Roman" w:hAnsi="Times New Roman"/>
          <w:b/>
          <w:bCs/>
          <w:color w:val="000000"/>
          <w:sz w:val="28"/>
          <w:szCs w:val="28"/>
        </w:rPr>
        <w:t>2.Нормативные документы</w:t>
      </w: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6804"/>
        <w:gridCol w:w="2410"/>
      </w:tblGrid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                Содержание работы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тветственные 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окт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Разработка и утверждение плана подготовки уч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щихся  к ГИА. 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  <w:tr w:rsidR="009F51B3" w:rsidRPr="00F96555" w:rsidTr="00AC5083">
        <w:trPr>
          <w:trHeight w:val="2398"/>
        </w:trPr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но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Сбор данных о выпускниках11 классах 20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 Подг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овка базы данных по ОУ для проведения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Оформление заявлений выпускников для сдачи ит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ового сочинения, согласия на обработку персонал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ь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ых данных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Приказ о проведении итогового сочинения в  11 классах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 Кл.руково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ека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Сбор данных о выпускниках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9 классах 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    Подготовка базы д</w:t>
            </w:r>
            <w:r>
              <w:rPr>
                <w:rFonts w:ascii="Times New Roman" w:hAnsi="Times New Roman"/>
                <w:sz w:val="28"/>
                <w:szCs w:val="28"/>
              </w:rPr>
              <w:t>анных по ОУ для проведения ОГЭ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Выбор экзаменов в форм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ГЭ (предварительный)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сбор сведений об участниках ЕГЭ 20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ода .</w:t>
            </w: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Приказы о назначении ответственных: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за создание базы данных выпускников,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за учёт подачи заявления выпускников,  выдачи п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пусков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за ознакомления выпускников с результатами ГИА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за ведение необходимой документации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ассные руко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янва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формление протокола родительского собрания и листа ознакомления с нормативными документами о проведении аттестации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 Ознакомление учащихся с инструкциями по про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ению ГИА.</w:t>
            </w: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формление письменных заявлений выпускников 11классов о выборе экзаменов в форме ЕГЭ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Оформление согласия на обработку персональных данных участников ЕГЭ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5.Определение участников ЕГЭ по предметам по 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ы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бору до 1 февраля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Кл.руководители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февра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Сбор сведений о выпускниках 9 классов и формах сдачи экзаменов, предварительных намерений по э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заменам по выбору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 Оформление письменных заявлений выпускников 9 классов о выборе экзаменов в форме ОГЭ 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Оформление согласия на обработку персональных данных участников ОГЭ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Определение участников ОГЭ по предметам по 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ы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бору до 1 март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5.Сверка данных в региональной базе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 директора по УР</w:t>
            </w:r>
          </w:p>
        </w:tc>
      </w:tr>
      <w:tr w:rsidR="009F51B3" w:rsidRPr="00F96555" w:rsidTr="00AC5083">
        <w:trPr>
          <w:trHeight w:val="1406"/>
        </w:trPr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Февраль-апре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роведение пробных внутришкольных ОГЭ в 9 классах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февраль-апре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1.Проведение пробных внутришкольных ЕГЭ в 11 классах, пробном районном ЕГЭ по русскому языку 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ай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риказ о допуске учащихся 9, 11 классов к сдаче ГИА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 школы</w:t>
            </w:r>
          </w:p>
        </w:tc>
      </w:tr>
    </w:tbl>
    <w:p w:rsidR="009F51B3" w:rsidRDefault="009F51B3" w:rsidP="009F51B3">
      <w:pPr>
        <w:spacing w:after="0" w:line="240" w:lineRule="auto"/>
        <w:rPr>
          <w:rFonts w:ascii="Times New Roman" w:hAnsi="Times New Roman"/>
          <w:b/>
          <w:bCs/>
          <w:color w:val="C00000"/>
          <w:sz w:val="28"/>
          <w:szCs w:val="28"/>
        </w:rPr>
      </w:pPr>
    </w:p>
    <w:p w:rsidR="009F51B3" w:rsidRPr="00F96555" w:rsidRDefault="009F51B3" w:rsidP="009F51B3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96555">
        <w:rPr>
          <w:rFonts w:ascii="Times New Roman" w:hAnsi="Times New Roman"/>
          <w:b/>
          <w:bCs/>
          <w:color w:val="000000"/>
          <w:sz w:val="28"/>
          <w:szCs w:val="28"/>
        </w:rPr>
        <w:t>3. Работа с педагогами</w:t>
      </w: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6804"/>
        <w:gridCol w:w="2410"/>
      </w:tblGrid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                Содержание работы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сент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Анализ типичных ошибок учащихся при сдаче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етодическое сопровождение педагогов по обеспеч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ию подготовки к ГИА (по плану МО)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Изучение структуры КИМов по предметам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3.Сотрудничество  с классным руководителем-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контроль успеваемости и посещаемости учащихся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,ВР, социал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ь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ый педагог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окт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5083" w:rsidRDefault="00AC508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но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1.Рассмотрение вопросов подготовки к  ГИА  на зас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аниях МО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Изучение опыта работы учителей русского языка и математик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9-х и 11-х классов по подготовке к ОГЭ и ЕГЭ. 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3.Ознакомление с демоверсиями, кодификаторами и спецификацией. Изучение изменений в КИМ -ах в 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од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Контроль подготовки к ГИА, мониторинг успев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мости выпускников 9 и 11 классов за 1 триместр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Руководители  МО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C5083" w:rsidRDefault="00AC508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Учителя –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декабрь-янва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Изучение нормативных документов по организации итоговой аттестации в 20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9-2020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чебном году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, учителя предметники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февра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роведение  пробных  ОГЭ и ЕГЭ в рамках школы по русскому языку и математике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2.Составление списков учащихся 9 класса для сдачи ГИА по выбору. 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 руководители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арт- 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п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е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Проведение  пробного  ГИА в рамках школы по предметам по выбор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Анализ проведения и результатов пробных  экза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ов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учителя </w:t>
            </w:r>
          </w:p>
        </w:tc>
      </w:tr>
      <w:tr w:rsidR="009F51B3" w:rsidRPr="00F96555" w:rsidTr="00AC5083">
        <w:tc>
          <w:tcPr>
            <w:tcW w:w="141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апрель- май-июн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Изучение нормативных документов по организации и проведению ГИА в 20</w:t>
            </w:r>
            <w:r>
              <w:rPr>
                <w:rFonts w:ascii="Times New Roman" w:hAnsi="Times New Roman"/>
                <w:sz w:val="28"/>
                <w:szCs w:val="28"/>
              </w:rPr>
              <w:t>1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-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20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чебном год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Контроль подготовки к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Информационная работа с учителями-предметниками по вопросам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 Инструктажи организаторов ОГЭ и ЕГЭ. Инфор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и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ование о расписании ОГЭ и ЕГЭ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5 .Подготовка аудиторий к ОГЭ и ЕГЭ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6.Проведение ОГЭ и ЕГЭ.</w:t>
            </w:r>
          </w:p>
        </w:tc>
        <w:tc>
          <w:tcPr>
            <w:tcW w:w="2410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уководители ППЭ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иректор</w:t>
            </w:r>
          </w:p>
        </w:tc>
      </w:tr>
    </w:tbl>
    <w:p w:rsidR="009F51B3" w:rsidRPr="00F96555" w:rsidRDefault="009F51B3" w:rsidP="009F51B3">
      <w:pPr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9F51B3" w:rsidRPr="00F96555" w:rsidRDefault="009F51B3" w:rsidP="009F51B3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96555">
        <w:rPr>
          <w:rFonts w:ascii="Times New Roman" w:hAnsi="Times New Roman"/>
          <w:b/>
          <w:bCs/>
          <w:color w:val="000000"/>
          <w:sz w:val="28"/>
          <w:szCs w:val="28"/>
        </w:rPr>
        <w:t>4. Работа с обучающимися</w:t>
      </w:r>
    </w:p>
    <w:tbl>
      <w:tblPr>
        <w:tblpPr w:leftFromText="180" w:rightFromText="180" w:vertAnchor="text" w:horzAnchor="margin" w:tblpXSpec="center" w:tblpY="192"/>
        <w:tblW w:w="106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384"/>
        <w:gridCol w:w="6804"/>
        <w:gridCol w:w="2478"/>
      </w:tblGrid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             Содержание работы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тветственные 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в течение учебного года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осещение элективных курсов «Практикум абит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иента»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ружков подготовки к экзаменам по пред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ам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Итоговое повторение и систематизация знаний и умений выпускников по предметам, участие в пр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б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ых экзаменах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 зам.директора по УР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сент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знакомление с итогами проведения  государств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ой аттестации обучающихся школы в 201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-201</w:t>
            </w: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учебном году, типичными ошибками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 Классный час «Ознакомление с основными  напр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лениями самостоятельной работы по подготовке к итоговой аттестации»: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общие стратегии подготовки;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-работа с демонстрационными версиями ГИА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 официальные сайты ГИА.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 руково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окт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Работа с образцами бланков 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Работа с демонстрационными версиями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 директора по УР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л.руководители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ноя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Тренировочные варианты  КИМов различной сл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ж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ости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 Работа с бланками: типичные ошибки при заполн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нии бланков. 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екабр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 Работа с демоверсиями, кодификаторами и спе</w:t>
            </w:r>
            <w:r>
              <w:rPr>
                <w:rFonts w:ascii="Times New Roman" w:hAnsi="Times New Roman"/>
                <w:sz w:val="28"/>
                <w:szCs w:val="28"/>
              </w:rPr>
              <w:t>ц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фикацией.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Проведение практикумов в формате ОГЭ и ЕГЭ. Семинар-практикум «Правила заполнения бл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ов ГИА»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 Контрольные работы за 1 полугодие  по русскому языку и математике в формате ОГЭ и ЕГЭ, анализ 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зультатов.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 пр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уководители МО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январь- феврал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арт- 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п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ел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Информация о формах и порядке проведения ГИА по программам основного общего  и среднего общего образования в 20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году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2.Информирование выпускников о  нормативных 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ументах по организации итоговой аттестации в 201</w:t>
            </w: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-20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учебном год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Классные часы «Волнуйтесь спокойно»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Тренинги по развитию внимания, памяти, самок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роля, снятию эмоционального напряжения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4.Проведение пробных  ГИА по русскому языку и 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ематике, предметам по выбор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психолог,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руководители</w:t>
            </w: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 директора по УР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учителя-предметники </w:t>
            </w:r>
          </w:p>
        </w:tc>
      </w:tr>
      <w:tr w:rsidR="009F51B3" w:rsidRPr="00F96555" w:rsidTr="00AC5083">
        <w:tc>
          <w:tcPr>
            <w:tcW w:w="138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апрель-июнь</w:t>
            </w:r>
          </w:p>
        </w:tc>
        <w:tc>
          <w:tcPr>
            <w:tcW w:w="6804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Уточнение прав и обязанностей участников госуда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ственной аттестации в 201</w:t>
            </w:r>
            <w:r>
              <w:rPr>
                <w:rFonts w:ascii="Times New Roman" w:hAnsi="Times New Roman"/>
                <w:sz w:val="28"/>
                <w:szCs w:val="28"/>
              </w:rPr>
              <w:t>9-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/>
                <w:sz w:val="28"/>
                <w:szCs w:val="28"/>
              </w:rPr>
              <w:t>20 учебно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год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Приказы о сопровождении обучающихся на экзам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ны</w:t>
            </w:r>
          </w:p>
        </w:tc>
        <w:tc>
          <w:tcPr>
            <w:tcW w:w="247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ассные руков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 директора по УР</w:t>
            </w:r>
          </w:p>
        </w:tc>
      </w:tr>
    </w:tbl>
    <w:p w:rsidR="009F51B3" w:rsidRPr="00F96555" w:rsidRDefault="009F51B3" w:rsidP="009F51B3">
      <w:pPr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9F51B3" w:rsidRPr="00F96555" w:rsidRDefault="009F51B3" w:rsidP="009F51B3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F96555">
        <w:rPr>
          <w:rFonts w:ascii="Times New Roman" w:hAnsi="Times New Roman"/>
          <w:b/>
          <w:bCs/>
          <w:color w:val="000000"/>
          <w:sz w:val="28"/>
          <w:szCs w:val="28"/>
        </w:rPr>
        <w:t>5. Работа с родителями выпускников.</w:t>
      </w:r>
    </w:p>
    <w:p w:rsidR="009F51B3" w:rsidRPr="00F96555" w:rsidRDefault="009F51B3" w:rsidP="009F51B3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81"/>
        <w:gridCol w:w="6743"/>
        <w:gridCol w:w="2408"/>
      </w:tblGrid>
      <w:tr w:rsidR="009F51B3" w:rsidRPr="00F96555" w:rsidTr="00AC5083">
        <w:tc>
          <w:tcPr>
            <w:tcW w:w="1481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674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Содержание работы</w:t>
            </w:r>
          </w:p>
        </w:tc>
        <w:tc>
          <w:tcPr>
            <w:tcW w:w="240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Ответственные </w:t>
            </w:r>
          </w:p>
        </w:tc>
      </w:tr>
      <w:tr w:rsidR="009F51B3" w:rsidRPr="00F96555" w:rsidTr="00AC5083">
        <w:tc>
          <w:tcPr>
            <w:tcW w:w="1481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Сент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окт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ноя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декабр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январь</w:t>
            </w:r>
          </w:p>
        </w:tc>
        <w:tc>
          <w:tcPr>
            <w:tcW w:w="674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1.Классные родительские собрания о роли родителе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(законных представителей) выпускников при подг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овке к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Индивидуальное консультирование и информир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вание по вопросам ГИА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3. Участие родителей выпускников 9 и 11 классов в областных родительских собраниях в режиме вид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конференций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 xml:space="preserve">4.Информирование о ходе подготовки обучающихся к </w:t>
            </w: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ГИА. Организация и технология проведения  гос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у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арственной итоговой аттестаци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Родительское собрание: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собенности проведения ГИА в 201</w:t>
            </w:r>
            <w:r>
              <w:rPr>
                <w:rFonts w:ascii="Times New Roman" w:hAnsi="Times New Roman"/>
                <w:sz w:val="28"/>
                <w:szCs w:val="28"/>
              </w:rPr>
              <w:t>9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-20</w:t>
            </w:r>
            <w:r>
              <w:rPr>
                <w:rFonts w:ascii="Times New Roman" w:hAnsi="Times New Roman"/>
                <w:sz w:val="28"/>
                <w:szCs w:val="28"/>
              </w:rPr>
              <w:t>20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 xml:space="preserve"> учебном году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Ознакомления с новыми направлениями самост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я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тельной работы по подготовке к ГИА: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-работа с демонстрационными версиями, интернет-ресурсами</w:t>
            </w:r>
          </w:p>
        </w:tc>
        <w:tc>
          <w:tcPr>
            <w:tcW w:w="240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Кл.руководител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 руководител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F96555" w:rsidTr="00AC5083">
        <w:tc>
          <w:tcPr>
            <w:tcW w:w="1481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lastRenderedPageBreak/>
              <w:t>Февраль-апрель</w:t>
            </w:r>
          </w:p>
        </w:tc>
        <w:tc>
          <w:tcPr>
            <w:tcW w:w="674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Права и обязанности участников государственной аттестаци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Консультации учителей-предметников.</w:t>
            </w:r>
          </w:p>
        </w:tc>
        <w:tc>
          <w:tcPr>
            <w:tcW w:w="240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Кл. руководитель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 пр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метники</w:t>
            </w:r>
          </w:p>
        </w:tc>
      </w:tr>
      <w:tr w:rsidR="009F51B3" w:rsidRPr="00F96555" w:rsidTr="00AC5083">
        <w:tc>
          <w:tcPr>
            <w:tcW w:w="1481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арт-апрель</w:t>
            </w:r>
          </w:p>
        </w:tc>
        <w:tc>
          <w:tcPr>
            <w:tcW w:w="674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знакомление с результатами пробных  экзаменов в школе.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2.Индивидуальные и групповые консультации для родителей  по оказанию помощи и контролю при по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готовке  обучающихся к ГИА.</w:t>
            </w:r>
          </w:p>
        </w:tc>
        <w:tc>
          <w:tcPr>
            <w:tcW w:w="240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Учителя- пре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д</w:t>
            </w:r>
            <w:r w:rsidRPr="00F96555">
              <w:rPr>
                <w:rFonts w:ascii="Times New Roman" w:hAnsi="Times New Roman"/>
                <w:sz w:val="28"/>
                <w:szCs w:val="28"/>
              </w:rPr>
              <w:t>метники</w:t>
            </w: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психолог</w:t>
            </w:r>
          </w:p>
        </w:tc>
      </w:tr>
      <w:tr w:rsidR="009F51B3" w:rsidRPr="00F96555" w:rsidTr="00AC5083">
        <w:tc>
          <w:tcPr>
            <w:tcW w:w="1481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Май-июнь</w:t>
            </w:r>
          </w:p>
        </w:tc>
        <w:tc>
          <w:tcPr>
            <w:tcW w:w="6743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1.Ознакомление родителей с результатами ОГЭ и ЕГЭ</w:t>
            </w:r>
          </w:p>
        </w:tc>
        <w:tc>
          <w:tcPr>
            <w:tcW w:w="2408" w:type="dxa"/>
          </w:tcPr>
          <w:p w:rsidR="009F51B3" w:rsidRPr="00F96555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6555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</w:tbl>
    <w:p w:rsidR="009F51B3" w:rsidRPr="00D326AB" w:rsidRDefault="009F51B3" w:rsidP="00AC5083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D326AB">
        <w:rPr>
          <w:rFonts w:ascii="Times New Roman" w:hAnsi="Times New Roman"/>
          <w:b/>
          <w:bCs/>
          <w:color w:val="000000"/>
          <w:sz w:val="28"/>
          <w:szCs w:val="28"/>
        </w:rPr>
        <w:t>Внутришкольный контроль.</w:t>
      </w:r>
    </w:p>
    <w:tbl>
      <w:tblPr>
        <w:tblpPr w:leftFromText="180" w:rightFromText="180" w:vertAnchor="text" w:horzAnchor="margin" w:tblpXSpec="center" w:tblpY="116"/>
        <w:tblW w:w="10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60"/>
        <w:gridCol w:w="5243"/>
        <w:gridCol w:w="1862"/>
        <w:gridCol w:w="2035"/>
      </w:tblGrid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Сроки 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    Содержание работы 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ид контроля</w:t>
            </w: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Ответственные 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ктябр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Организация работы по подготовке к ГИА в 9 классе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Организация работы с учащимися группы риска и их семьями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 директора по ВР. соц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и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альный пед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а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гог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ноябр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Обеспечение необходимых условий для активного использования на уроках ИКТ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Осуществление дифференцированного подхода на уроках к учащимся группы учебного риска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3. Тестирование математике в 11 классе (в формате ЕГЭ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базовый уровень)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ое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 ЗУН</w:t>
            </w: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 директора по В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декабр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ind w:left="34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 по русскому языку и мат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е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матике в 9 классе (в формате ОГЭ)</w:t>
            </w:r>
          </w:p>
          <w:p w:rsidR="009F51B3" w:rsidRPr="00D326AB" w:rsidRDefault="009F51B3" w:rsidP="009F51B3">
            <w:pPr>
              <w:spacing w:after="0" w:line="240" w:lineRule="auto"/>
              <w:ind w:left="34"/>
              <w:rPr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Полугодовые контрольные работы по русскому языку и математике в формате ГИА в 8, 9 ,10 и 11 классах.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учителя-предметники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 директора по УР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январ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абота учителей-предметников по фо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р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мированию у учащихся умений и нав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ы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ков работы с тестами в рамках подгото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в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ки к итоговой аттестации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lastRenderedPageBreak/>
              <w:t>феврал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Формы работы учителей-предметников по контролю за уровнем ЗУН учащихся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 . Тестирование по математике в 11 классе (в формате ЕГЭ-профильный ур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о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вень)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 Состояние учебно-воспитательного процесса в 9 классе. Подготовка к ГИА.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лассно-обобщающий</w:t>
            </w: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ВР</w:t>
            </w: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арт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Работа учителей по обеспечению у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с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пешной сдачи ОГЭ и ЕГЭ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Тестирование по русскому языку в 9 классе (в формате ОГЭ)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Готовность учащихся к итоговой атт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е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стации. Тренировочные ОГЭ и ЕГЭ по предметам по выбору. Анализ ошибок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Пробный ЕГЭ по русскому языку в 11 классе.</w:t>
            </w: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 ЗУН</w:t>
            </w: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F51B3" w:rsidRPr="00D326AB" w:rsidTr="00AC5083">
        <w:tc>
          <w:tcPr>
            <w:tcW w:w="1560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ай</w:t>
            </w:r>
          </w:p>
        </w:tc>
        <w:tc>
          <w:tcPr>
            <w:tcW w:w="5243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1.Готовность выпускников к ГИА. П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о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вторные инструктажи о порядке пров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е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дения ОГЭ и ЕГЭ.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2.Итоговые контр</w:t>
            </w:r>
            <w:r>
              <w:rPr>
                <w:rFonts w:ascii="Times New Roman" w:hAnsi="Times New Roman"/>
                <w:sz w:val="28"/>
                <w:szCs w:val="28"/>
              </w:rPr>
              <w:t>ольные работы по ру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кому языку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математике и предмету по выбору  в формате ГИА в 8,10 классах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62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матический</w:t>
            </w:r>
          </w:p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35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м.директора по УР</w:t>
            </w:r>
          </w:p>
        </w:tc>
      </w:tr>
    </w:tbl>
    <w:p w:rsidR="009F51B3" w:rsidRDefault="009F51B3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912392" w:rsidRPr="007C0894" w:rsidRDefault="00912392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сновным объектом, содержательной и критериальной базой </w:t>
      </w:r>
      <w:r w:rsidRPr="007C0894">
        <w:rPr>
          <w:rFonts w:ascii="Times New Roman" w:hAnsi="Times New Roman"/>
          <w:b/>
          <w:bCs/>
          <w:sz w:val="28"/>
          <w:szCs w:val="28"/>
        </w:rPr>
        <w:t xml:space="preserve">итоговой оценки </w:t>
      </w:r>
      <w:r w:rsidRPr="007C0894">
        <w:rPr>
          <w:rFonts w:ascii="Times New Roman" w:hAnsi="Times New Roman"/>
          <w:sz w:val="28"/>
          <w:szCs w:val="28"/>
        </w:rPr>
        <w:t>подг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товки выпускников на ступени основного общего образования в соответствии со структурой планируемых результатов выступают планируемые результаты, сост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яющие содержание блоков «Выпускник научится» всех изучаемых предметов.</w:t>
      </w:r>
    </w:p>
    <w:p w:rsidR="00C933A5" w:rsidRPr="007C0894" w:rsidRDefault="00912392" w:rsidP="007C0894">
      <w:pPr>
        <w:autoSpaceDE w:val="0"/>
        <w:autoSpaceDN w:val="0"/>
        <w:adjustRightInd w:val="0"/>
        <w:spacing w:after="0" w:line="240" w:lineRule="auto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тоговая оценка по предмету отражается в документе об уровне образования госуда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ственного образца – аттестате об основном общем образовании.</w:t>
      </w:r>
    </w:p>
    <w:p w:rsidR="00943467" w:rsidRPr="00AC5083" w:rsidRDefault="00912392" w:rsidP="007C0894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i/>
          <w:sz w:val="28"/>
          <w:szCs w:val="28"/>
        </w:rPr>
      </w:pPr>
      <w:r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2.О</w:t>
      </w:r>
      <w:r w:rsidR="00C933A5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 xml:space="preserve">писание организации и содержания промежуточной аттестации обучающихся в рамках урочной и внеурочной деятельности </w:t>
      </w:r>
    </w:p>
    <w:p w:rsidR="00943467" w:rsidRPr="00943467" w:rsidRDefault="00943467" w:rsidP="00AC5083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943467">
        <w:rPr>
          <w:rFonts w:ascii="Times New Roman" w:hAnsi="Times New Roman"/>
          <w:sz w:val="28"/>
          <w:szCs w:val="28"/>
        </w:rPr>
        <w:t>Промежуточная аттестация представляет собой процедуру аттестации обуча</w:t>
      </w:r>
      <w:r w:rsidRPr="00943467">
        <w:rPr>
          <w:rFonts w:ascii="Times New Roman" w:hAnsi="Times New Roman"/>
          <w:sz w:val="28"/>
          <w:szCs w:val="28"/>
        </w:rPr>
        <w:t>ю</w:t>
      </w:r>
      <w:r w:rsidRPr="00943467">
        <w:rPr>
          <w:rFonts w:ascii="Times New Roman" w:hAnsi="Times New Roman"/>
          <w:sz w:val="28"/>
          <w:szCs w:val="28"/>
        </w:rPr>
        <w:t>щихся на уровне основного общего о</w:t>
      </w:r>
      <w:r w:rsidR="00D551B9">
        <w:rPr>
          <w:rFonts w:ascii="Times New Roman" w:hAnsi="Times New Roman"/>
          <w:sz w:val="28"/>
          <w:szCs w:val="28"/>
        </w:rPr>
        <w:t>бразования и проводится в конце каждого трим</w:t>
      </w:r>
      <w:r w:rsidR="00D551B9">
        <w:rPr>
          <w:rFonts w:ascii="Times New Roman" w:hAnsi="Times New Roman"/>
          <w:sz w:val="28"/>
          <w:szCs w:val="28"/>
        </w:rPr>
        <w:t>е</w:t>
      </w:r>
      <w:r w:rsidR="00D551B9">
        <w:rPr>
          <w:rFonts w:ascii="Times New Roman" w:hAnsi="Times New Roman"/>
          <w:sz w:val="28"/>
          <w:szCs w:val="28"/>
        </w:rPr>
        <w:t>стра</w:t>
      </w:r>
      <w:r w:rsidRPr="00943467">
        <w:rPr>
          <w:rFonts w:ascii="Times New Roman" w:hAnsi="Times New Roman"/>
          <w:sz w:val="28"/>
          <w:szCs w:val="28"/>
        </w:rPr>
        <w:t xml:space="preserve"> и в конце учебного года по каждому изучаемому предмету. Промежуточная атт</w:t>
      </w:r>
      <w:r w:rsidRPr="00943467">
        <w:rPr>
          <w:rFonts w:ascii="Times New Roman" w:hAnsi="Times New Roman"/>
          <w:sz w:val="28"/>
          <w:szCs w:val="28"/>
        </w:rPr>
        <w:t>е</w:t>
      </w:r>
      <w:r w:rsidRPr="00943467">
        <w:rPr>
          <w:rFonts w:ascii="Times New Roman" w:hAnsi="Times New Roman"/>
          <w:sz w:val="28"/>
          <w:szCs w:val="28"/>
        </w:rPr>
        <w:t>стация проводится на основе результатов накопленной оценки и результатов выполн</w:t>
      </w:r>
      <w:r w:rsidRPr="00943467">
        <w:rPr>
          <w:rFonts w:ascii="Times New Roman" w:hAnsi="Times New Roman"/>
          <w:sz w:val="28"/>
          <w:szCs w:val="28"/>
        </w:rPr>
        <w:t>е</w:t>
      </w:r>
      <w:r w:rsidRPr="00943467">
        <w:rPr>
          <w:rFonts w:ascii="Times New Roman" w:hAnsi="Times New Roman"/>
          <w:sz w:val="28"/>
          <w:szCs w:val="28"/>
        </w:rPr>
        <w:t xml:space="preserve">ния тематических проверочных работ и фиксируется в документе об образовании (дневнике). </w:t>
      </w:r>
    </w:p>
    <w:p w:rsidR="00C933A5" w:rsidRPr="007C0894" w:rsidRDefault="00943467" w:rsidP="00AC5083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i/>
          <w:sz w:val="28"/>
          <w:szCs w:val="28"/>
        </w:rPr>
      </w:pPr>
      <w:r w:rsidRPr="00943467">
        <w:rPr>
          <w:rFonts w:ascii="Times New Roman" w:hAnsi="Times New Roman"/>
          <w:sz w:val="28"/>
          <w:szCs w:val="28"/>
        </w:rPr>
        <w:t>Промежуточная оценка, фиксирующая достижение предметных планируемых р</w:t>
      </w:r>
      <w:r w:rsidRPr="00943467">
        <w:rPr>
          <w:rFonts w:ascii="Times New Roman" w:hAnsi="Times New Roman"/>
          <w:sz w:val="28"/>
          <w:szCs w:val="28"/>
        </w:rPr>
        <w:t>е</w:t>
      </w:r>
      <w:r w:rsidRPr="00943467">
        <w:rPr>
          <w:rFonts w:ascii="Times New Roman" w:hAnsi="Times New Roman"/>
          <w:sz w:val="28"/>
          <w:szCs w:val="28"/>
        </w:rPr>
        <w:t>зультатов и универсальных учебных действий на уровне не ниже базового, является основанием для перевода в следующий класс и для допуска обучающегося к госуда</w:t>
      </w:r>
      <w:r w:rsidRPr="00943467">
        <w:rPr>
          <w:rFonts w:ascii="Times New Roman" w:hAnsi="Times New Roman"/>
          <w:sz w:val="28"/>
          <w:szCs w:val="28"/>
        </w:rPr>
        <w:t>р</w:t>
      </w:r>
      <w:r w:rsidRPr="00943467">
        <w:rPr>
          <w:rFonts w:ascii="Times New Roman" w:hAnsi="Times New Roman"/>
          <w:sz w:val="28"/>
          <w:szCs w:val="28"/>
        </w:rPr>
        <w:t xml:space="preserve">ственной итоговой аттестации. </w:t>
      </w:r>
    </w:p>
    <w:p w:rsidR="00943467" w:rsidRDefault="00C933A5" w:rsidP="007C089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Содержание промежуточной аттестации (КИМ) определяется планируемыми р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е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зультатами, содержанием учебных программ и разрабатывается учи</w:t>
      </w:r>
      <w:r w:rsidR="00A63EED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телями-предметниками</w:t>
      </w:r>
      <w:r w:rsidR="00504F70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</w:t>
      </w:r>
      <w:r w:rsidR="00A63EED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на основе Положения</w:t>
      </w:r>
      <w:r w:rsidR="00A63EED" w:rsidRPr="00A63EED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о формах, периодичности, порядке текущего контроля успеваемости и промежуточной аттестации обучающихся в ОО</w:t>
      </w:r>
      <w:r w:rsidR="00912392"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.</w:t>
      </w:r>
      <w:r w:rsidR="00D551B9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Результ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а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lastRenderedPageBreak/>
        <w:t xml:space="preserve">ты промежуточной аттестации, </w:t>
      </w:r>
      <w:r w:rsidR="00912392" w:rsidRPr="007C0894">
        <w:rPr>
          <w:rFonts w:ascii="Times New Roman" w:hAnsi="Times New Roman"/>
          <w:sz w:val="28"/>
          <w:szCs w:val="28"/>
        </w:rPr>
        <w:t>представляющие собой результаты внутришкол</w:t>
      </w:r>
      <w:r w:rsidR="00912392" w:rsidRPr="007C0894">
        <w:rPr>
          <w:rFonts w:ascii="Times New Roman" w:hAnsi="Times New Roman"/>
          <w:sz w:val="28"/>
          <w:szCs w:val="28"/>
        </w:rPr>
        <w:t>ь</w:t>
      </w:r>
      <w:r w:rsidR="00912392" w:rsidRPr="007C0894">
        <w:rPr>
          <w:rFonts w:ascii="Times New Roman" w:hAnsi="Times New Roman"/>
          <w:sz w:val="28"/>
          <w:szCs w:val="28"/>
        </w:rPr>
        <w:t xml:space="preserve">ного мониторинга индивидуальных образовательных достижений обучающихся, 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о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т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 xml:space="preserve">ражают динамику </w:t>
      </w:r>
      <w:r w:rsidR="00912392" w:rsidRPr="007C0894">
        <w:rPr>
          <w:rFonts w:ascii="Times New Roman" w:hAnsi="Times New Roman"/>
          <w:sz w:val="28"/>
          <w:szCs w:val="28"/>
        </w:rPr>
        <w:t>формирования их способности к решению учебно-практических и учебно-познавательных задач и навыков проектной деятельности. Промежуточная а</w:t>
      </w:r>
      <w:r w:rsidR="00912392" w:rsidRPr="007C0894">
        <w:rPr>
          <w:rFonts w:ascii="Times New Roman" w:hAnsi="Times New Roman"/>
          <w:sz w:val="28"/>
          <w:szCs w:val="28"/>
        </w:rPr>
        <w:t>т</w:t>
      </w:r>
      <w:r w:rsidR="00912392" w:rsidRPr="007C0894">
        <w:rPr>
          <w:rFonts w:ascii="Times New Roman" w:hAnsi="Times New Roman"/>
          <w:sz w:val="28"/>
          <w:szCs w:val="28"/>
        </w:rPr>
        <w:t>тестация осуществляется в ходе совместной оценочной деятельности педагогов и об</w:t>
      </w:r>
      <w:r w:rsidR="00912392" w:rsidRPr="007C0894">
        <w:rPr>
          <w:rFonts w:ascii="Times New Roman" w:hAnsi="Times New Roman"/>
          <w:sz w:val="28"/>
          <w:szCs w:val="28"/>
        </w:rPr>
        <w:t>у</w:t>
      </w:r>
      <w:r w:rsidR="00912392" w:rsidRPr="007C0894">
        <w:rPr>
          <w:rFonts w:ascii="Times New Roman" w:hAnsi="Times New Roman"/>
          <w:sz w:val="28"/>
          <w:szCs w:val="28"/>
        </w:rPr>
        <w:t xml:space="preserve">чающихся, т. е. является </w:t>
      </w:r>
      <w:r w:rsidR="00912392" w:rsidRPr="007C0894">
        <w:rPr>
          <w:rFonts w:ascii="Times New Roman" w:hAnsi="Times New Roman"/>
          <w:b/>
          <w:bCs/>
          <w:i/>
          <w:iCs/>
          <w:sz w:val="28"/>
          <w:szCs w:val="28"/>
        </w:rPr>
        <w:t>внутренней оценкой.</w:t>
      </w:r>
      <w:r w:rsidR="00D551B9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 xml:space="preserve">Для </w:t>
      </w:r>
      <w:r w:rsidR="00943467">
        <w:rPr>
          <w:rFonts w:ascii="Times New Roman" w:hAnsi="Times New Roman"/>
          <w:bCs/>
          <w:iCs/>
          <w:sz w:val="28"/>
          <w:szCs w:val="28"/>
        </w:rPr>
        <w:t>учёта результатов внеурочно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>й де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>я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>тельности используется технология портфолио</w:t>
      </w:r>
      <w:r w:rsidR="00D551B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>в сочетании с индивидуальным учётом</w:t>
      </w:r>
      <w:r w:rsidR="00D551B9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="00943467" w:rsidRPr="00943467">
        <w:rPr>
          <w:rFonts w:ascii="Times New Roman" w:hAnsi="Times New Roman"/>
          <w:bCs/>
          <w:iCs/>
          <w:sz w:val="28"/>
          <w:szCs w:val="28"/>
        </w:rPr>
        <w:t>образовательных достижений обучающихся</w:t>
      </w:r>
      <w:r w:rsidR="00943467">
        <w:rPr>
          <w:rFonts w:ascii="Times New Roman" w:hAnsi="Times New Roman"/>
          <w:b/>
          <w:bCs/>
          <w:i/>
          <w:iCs/>
          <w:sz w:val="28"/>
          <w:szCs w:val="28"/>
        </w:rPr>
        <w:t>.</w:t>
      </w:r>
    </w:p>
    <w:p w:rsidR="009F51B3" w:rsidRPr="00D326AB" w:rsidRDefault="009F51B3" w:rsidP="009F51B3">
      <w:pPr>
        <w:spacing w:after="0" w:line="240" w:lineRule="auto"/>
        <w:ind w:left="360" w:firstLine="66"/>
        <w:jc w:val="both"/>
        <w:rPr>
          <w:rFonts w:ascii="Times New Roman" w:hAnsi="Times New Roman"/>
          <w:sz w:val="28"/>
          <w:szCs w:val="28"/>
        </w:rPr>
      </w:pPr>
      <w:r w:rsidRPr="00D326AB">
        <w:rPr>
          <w:rFonts w:ascii="Times New Roman" w:hAnsi="Times New Roman"/>
          <w:sz w:val="28"/>
          <w:szCs w:val="28"/>
        </w:rPr>
        <w:t>Промежуточная аттестация обучающихся 5-8 классов осуществляется в следу</w:t>
      </w:r>
      <w:r w:rsidRPr="00D326AB">
        <w:rPr>
          <w:rFonts w:ascii="Times New Roman" w:hAnsi="Times New Roman"/>
          <w:sz w:val="28"/>
          <w:szCs w:val="28"/>
        </w:rPr>
        <w:t>ю</w:t>
      </w:r>
      <w:r w:rsidRPr="00D326AB">
        <w:rPr>
          <w:rFonts w:ascii="Times New Roman" w:hAnsi="Times New Roman"/>
          <w:sz w:val="28"/>
          <w:szCs w:val="28"/>
        </w:rPr>
        <w:t>щих  формах:</w:t>
      </w:r>
    </w:p>
    <w:tbl>
      <w:tblPr>
        <w:tblW w:w="100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18"/>
        <w:gridCol w:w="4678"/>
        <w:gridCol w:w="3969"/>
      </w:tblGrid>
      <w:tr w:rsidR="009F51B3" w:rsidRPr="00D326AB" w:rsidTr="00AC5083">
        <w:tc>
          <w:tcPr>
            <w:tcW w:w="1418" w:type="dxa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ласс</w:t>
            </w: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Предмет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ормы промежуточной атт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е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стации</w:t>
            </w:r>
          </w:p>
        </w:tc>
      </w:tr>
      <w:tr w:rsidR="009F51B3" w:rsidRPr="00D326AB" w:rsidTr="00AC5083">
        <w:tc>
          <w:tcPr>
            <w:tcW w:w="1418" w:type="dxa"/>
            <w:vMerge w:val="restart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5 класс</w:t>
            </w: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сложненное списы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Литера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 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усский родно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остранны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атемат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сеобщая исто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граф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Би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узы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зобразительное искусство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хн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ческая куль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дача нормативов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Наглядная геомет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сновы духовно-нравственной кул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ь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туры народов России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ворческ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хнология проектирован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Школа географа-исследовател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rPr>
          <w:trHeight w:val="171"/>
        </w:trPr>
        <w:tc>
          <w:tcPr>
            <w:tcW w:w="1418" w:type="dxa"/>
            <w:vMerge w:val="restart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6 класс</w:t>
            </w: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Диктант с грамматическим з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>а</w:t>
            </w:r>
            <w:r w:rsidRPr="00D326AB">
              <w:rPr>
                <w:rFonts w:ascii="Times New Roman" w:hAnsi="Times New Roman"/>
                <w:sz w:val="28"/>
                <w:szCs w:val="28"/>
              </w:rPr>
              <w:t xml:space="preserve">данием 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Литера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остранны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атемат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История России 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сеобщая исто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ществозна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граф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Би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узы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зобразительное искусство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хн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ческая куль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дача нормативов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Ж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Наглядная геомет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егионоведе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 w:val="restart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lastRenderedPageBreak/>
              <w:t>7 класс</w:t>
            </w: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Литера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остранны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Алгеб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мет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формат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стория России Тестирова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сеобщая исто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ществозна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граф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Би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узы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зобразительное искусство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хн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ческая куль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дача норматив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Ж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ведение в химию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егионоведе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 w:val="restart"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8 класс</w:t>
            </w: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Литера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остранны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торой иностранный язык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Алгеб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мет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нформат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стория России и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Всеобщая истор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ществознание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Географ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Хим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Би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Музык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Защита рефера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Изобразительное искусство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 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хнология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Создание проекта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Физическая культура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 xml:space="preserve">Сдача норматива </w:t>
            </w:r>
          </w:p>
        </w:tc>
      </w:tr>
      <w:tr w:rsidR="009F51B3" w:rsidRPr="00D326AB" w:rsidTr="00AC5083">
        <w:tc>
          <w:tcPr>
            <w:tcW w:w="1418" w:type="dxa"/>
            <w:vMerge/>
          </w:tcPr>
          <w:p w:rsidR="009F51B3" w:rsidRPr="00D326AB" w:rsidRDefault="009F51B3" w:rsidP="009F51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8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ОБЖ</w:t>
            </w:r>
          </w:p>
        </w:tc>
        <w:tc>
          <w:tcPr>
            <w:tcW w:w="3969" w:type="dxa"/>
          </w:tcPr>
          <w:p w:rsidR="009F51B3" w:rsidRPr="00D326AB" w:rsidRDefault="009F51B3" w:rsidP="009F51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326AB">
              <w:rPr>
                <w:rFonts w:ascii="Times New Roman" w:hAnsi="Times New Roman"/>
                <w:sz w:val="28"/>
                <w:szCs w:val="28"/>
              </w:rPr>
              <w:t>Тестирование</w:t>
            </w:r>
          </w:p>
        </w:tc>
      </w:tr>
    </w:tbl>
    <w:p w:rsidR="009F51B3" w:rsidRPr="009F51B3" w:rsidRDefault="009F51B3" w:rsidP="007C089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C933A5" w:rsidRPr="00AC5083" w:rsidRDefault="00912392" w:rsidP="007C0894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i/>
          <w:color w:val="FF0000"/>
          <w:sz w:val="28"/>
          <w:szCs w:val="28"/>
        </w:rPr>
      </w:pPr>
      <w:r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3. О</w:t>
      </w:r>
      <w:r w:rsidR="00C933A5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писание организации и содержания оценки проектной деятельности обуча</w:t>
      </w:r>
      <w:r w:rsidR="00C933A5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ю</w:t>
      </w:r>
      <w:r w:rsidR="00C933A5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щихся</w:t>
      </w:r>
    </w:p>
    <w:p w:rsidR="00AC5083" w:rsidRDefault="00FF5168" w:rsidP="00AC5083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Итоговый проект представляет собой учебный проект, выполняемый обуча</w:t>
      </w:r>
      <w:r w:rsidRPr="00FF5168">
        <w:rPr>
          <w:rFonts w:ascii="Times New Roman" w:hAnsi="Times New Roman"/>
          <w:sz w:val="28"/>
          <w:szCs w:val="28"/>
        </w:rPr>
        <w:t>ю</w:t>
      </w:r>
      <w:r w:rsidRPr="00FF5168">
        <w:rPr>
          <w:rFonts w:ascii="Times New Roman" w:hAnsi="Times New Roman"/>
          <w:sz w:val="28"/>
          <w:szCs w:val="28"/>
        </w:rPr>
        <w:t>щимся в рамках одного или нескольких учебных предметов с целью продемонстрир</w:t>
      </w:r>
      <w:r w:rsidRPr="00FF5168">
        <w:rPr>
          <w:rFonts w:ascii="Times New Roman" w:hAnsi="Times New Roman"/>
          <w:sz w:val="28"/>
          <w:szCs w:val="28"/>
        </w:rPr>
        <w:t>о</w:t>
      </w:r>
      <w:r w:rsidRPr="00FF5168">
        <w:rPr>
          <w:rFonts w:ascii="Times New Roman" w:hAnsi="Times New Roman"/>
          <w:sz w:val="28"/>
          <w:szCs w:val="28"/>
        </w:rPr>
        <w:t xml:space="preserve">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</w:t>
      </w:r>
      <w:r>
        <w:rPr>
          <w:rFonts w:ascii="Times New Roman" w:hAnsi="Times New Roman"/>
          <w:sz w:val="28"/>
          <w:szCs w:val="28"/>
        </w:rPr>
        <w:t>ц</w:t>
      </w:r>
      <w:r w:rsidRPr="00FF5168">
        <w:rPr>
          <w:rFonts w:ascii="Times New Roman" w:hAnsi="Times New Roman"/>
          <w:sz w:val="28"/>
          <w:szCs w:val="28"/>
        </w:rPr>
        <w:t>ел</w:t>
      </w:r>
      <w:r w:rsidRPr="00FF5168">
        <w:rPr>
          <w:rFonts w:ascii="Times New Roman" w:hAnsi="Times New Roman"/>
          <w:sz w:val="28"/>
          <w:szCs w:val="28"/>
        </w:rPr>
        <w:t>е</w:t>
      </w:r>
      <w:r w:rsidRPr="00FF5168">
        <w:rPr>
          <w:rFonts w:ascii="Times New Roman" w:hAnsi="Times New Roman"/>
          <w:sz w:val="28"/>
          <w:szCs w:val="28"/>
        </w:rPr>
        <w:lastRenderedPageBreak/>
        <w:t>сообразную и результативную деятельность (учебно-познавательную, конструкто</w:t>
      </w:r>
      <w:r w:rsidRPr="00FF5168">
        <w:rPr>
          <w:rFonts w:ascii="Times New Roman" w:hAnsi="Times New Roman"/>
          <w:sz w:val="28"/>
          <w:szCs w:val="28"/>
        </w:rPr>
        <w:t>р</w:t>
      </w:r>
      <w:r w:rsidRPr="00FF5168">
        <w:rPr>
          <w:rFonts w:ascii="Times New Roman" w:hAnsi="Times New Roman"/>
          <w:sz w:val="28"/>
          <w:szCs w:val="28"/>
        </w:rPr>
        <w:t>скую, социальную, х</w:t>
      </w:r>
      <w:r w:rsidR="00AC5083">
        <w:rPr>
          <w:rFonts w:ascii="Times New Roman" w:hAnsi="Times New Roman"/>
          <w:sz w:val="28"/>
          <w:szCs w:val="28"/>
        </w:rPr>
        <w:t>удожественно-творческую, иную).</w:t>
      </w:r>
    </w:p>
    <w:p w:rsidR="00FF5168" w:rsidRPr="00FF5168" w:rsidRDefault="00FF5168" w:rsidP="00AC5083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Результатом (продуктом) проектной деятельности может быть любая из следу</w:t>
      </w:r>
      <w:r w:rsidRPr="00FF5168">
        <w:rPr>
          <w:rFonts w:ascii="Times New Roman" w:hAnsi="Times New Roman"/>
          <w:sz w:val="28"/>
          <w:szCs w:val="28"/>
        </w:rPr>
        <w:t>ю</w:t>
      </w:r>
      <w:r w:rsidRPr="00FF5168">
        <w:rPr>
          <w:rFonts w:ascii="Times New Roman" w:hAnsi="Times New Roman"/>
          <w:sz w:val="28"/>
          <w:szCs w:val="28"/>
        </w:rPr>
        <w:t xml:space="preserve">щих работ: </w:t>
      </w:r>
    </w:p>
    <w:p w:rsidR="00FF5168" w:rsidRPr="00FF5168" w:rsidRDefault="00FF5168" w:rsidP="00FF5168">
      <w:pPr>
        <w:spacing w:before="100" w:beforeAutospacing="1" w:after="100" w:afterAutospacing="1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 xml:space="preserve">а) письменная работа (эссе, реферат, аналитические материалы, обзорные материалы, отчеты о проведенных исследованиях, стендовый доклад и др.); </w:t>
      </w:r>
    </w:p>
    <w:p w:rsidR="00FF5168" w:rsidRPr="00FF5168" w:rsidRDefault="00FF5168" w:rsidP="00FF5168">
      <w:pPr>
        <w:spacing w:before="100" w:beforeAutospacing="1" w:after="100" w:afterAutospacing="1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б) художественная творческая работа (в области литературы, музыки, изобразительн</w:t>
      </w:r>
      <w:r w:rsidRPr="00FF5168">
        <w:rPr>
          <w:rFonts w:ascii="Times New Roman" w:hAnsi="Times New Roman"/>
          <w:sz w:val="28"/>
          <w:szCs w:val="28"/>
        </w:rPr>
        <w:t>о</w:t>
      </w:r>
      <w:r w:rsidRPr="00FF5168">
        <w:rPr>
          <w:rFonts w:ascii="Times New Roman" w:hAnsi="Times New Roman"/>
          <w:sz w:val="28"/>
          <w:szCs w:val="28"/>
        </w:rPr>
        <w:t>го искусства, экранных искусств), представленная в виде прозаического или стих</w:t>
      </w:r>
      <w:r w:rsidRPr="00FF5168">
        <w:rPr>
          <w:rFonts w:ascii="Times New Roman" w:hAnsi="Times New Roman"/>
          <w:sz w:val="28"/>
          <w:szCs w:val="28"/>
        </w:rPr>
        <w:t>о</w:t>
      </w:r>
      <w:r w:rsidRPr="00FF5168">
        <w:rPr>
          <w:rFonts w:ascii="Times New Roman" w:hAnsi="Times New Roman"/>
          <w:sz w:val="28"/>
          <w:szCs w:val="28"/>
        </w:rPr>
        <w:t>творного произведения, инсценировки, художественной декламации, исполнения м</w:t>
      </w:r>
      <w:r w:rsidRPr="00FF5168">
        <w:rPr>
          <w:rFonts w:ascii="Times New Roman" w:hAnsi="Times New Roman"/>
          <w:sz w:val="28"/>
          <w:szCs w:val="28"/>
        </w:rPr>
        <w:t>у</w:t>
      </w:r>
      <w:r w:rsidRPr="00FF5168">
        <w:rPr>
          <w:rFonts w:ascii="Times New Roman" w:hAnsi="Times New Roman"/>
          <w:sz w:val="28"/>
          <w:szCs w:val="28"/>
        </w:rPr>
        <w:t xml:space="preserve">зыкального произведения, компьютерной анимации и др.; </w:t>
      </w:r>
    </w:p>
    <w:p w:rsidR="00FF5168" w:rsidRPr="00FF5168" w:rsidRDefault="00FF5168" w:rsidP="00FF5168">
      <w:pPr>
        <w:spacing w:before="100" w:beforeAutospacing="1" w:after="100" w:afterAutospacing="1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 xml:space="preserve">в) материальный объект, макет, иное конструкторское изделие; </w:t>
      </w:r>
    </w:p>
    <w:p w:rsidR="00FF5168" w:rsidRPr="00FF5168" w:rsidRDefault="00FF5168" w:rsidP="00FF5168">
      <w:pPr>
        <w:spacing w:before="100" w:beforeAutospacing="1" w:after="100" w:afterAutospacing="1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 xml:space="preserve">г) отчетные материалы по социальному проекту, которые могут включать как тексты, так и мультимедийные продукты. </w:t>
      </w:r>
    </w:p>
    <w:p w:rsidR="00FF5168" w:rsidRPr="00FF5168" w:rsidRDefault="00FF5168" w:rsidP="00AC5083">
      <w:pPr>
        <w:spacing w:before="100" w:beforeAutospacing="1" w:after="100" w:afterAutospacing="1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</w:t>
      </w:r>
      <w:r w:rsidRPr="00FF5168">
        <w:rPr>
          <w:rFonts w:ascii="Times New Roman" w:hAnsi="Times New Roman"/>
          <w:sz w:val="28"/>
          <w:szCs w:val="28"/>
        </w:rPr>
        <w:t>к</w:t>
      </w:r>
      <w:r w:rsidRPr="00FF5168">
        <w:rPr>
          <w:rFonts w:ascii="Times New Roman" w:hAnsi="Times New Roman"/>
          <w:sz w:val="28"/>
          <w:szCs w:val="28"/>
        </w:rPr>
        <w:t>ста работы (плагиата) без указания ссылок на источник, проект к защите не допускае</w:t>
      </w:r>
      <w:r w:rsidRPr="00FF5168">
        <w:rPr>
          <w:rFonts w:ascii="Times New Roman" w:hAnsi="Times New Roman"/>
          <w:sz w:val="28"/>
          <w:szCs w:val="28"/>
        </w:rPr>
        <w:t>т</w:t>
      </w:r>
      <w:r w:rsidRPr="00FF5168">
        <w:rPr>
          <w:rFonts w:ascii="Times New Roman" w:hAnsi="Times New Roman"/>
          <w:sz w:val="28"/>
          <w:szCs w:val="28"/>
        </w:rPr>
        <w:t xml:space="preserve">ся. </w:t>
      </w:r>
    </w:p>
    <w:p w:rsidR="00FF5168" w:rsidRPr="00FF5168" w:rsidRDefault="00FF5168" w:rsidP="00AC5083">
      <w:pPr>
        <w:spacing w:before="100" w:beforeAutospacing="1" w:after="100" w:afterAutospacing="1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Защита проекта осуществляется в процессе специально организованной деятел</w:t>
      </w:r>
      <w:r w:rsidRPr="00FF5168">
        <w:rPr>
          <w:rFonts w:ascii="Times New Roman" w:hAnsi="Times New Roman"/>
          <w:sz w:val="28"/>
          <w:szCs w:val="28"/>
        </w:rPr>
        <w:t>ь</w:t>
      </w:r>
      <w:r w:rsidRPr="00FF5168">
        <w:rPr>
          <w:rFonts w:ascii="Times New Roman" w:hAnsi="Times New Roman"/>
          <w:sz w:val="28"/>
          <w:szCs w:val="28"/>
        </w:rPr>
        <w:t xml:space="preserve">ности комиссии образовательной организации или на школьной конференции.  </w:t>
      </w:r>
    </w:p>
    <w:p w:rsidR="00EE5A78" w:rsidRDefault="00FF5168" w:rsidP="00EE5A78">
      <w:pPr>
        <w:spacing w:before="100" w:beforeAutospacing="1" w:after="100" w:afterAutospacing="1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FF5168">
        <w:rPr>
          <w:rFonts w:ascii="Times New Roman" w:hAnsi="Times New Roman"/>
          <w:sz w:val="28"/>
          <w:szCs w:val="28"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</w:t>
      </w:r>
      <w:r w:rsidRPr="00FF5168">
        <w:rPr>
          <w:rFonts w:ascii="Times New Roman" w:hAnsi="Times New Roman"/>
          <w:sz w:val="28"/>
          <w:szCs w:val="28"/>
        </w:rPr>
        <w:t>ю</w:t>
      </w:r>
      <w:r w:rsidRPr="00FF5168">
        <w:rPr>
          <w:rFonts w:ascii="Times New Roman" w:hAnsi="Times New Roman"/>
          <w:sz w:val="28"/>
          <w:szCs w:val="28"/>
        </w:rPr>
        <w:t xml:space="preserve">щегося и отзыва руководителя. </w:t>
      </w:r>
    </w:p>
    <w:p w:rsidR="00C933A5" w:rsidRPr="00AC5083" w:rsidRDefault="00D551B9" w:rsidP="00D551B9">
      <w:pPr>
        <w:spacing w:after="0" w:line="240" w:lineRule="auto"/>
        <w:contextualSpacing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</w:pPr>
      <w:r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 xml:space="preserve"> </w:t>
      </w:r>
      <w:r w:rsidR="00912392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>4.О</w:t>
      </w:r>
      <w:r w:rsidR="00C933A5" w:rsidRPr="00AC5083">
        <w:rPr>
          <w:rStyle w:val="dash041e005f0441005f043d005f043e005f0432005f043d005f043e005f0439005f0020005f0442005f0435005f043a005f0441005f0442005f0020005f0441005f0020005f043e005f0442005f0441005f0442005f0443005f043f005f043e005f043char1"/>
          <w:b/>
          <w:sz w:val="28"/>
          <w:szCs w:val="28"/>
        </w:rPr>
        <w:t xml:space="preserve">писание организации и содержания оценки по предметам, не выносимым на ГИА. </w:t>
      </w:r>
    </w:p>
    <w:p w:rsidR="00C933A5" w:rsidRPr="007C0894" w:rsidRDefault="00C933A5" w:rsidP="00D551B9">
      <w:pPr>
        <w:pStyle w:val="dash041e005f0441005f043d005f043e005f0432005f043d005f043e005f0439005f0020005f0442005f0435005f043a005f0441005f0442005f0020005f0441005f0020005f043e005f0442005f0441005f0442005f0443005f043f005f043e005f043"/>
        <w:spacing w:after="0"/>
        <w:ind w:left="0" w:firstLine="720"/>
        <w:jc w:val="both"/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</w:pP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Содержание данной оценки определяется планируемыми результатами, соде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р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жанием учебных программ и разрабатывается учителями-предметниками для опред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е</w:t>
      </w:r>
      <w:r w:rsidRPr="007C0894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ления итоговой оценки.</w:t>
      </w:r>
      <w:r w:rsidR="00EE5A78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Критерии и процедуры оценки планируют педагоги-предметники в процессе составления рабочих программ.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 xml:space="preserve"> К каждой рабочей программе по дисциплинам учебного плана и курсам внеурочной деятельности прилагаются ко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н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трольно-измерительные материалы. Они позволяют оценить достижение обучающ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и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мися предметных обр</w:t>
      </w:r>
      <w:r w:rsidR="00D551B9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азовательных результатов, а так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же действия с предметным с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о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держанием. По предметам, не выносимым на ГИА, итоговая оценка ставится на основе результатов только внутренней оценки. К результатам внутренней оценки относятся предметные результаты, зафиксированные в системе накопленной оценки и результ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а</w:t>
      </w:r>
      <w:r w:rsidR="00D94E03">
        <w:rPr>
          <w:rStyle w:val="dash041e005f0441005f043d005f043e005f0432005f043d005f043e005f0439005f0020005f0442005f0435005f043a005f0441005f0442005f0020005f0441005f0020005f043e005f0442005f0441005f0442005f0443005f043f005f043e005f043char1"/>
          <w:sz w:val="28"/>
          <w:szCs w:val="28"/>
        </w:rPr>
        <w:t>ты выполнения итоговой работы по предмету.</w:t>
      </w:r>
    </w:p>
    <w:p w:rsidR="00B0182B" w:rsidRDefault="00C933A5" w:rsidP="00B0182B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Итоговая оценка </w:t>
      </w:r>
      <w:r w:rsidR="00D94E03">
        <w:rPr>
          <w:rFonts w:ascii="Times New Roman" w:hAnsi="Times New Roman"/>
          <w:sz w:val="28"/>
          <w:szCs w:val="28"/>
        </w:rPr>
        <w:t>по предмету фиксируется в документе  об уровне образования государственного образца – аттестате об основном общем образовании.</w:t>
      </w:r>
      <w:r w:rsidR="00D551B9">
        <w:rPr>
          <w:rFonts w:ascii="Times New Roman" w:hAnsi="Times New Roman"/>
          <w:sz w:val="28"/>
          <w:szCs w:val="28"/>
        </w:rPr>
        <w:t xml:space="preserve"> </w:t>
      </w:r>
      <w:r w:rsidR="00B0182B" w:rsidRPr="00B0182B">
        <w:rPr>
          <w:rFonts w:ascii="Times New Roman" w:hAnsi="Times New Roman"/>
          <w:sz w:val="28"/>
          <w:szCs w:val="28"/>
        </w:rPr>
        <w:t>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</w:t>
      </w:r>
      <w:r w:rsidR="00B0182B" w:rsidRPr="00B0182B">
        <w:rPr>
          <w:rFonts w:ascii="Times New Roman" w:hAnsi="Times New Roman"/>
          <w:sz w:val="28"/>
          <w:szCs w:val="28"/>
        </w:rPr>
        <w:t>у</w:t>
      </w:r>
      <w:r w:rsidR="00B0182B" w:rsidRPr="00B0182B">
        <w:rPr>
          <w:rFonts w:ascii="Times New Roman" w:hAnsi="Times New Roman"/>
          <w:sz w:val="28"/>
          <w:szCs w:val="28"/>
        </w:rPr>
        <w:t>чающихся</w:t>
      </w:r>
      <w:r w:rsidR="00B0182B" w:rsidRPr="00B0182B">
        <w:rPr>
          <w:rFonts w:ascii="Times New Roman" w:hAnsi="Times New Roman"/>
        </w:rPr>
        <w:t xml:space="preserve">. </w:t>
      </w:r>
      <w:r w:rsidR="004300D4">
        <w:rPr>
          <w:rFonts w:ascii="Times New Roman" w:hAnsi="Times New Roman"/>
          <w:sz w:val="28"/>
          <w:szCs w:val="28"/>
        </w:rPr>
        <w:t>В качестве итоговой отметки используют годовую отметку за последний год обучения по предмету, то есть за 9 класс или за класс, в котором обучение по предмету завершилось.</w:t>
      </w:r>
    </w:p>
    <w:p w:rsidR="00AC5083" w:rsidRDefault="0014250C" w:rsidP="0014250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14250C">
        <w:rPr>
          <w:rFonts w:ascii="Times New Roman" w:hAnsi="Times New Roman"/>
          <w:b/>
          <w:sz w:val="28"/>
          <w:szCs w:val="28"/>
        </w:rPr>
        <w:t xml:space="preserve">Организация и содержание оценочных процедур, обеспечивающих оценку динамики индивидуальных достижений обучающихся </w:t>
      </w:r>
    </w:p>
    <w:p w:rsidR="00504F70" w:rsidRPr="0014250C" w:rsidRDefault="0014250C" w:rsidP="0014250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14250C">
        <w:rPr>
          <w:rFonts w:ascii="Times New Roman" w:hAnsi="Times New Roman"/>
          <w:b/>
          <w:sz w:val="28"/>
          <w:szCs w:val="28"/>
        </w:rPr>
        <w:t>в процессе освоения ООП ООО</w:t>
      </w:r>
    </w:p>
    <w:p w:rsidR="00AD2C5D" w:rsidRPr="00932641" w:rsidRDefault="00DC0666" w:rsidP="007C0894">
      <w:pPr>
        <w:pStyle w:val="afffb"/>
        <w:spacing w:line="240" w:lineRule="auto"/>
        <w:ind w:firstLine="709"/>
      </w:pPr>
      <w:r w:rsidRPr="00932641">
        <w:t>Система оценки включает процедуры внутренней и внешней оценки</w:t>
      </w:r>
    </w:p>
    <w:p w:rsidR="00932641" w:rsidRPr="007C0894" w:rsidRDefault="00932641" w:rsidP="007C0894">
      <w:pPr>
        <w:pStyle w:val="afffb"/>
        <w:spacing w:line="240" w:lineRule="auto"/>
        <w:ind w:firstLine="709"/>
        <w:rPr>
          <w:u w:val="single"/>
        </w:rPr>
      </w:pPr>
    </w:p>
    <w:tbl>
      <w:tblPr>
        <w:tblStyle w:val="a4"/>
        <w:tblW w:w="0" w:type="auto"/>
        <w:tblLook w:val="04A0"/>
      </w:tblPr>
      <w:tblGrid>
        <w:gridCol w:w="3016"/>
        <w:gridCol w:w="4043"/>
        <w:gridCol w:w="3623"/>
      </w:tblGrid>
      <w:tr w:rsidR="00AB1654" w:rsidRPr="007C0894" w:rsidTr="00AD2C5D">
        <w:tc>
          <w:tcPr>
            <w:tcW w:w="3016" w:type="dxa"/>
            <w:vMerge w:val="restart"/>
          </w:tcPr>
          <w:p w:rsidR="00AB1654" w:rsidRPr="007C0894" w:rsidRDefault="00AB1654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lastRenderedPageBreak/>
              <w:t>Вид планируемого резул</w:t>
            </w:r>
            <w:r w:rsidRPr="007C0894">
              <w:rPr>
                <w:sz w:val="24"/>
                <w:szCs w:val="24"/>
              </w:rPr>
              <w:t>ь</w:t>
            </w:r>
            <w:r w:rsidRPr="007C0894">
              <w:rPr>
                <w:sz w:val="24"/>
                <w:szCs w:val="24"/>
              </w:rPr>
              <w:t>тата</w:t>
            </w:r>
          </w:p>
        </w:tc>
        <w:tc>
          <w:tcPr>
            <w:tcW w:w="7666" w:type="dxa"/>
            <w:gridSpan w:val="2"/>
          </w:tcPr>
          <w:p w:rsidR="00AB1654" w:rsidRPr="007C0894" w:rsidRDefault="007B5B77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Ф</w:t>
            </w:r>
            <w:r w:rsidR="00146E0A" w:rsidRPr="007C0894">
              <w:rPr>
                <w:sz w:val="24"/>
                <w:szCs w:val="24"/>
              </w:rPr>
              <w:t>ормы оценки</w:t>
            </w:r>
          </w:p>
        </w:tc>
      </w:tr>
      <w:tr w:rsidR="00146E0A" w:rsidRPr="007C0894" w:rsidTr="00AD2C5D">
        <w:tc>
          <w:tcPr>
            <w:tcW w:w="3016" w:type="dxa"/>
            <w:vMerge/>
          </w:tcPr>
          <w:p w:rsidR="00146E0A" w:rsidRPr="007C0894" w:rsidRDefault="00146E0A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4043" w:type="dxa"/>
          </w:tcPr>
          <w:p w:rsidR="00146E0A" w:rsidRPr="007C0894" w:rsidRDefault="00146E0A" w:rsidP="007C0894">
            <w:pPr>
              <w:pStyle w:val="afffb"/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 xml:space="preserve">Внутренняя оценка                                                                              </w:t>
            </w:r>
          </w:p>
        </w:tc>
        <w:tc>
          <w:tcPr>
            <w:tcW w:w="3623" w:type="dxa"/>
          </w:tcPr>
          <w:p w:rsidR="00146E0A" w:rsidRPr="007C0894" w:rsidRDefault="00146E0A" w:rsidP="007C0894">
            <w:pPr>
              <w:pStyle w:val="afffb"/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Внешняя оценка</w:t>
            </w:r>
          </w:p>
        </w:tc>
      </w:tr>
      <w:tr w:rsidR="00B8631C" w:rsidRPr="007C0894" w:rsidTr="00AD2C5D">
        <w:tc>
          <w:tcPr>
            <w:tcW w:w="3016" w:type="dxa"/>
          </w:tcPr>
          <w:p w:rsidR="00B8631C" w:rsidRPr="007C0894" w:rsidRDefault="00B8631C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личностные</w:t>
            </w:r>
          </w:p>
          <w:p w:rsidR="00B8631C" w:rsidRPr="007C0894" w:rsidRDefault="00397C92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ета</w:t>
            </w:r>
            <w:r w:rsidR="00B8631C" w:rsidRPr="007C0894">
              <w:rPr>
                <w:sz w:val="24"/>
                <w:szCs w:val="24"/>
              </w:rPr>
              <w:t>предметные</w:t>
            </w:r>
          </w:p>
          <w:p w:rsidR="00B8631C" w:rsidRPr="007C0894" w:rsidRDefault="00B8631C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предметные</w:t>
            </w:r>
          </w:p>
        </w:tc>
        <w:tc>
          <w:tcPr>
            <w:tcW w:w="4043" w:type="dxa"/>
          </w:tcPr>
          <w:p w:rsidR="00407BE9" w:rsidRPr="00407BE9" w:rsidRDefault="00407BE9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тартовая диагностика</w:t>
            </w:r>
          </w:p>
          <w:p w:rsidR="00407BE9" w:rsidRPr="00407BE9" w:rsidRDefault="00407BE9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кущая и тематическая оценка</w:t>
            </w:r>
          </w:p>
          <w:p w:rsidR="00407BE9" w:rsidRPr="00407BE9" w:rsidRDefault="00407BE9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ртфолио</w:t>
            </w:r>
          </w:p>
          <w:p w:rsidR="00407BE9" w:rsidRPr="00407BE9" w:rsidRDefault="00407BE9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407BE9">
              <w:rPr>
                <w:sz w:val="24"/>
                <w:szCs w:val="24"/>
              </w:rPr>
              <w:t>внутришкольный монито</w:t>
            </w:r>
            <w:r>
              <w:rPr>
                <w:sz w:val="24"/>
                <w:szCs w:val="24"/>
              </w:rPr>
              <w:t>ринг образовательных достижений</w:t>
            </w:r>
          </w:p>
          <w:p w:rsidR="00146E0A" w:rsidRPr="007C0894" w:rsidRDefault="00407BE9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межуточная</w:t>
            </w:r>
            <w:r w:rsidRPr="00407BE9">
              <w:rPr>
                <w:sz w:val="24"/>
                <w:szCs w:val="24"/>
              </w:rPr>
              <w:t xml:space="preserve"> и ит</w:t>
            </w:r>
            <w:r>
              <w:rPr>
                <w:sz w:val="24"/>
                <w:szCs w:val="24"/>
              </w:rPr>
              <w:t>оговая аттестация</w:t>
            </w:r>
            <w:r w:rsidRPr="00407BE9">
              <w:rPr>
                <w:sz w:val="24"/>
                <w:szCs w:val="24"/>
              </w:rPr>
              <w:t xml:space="preserve"> обучающихся</w:t>
            </w:r>
          </w:p>
        </w:tc>
        <w:tc>
          <w:tcPr>
            <w:tcW w:w="3623" w:type="dxa"/>
          </w:tcPr>
          <w:p w:rsidR="00B8631C" w:rsidRPr="007C0894" w:rsidRDefault="00B8631C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государственная итоговая аттестация обучающихся;</w:t>
            </w:r>
          </w:p>
          <w:p w:rsidR="00B8631C" w:rsidRPr="007C0894" w:rsidRDefault="00B8631C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исследования в рамках независимой оценки к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чества образования (вс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>российские проверочные работы, НИКО и т.п.);</w:t>
            </w:r>
          </w:p>
          <w:p w:rsidR="00B8631C" w:rsidRPr="007C0894" w:rsidRDefault="00B8631C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ониторинговые иссл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>дования регио</w:t>
            </w:r>
            <w:r w:rsidR="00AB1654" w:rsidRPr="007C0894">
              <w:rPr>
                <w:sz w:val="24"/>
                <w:szCs w:val="24"/>
              </w:rPr>
              <w:t>нального и федерального уровней;</w:t>
            </w:r>
          </w:p>
          <w:p w:rsidR="00B8631C" w:rsidRPr="007C0894" w:rsidRDefault="00AB1654" w:rsidP="005A44DD">
            <w:pPr>
              <w:pStyle w:val="afffb"/>
              <w:numPr>
                <w:ilvl w:val="0"/>
                <w:numId w:val="124"/>
              </w:numPr>
              <w:spacing w:line="240" w:lineRule="auto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у</w:t>
            </w:r>
            <w:r w:rsidR="00B8631C" w:rsidRPr="007C0894">
              <w:rPr>
                <w:sz w:val="24"/>
                <w:szCs w:val="24"/>
              </w:rPr>
              <w:t>частие и результаты олимпиад и конкурсов</w:t>
            </w:r>
            <w:r w:rsidRPr="007C0894">
              <w:rPr>
                <w:sz w:val="24"/>
                <w:szCs w:val="24"/>
              </w:rPr>
              <w:t>.</w:t>
            </w:r>
          </w:p>
        </w:tc>
      </w:tr>
    </w:tbl>
    <w:p w:rsidR="0014250C" w:rsidRPr="0014250C" w:rsidRDefault="0014250C" w:rsidP="00BD46B8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250C">
        <w:rPr>
          <w:rFonts w:ascii="Times New Roman" w:hAnsi="Times New Roman"/>
          <w:b/>
          <w:sz w:val="28"/>
          <w:szCs w:val="28"/>
          <w:lang w:eastAsia="ru-RU"/>
        </w:rPr>
        <w:t>Стартовая диагностика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представляет собой процедуру оценки готовности к обуч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>нию на данном уровне образования. Проводится администрацией образовательной о</w:t>
      </w:r>
      <w:r w:rsidRPr="0014250C">
        <w:rPr>
          <w:rFonts w:ascii="Times New Roman" w:hAnsi="Times New Roman"/>
          <w:sz w:val="28"/>
          <w:szCs w:val="28"/>
          <w:lang w:eastAsia="ru-RU"/>
        </w:rPr>
        <w:t>р</w:t>
      </w:r>
      <w:r w:rsidRPr="0014250C">
        <w:rPr>
          <w:rFonts w:ascii="Times New Roman" w:hAnsi="Times New Roman"/>
          <w:sz w:val="28"/>
          <w:szCs w:val="28"/>
          <w:lang w:eastAsia="ru-RU"/>
        </w:rPr>
        <w:t>ганизации в начале 5-го класса и выступает как основа (точка отсчета) для оценки д</w:t>
      </w:r>
      <w:r w:rsidRPr="0014250C">
        <w:rPr>
          <w:rFonts w:ascii="Times New Roman" w:hAnsi="Times New Roman"/>
          <w:sz w:val="28"/>
          <w:szCs w:val="28"/>
          <w:lang w:eastAsia="ru-RU"/>
        </w:rPr>
        <w:t>и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намики образовательных достижений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Объектом оценки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являются: структура мот</w:t>
      </w:r>
      <w:r w:rsidRPr="0014250C">
        <w:rPr>
          <w:rFonts w:ascii="Times New Roman" w:hAnsi="Times New Roman"/>
          <w:sz w:val="28"/>
          <w:szCs w:val="28"/>
          <w:lang w:eastAsia="ru-RU"/>
        </w:rPr>
        <w:t>и</w:t>
      </w:r>
      <w:r w:rsidRPr="0014250C">
        <w:rPr>
          <w:rFonts w:ascii="Times New Roman" w:hAnsi="Times New Roman"/>
          <w:sz w:val="28"/>
          <w:szCs w:val="28"/>
          <w:lang w:eastAsia="ru-RU"/>
        </w:rPr>
        <w:t>вации, сформированность учебной деятельности, владение универсальными и спец</w:t>
      </w:r>
      <w:r w:rsidRPr="0014250C">
        <w:rPr>
          <w:rFonts w:ascii="Times New Roman" w:hAnsi="Times New Roman"/>
          <w:sz w:val="28"/>
          <w:szCs w:val="28"/>
          <w:lang w:eastAsia="ru-RU"/>
        </w:rPr>
        <w:t>и</w:t>
      </w:r>
      <w:r w:rsidRPr="0014250C">
        <w:rPr>
          <w:rFonts w:ascii="Times New Roman" w:hAnsi="Times New Roman"/>
          <w:sz w:val="28"/>
          <w:szCs w:val="28"/>
          <w:lang w:eastAsia="ru-RU"/>
        </w:rPr>
        <w:t>фическими для основных учебных предметов познавательными средствами, в том числе: средствами работы с информацией, знако-символическими средствами, логич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>скими операциями. Стартовая диагностика может проводиться также учителями с ц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лью оценки готовности к изучению отдельных предметов (разделов)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Результаты стартовой диагностики являются основанием для корректировки учебных пр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о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грамм и индивидуализации учебного процесса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14250C" w:rsidRPr="0014250C" w:rsidRDefault="0014250C" w:rsidP="00BD46B8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250C">
        <w:rPr>
          <w:rFonts w:ascii="Times New Roman" w:hAnsi="Times New Roman"/>
          <w:b/>
          <w:sz w:val="28"/>
          <w:szCs w:val="28"/>
          <w:lang w:eastAsia="ru-RU"/>
        </w:rPr>
        <w:t>Текущая оценка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представляет собой процедуру оценки индивидуального продвиж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ния в освоении программы учебного предмета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Объектом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текущей оценки являются тематические планируемые результаты, этапы освоения которых зафиксированы в т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матическом планировании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В текущей оценке используется весь арсенал форм и методов проверки (устные и письменные опросы, практические работы, творч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ские работы, индивидуальные и групповые формы, само- и взаимооценка, р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ф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лексия, листы продвижения и др.)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с учетом особенностей учебного предмета и ос</w:t>
      </w:r>
      <w:r w:rsidRPr="0014250C">
        <w:rPr>
          <w:rFonts w:ascii="Times New Roman" w:hAnsi="Times New Roman"/>
          <w:sz w:val="28"/>
          <w:szCs w:val="28"/>
          <w:lang w:eastAsia="ru-RU"/>
        </w:rPr>
        <w:t>о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бенностей контрольно-оценочной деятельности учителя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Результаты текущей оц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н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ки являются основой для индивидуализации учебного процесса;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при этом отдел</w:t>
      </w:r>
      <w:r w:rsidRPr="0014250C">
        <w:rPr>
          <w:rFonts w:ascii="Times New Roman" w:hAnsi="Times New Roman"/>
          <w:sz w:val="28"/>
          <w:szCs w:val="28"/>
          <w:lang w:eastAsia="ru-RU"/>
        </w:rPr>
        <w:t>ь</w:t>
      </w:r>
      <w:r w:rsidRPr="0014250C">
        <w:rPr>
          <w:rFonts w:ascii="Times New Roman" w:hAnsi="Times New Roman"/>
          <w:sz w:val="28"/>
          <w:szCs w:val="28"/>
          <w:lang w:eastAsia="ru-RU"/>
        </w:rPr>
        <w:t>ные результаты, свидетельствующие об успешности обучения и достижении темат</w:t>
      </w:r>
      <w:r w:rsidRPr="0014250C">
        <w:rPr>
          <w:rFonts w:ascii="Times New Roman" w:hAnsi="Times New Roman"/>
          <w:sz w:val="28"/>
          <w:szCs w:val="28"/>
          <w:lang w:eastAsia="ru-RU"/>
        </w:rPr>
        <w:t>и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ематическую проверочную работу. </w:t>
      </w:r>
    </w:p>
    <w:p w:rsidR="0014250C" w:rsidRPr="0014250C" w:rsidRDefault="0014250C" w:rsidP="00BD46B8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14250C">
        <w:rPr>
          <w:rFonts w:ascii="Times New Roman" w:hAnsi="Times New Roman"/>
          <w:b/>
          <w:sz w:val="28"/>
          <w:szCs w:val="28"/>
          <w:lang w:eastAsia="ru-RU"/>
        </w:rPr>
        <w:t>Тематическая оценка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представляет собой процедуру оценки уровня достижения т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>матических планируемых результатов по предмету, которые фиксируются в учебных методических комплектах, рекомендованных Министерством образования и науки РФ. По предметам, вводимым образовательной организацией самостоятельно, тематич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>ские планируемые результаты устанавливаются самой образовательной</w:t>
      </w:r>
      <w:r w:rsidR="00863C8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14250C">
        <w:rPr>
          <w:rFonts w:ascii="Times New Roman" w:hAnsi="Times New Roman"/>
          <w:sz w:val="28"/>
          <w:szCs w:val="28"/>
          <w:lang w:eastAsia="ru-RU"/>
        </w:rPr>
        <w:t>организацией. Тематическая оценка может вестись как в ходе изучения темы, так и в конце ее изуч</w:t>
      </w:r>
      <w:r w:rsidRPr="0014250C">
        <w:rPr>
          <w:rFonts w:ascii="Times New Roman" w:hAnsi="Times New Roman"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sz w:val="28"/>
          <w:szCs w:val="28"/>
          <w:lang w:eastAsia="ru-RU"/>
        </w:rPr>
        <w:t>ния. Оценочные процедуры подбираются так, чтобы они предусматривали возмо</w:t>
      </w:r>
      <w:r w:rsidRPr="0014250C">
        <w:rPr>
          <w:rFonts w:ascii="Times New Roman" w:hAnsi="Times New Roman"/>
          <w:sz w:val="28"/>
          <w:szCs w:val="28"/>
          <w:lang w:eastAsia="ru-RU"/>
        </w:rPr>
        <w:t>ж</w:t>
      </w:r>
      <w:r w:rsidRPr="0014250C">
        <w:rPr>
          <w:rFonts w:ascii="Times New Roman" w:hAnsi="Times New Roman"/>
          <w:sz w:val="28"/>
          <w:szCs w:val="28"/>
          <w:lang w:eastAsia="ru-RU"/>
        </w:rPr>
        <w:lastRenderedPageBreak/>
        <w:t xml:space="preserve">ность оценки достижения всей совокупности планируемых результатов и каждого из них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Результаты тематической оценки являются основанием для коррекции учебного процесса и его индивидуализации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14250C" w:rsidRDefault="0014250C" w:rsidP="00BD46B8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4250C">
        <w:rPr>
          <w:rFonts w:ascii="Times New Roman" w:hAnsi="Times New Roman"/>
          <w:b/>
          <w:sz w:val="28"/>
          <w:szCs w:val="28"/>
          <w:lang w:eastAsia="ru-RU"/>
        </w:rPr>
        <w:t>Портфолио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 представляет собой процедуру оценки динамики учебной и творческой активности учащегося, направленности, широты или избирательности интересов, в</w:t>
      </w:r>
      <w:r w:rsidRPr="0014250C">
        <w:rPr>
          <w:rFonts w:ascii="Times New Roman" w:hAnsi="Times New Roman"/>
          <w:sz w:val="28"/>
          <w:szCs w:val="28"/>
          <w:lang w:eastAsia="ru-RU"/>
        </w:rPr>
        <w:t>ы</w:t>
      </w:r>
      <w:r w:rsidRPr="0014250C">
        <w:rPr>
          <w:rFonts w:ascii="Times New Roman" w:hAnsi="Times New Roman"/>
          <w:sz w:val="28"/>
          <w:szCs w:val="28"/>
          <w:lang w:eastAsia="ru-RU"/>
        </w:rPr>
        <w:t>раженности проявлений творческой инициативы, а также уровня высших достижений, демонстрируемых данным учащимся. В портфолио включаются как работы учащегося (в том числе – фотографии, видеоматериалы и т.п.), так и отзывы на эти работы (н</w:t>
      </w:r>
      <w:r w:rsidRPr="0014250C">
        <w:rPr>
          <w:rFonts w:ascii="Times New Roman" w:hAnsi="Times New Roman"/>
          <w:sz w:val="28"/>
          <w:szCs w:val="28"/>
          <w:lang w:eastAsia="ru-RU"/>
        </w:rPr>
        <w:t>а</w:t>
      </w:r>
      <w:r w:rsidRPr="0014250C">
        <w:rPr>
          <w:rFonts w:ascii="Times New Roman" w:hAnsi="Times New Roman"/>
          <w:sz w:val="28"/>
          <w:szCs w:val="28"/>
          <w:lang w:eastAsia="ru-RU"/>
        </w:rPr>
        <w:t xml:space="preserve">пример, наградные листы, дипломы, сертификаты участия, рецензии и проч.). Отбор работ и отзывов для портфолио ведется самим обучающимся совместно с классным руководителем и при участии семьи. Включение каких-либо материалов в портфолио без согласия обучающегося не допускается. Портфолио в части подборки документов формируется в электронном виде в течение всех лет обучения в основной школе. 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Р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зультаты, представленные в портфолио, используются при выработке реком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н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даций по выбору индивидуальной образовательной траектории на уровне средн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е</w:t>
      </w:r>
      <w:r w:rsidRPr="0014250C">
        <w:rPr>
          <w:rFonts w:ascii="Times New Roman" w:hAnsi="Times New Roman"/>
          <w:b/>
          <w:sz w:val="28"/>
          <w:szCs w:val="28"/>
          <w:lang w:eastAsia="ru-RU"/>
        </w:rPr>
        <w:t>го общего образования и могут отражаться в характеристике</w:t>
      </w:r>
      <w:r w:rsidRPr="0014250C">
        <w:rPr>
          <w:rFonts w:ascii="Times New Roman" w:eastAsia="Times New Roman" w:hAnsi="Times New Roman"/>
          <w:sz w:val="24"/>
          <w:szCs w:val="24"/>
          <w:lang w:eastAsia="ru-RU"/>
        </w:rPr>
        <w:t xml:space="preserve">. </w:t>
      </w:r>
    </w:p>
    <w:p w:rsidR="00BD46B8" w:rsidRPr="00BD46B8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BD46B8">
        <w:rPr>
          <w:rFonts w:ascii="Times New Roman" w:hAnsi="Times New Roman"/>
          <w:b/>
          <w:sz w:val="28"/>
          <w:szCs w:val="28"/>
          <w:lang w:eastAsia="ru-RU"/>
        </w:rPr>
        <w:t>Характеристика ученика</w:t>
      </w:r>
      <w:r>
        <w:rPr>
          <w:rFonts w:ascii="Times New Roman" w:hAnsi="Times New Roman"/>
          <w:sz w:val="28"/>
          <w:szCs w:val="28"/>
          <w:lang w:eastAsia="ru-RU"/>
        </w:rPr>
        <w:t xml:space="preserve"> -</w:t>
      </w:r>
      <w:r w:rsidR="00863C8F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о</w:t>
      </w:r>
      <w:r w:rsidRPr="00BD46B8">
        <w:rPr>
          <w:rFonts w:ascii="Times New Roman" w:hAnsi="Times New Roman"/>
          <w:sz w:val="28"/>
          <w:szCs w:val="28"/>
          <w:lang w:eastAsia="ru-RU"/>
        </w:rPr>
        <w:t>дна из форм отражения уровня достижения результатов освоения осно</w:t>
      </w:r>
      <w:r>
        <w:rPr>
          <w:rFonts w:ascii="Times New Roman" w:hAnsi="Times New Roman"/>
          <w:sz w:val="28"/>
          <w:szCs w:val="28"/>
          <w:lang w:eastAsia="ru-RU"/>
        </w:rPr>
        <w:t xml:space="preserve">вной образовательной программы. </w:t>
      </w:r>
      <w:r w:rsidRPr="00BD46B8">
        <w:rPr>
          <w:rFonts w:ascii="Times New Roman" w:hAnsi="Times New Roman"/>
          <w:sz w:val="28"/>
          <w:szCs w:val="28"/>
          <w:lang w:eastAsia="ru-RU"/>
        </w:rPr>
        <w:t>Характеристика готовится на основ</w:t>
      </w:r>
      <w:r w:rsidRPr="00BD46B8">
        <w:rPr>
          <w:rFonts w:ascii="Times New Roman" w:hAnsi="Times New Roman"/>
          <w:sz w:val="28"/>
          <w:szCs w:val="28"/>
          <w:lang w:eastAsia="ru-RU"/>
        </w:rPr>
        <w:t>а</w:t>
      </w:r>
      <w:r w:rsidRPr="00BD46B8">
        <w:rPr>
          <w:rFonts w:ascii="Times New Roman" w:hAnsi="Times New Roman"/>
          <w:sz w:val="28"/>
          <w:szCs w:val="28"/>
          <w:lang w:eastAsia="ru-RU"/>
        </w:rPr>
        <w:t xml:space="preserve">нии: </w:t>
      </w:r>
    </w:p>
    <w:p w:rsidR="00BD46B8" w:rsidRPr="00BD46B8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BD46B8">
        <w:rPr>
          <w:rFonts w:ascii="Times New Roman" w:hAnsi="Times New Roman"/>
          <w:sz w:val="28"/>
          <w:szCs w:val="28"/>
          <w:lang w:eastAsia="ru-RU"/>
        </w:rPr>
        <w:t>· объективных показателей образовательных достижений обучающегося на уровне о</w:t>
      </w:r>
      <w:r w:rsidRPr="00BD46B8">
        <w:rPr>
          <w:rFonts w:ascii="Times New Roman" w:hAnsi="Times New Roman"/>
          <w:sz w:val="28"/>
          <w:szCs w:val="28"/>
          <w:lang w:eastAsia="ru-RU"/>
        </w:rPr>
        <w:t>с</w:t>
      </w:r>
      <w:r w:rsidRPr="00BD46B8">
        <w:rPr>
          <w:rFonts w:ascii="Times New Roman" w:hAnsi="Times New Roman"/>
          <w:sz w:val="28"/>
          <w:szCs w:val="28"/>
          <w:lang w:eastAsia="ru-RU"/>
        </w:rPr>
        <w:t xml:space="preserve">новного образования, </w:t>
      </w:r>
    </w:p>
    <w:p w:rsidR="00BD46B8" w:rsidRPr="00BD46B8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BD46B8">
        <w:rPr>
          <w:rFonts w:ascii="Times New Roman" w:hAnsi="Times New Roman"/>
          <w:sz w:val="28"/>
          <w:szCs w:val="28"/>
          <w:lang w:eastAsia="ru-RU"/>
        </w:rPr>
        <w:t xml:space="preserve">· портфолио выпускника; </w:t>
      </w:r>
    </w:p>
    <w:p w:rsidR="00BD46B8" w:rsidRPr="00BD46B8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BD46B8">
        <w:rPr>
          <w:rFonts w:ascii="Times New Roman" w:hAnsi="Times New Roman"/>
          <w:sz w:val="28"/>
          <w:szCs w:val="28"/>
          <w:lang w:eastAsia="ru-RU"/>
        </w:rPr>
        <w:t>· экспертных оценок классного руководителя и учителей, обучавших данного выпус</w:t>
      </w:r>
      <w:r w:rsidRPr="00BD46B8">
        <w:rPr>
          <w:rFonts w:ascii="Times New Roman" w:hAnsi="Times New Roman"/>
          <w:sz w:val="28"/>
          <w:szCs w:val="28"/>
          <w:lang w:eastAsia="ru-RU"/>
        </w:rPr>
        <w:t>к</w:t>
      </w:r>
      <w:r w:rsidRPr="00BD46B8">
        <w:rPr>
          <w:rFonts w:ascii="Times New Roman" w:hAnsi="Times New Roman"/>
          <w:sz w:val="28"/>
          <w:szCs w:val="28"/>
          <w:lang w:eastAsia="ru-RU"/>
        </w:rPr>
        <w:t xml:space="preserve">ника на уровне основного общего образования. </w:t>
      </w:r>
    </w:p>
    <w:p w:rsidR="00BD46B8" w:rsidRPr="00BD46B8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BD46B8">
        <w:rPr>
          <w:rFonts w:ascii="Times New Roman" w:hAnsi="Times New Roman"/>
          <w:b/>
          <w:sz w:val="28"/>
          <w:szCs w:val="28"/>
          <w:lang w:eastAsia="ru-RU"/>
        </w:rPr>
        <w:t xml:space="preserve">В характеристике выпускника: </w:t>
      </w:r>
    </w:p>
    <w:p w:rsidR="00BD46B8" w:rsidRPr="00863C8F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863C8F">
        <w:rPr>
          <w:rFonts w:ascii="Times New Roman" w:hAnsi="Times New Roman"/>
          <w:sz w:val="28"/>
          <w:szCs w:val="28"/>
          <w:lang w:eastAsia="ru-RU"/>
        </w:rPr>
        <w:t xml:space="preserve">·отмечаются образовательные достижения обучающегося по освоению личностных, метапредметных и предметных результатов; </w:t>
      </w:r>
    </w:p>
    <w:p w:rsidR="00BD46B8" w:rsidRPr="00863C8F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863C8F">
        <w:rPr>
          <w:rFonts w:ascii="Times New Roman" w:hAnsi="Times New Roman"/>
          <w:sz w:val="28"/>
          <w:szCs w:val="28"/>
          <w:lang w:eastAsia="ru-RU"/>
        </w:rPr>
        <w:t>·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</w:t>
      </w:r>
      <w:r w:rsidRPr="00863C8F">
        <w:rPr>
          <w:rFonts w:ascii="Times New Roman" w:hAnsi="Times New Roman"/>
          <w:sz w:val="28"/>
          <w:szCs w:val="28"/>
          <w:lang w:eastAsia="ru-RU"/>
        </w:rPr>
        <w:t>а</w:t>
      </w:r>
      <w:r w:rsidRPr="00863C8F">
        <w:rPr>
          <w:rFonts w:ascii="Times New Roman" w:hAnsi="Times New Roman"/>
          <w:sz w:val="28"/>
          <w:szCs w:val="28"/>
          <w:lang w:eastAsia="ru-RU"/>
        </w:rPr>
        <w:t>правлений профильного образования, выявленных проблем и отмеченных образов</w:t>
      </w:r>
      <w:r w:rsidRPr="00863C8F">
        <w:rPr>
          <w:rFonts w:ascii="Times New Roman" w:hAnsi="Times New Roman"/>
          <w:sz w:val="28"/>
          <w:szCs w:val="28"/>
          <w:lang w:eastAsia="ru-RU"/>
        </w:rPr>
        <w:t>а</w:t>
      </w:r>
      <w:r w:rsidRPr="00863C8F">
        <w:rPr>
          <w:rFonts w:ascii="Times New Roman" w:hAnsi="Times New Roman"/>
          <w:sz w:val="28"/>
          <w:szCs w:val="28"/>
          <w:lang w:eastAsia="ru-RU"/>
        </w:rPr>
        <w:t xml:space="preserve">тельных достижений.  </w:t>
      </w:r>
    </w:p>
    <w:p w:rsidR="00BD46B8" w:rsidRPr="00863C8F" w:rsidRDefault="00BD46B8" w:rsidP="00BD46B8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863C8F">
        <w:rPr>
          <w:rFonts w:ascii="Times New Roman" w:hAnsi="Times New Roman"/>
          <w:sz w:val="28"/>
          <w:szCs w:val="28"/>
          <w:lang w:eastAsia="ru-RU"/>
        </w:rPr>
        <w:t>Рекомендации педагогического коллектива к выбору индивидуальной образовател</w:t>
      </w:r>
      <w:r w:rsidRPr="00863C8F">
        <w:rPr>
          <w:rFonts w:ascii="Times New Roman" w:hAnsi="Times New Roman"/>
          <w:sz w:val="28"/>
          <w:szCs w:val="28"/>
          <w:lang w:eastAsia="ru-RU"/>
        </w:rPr>
        <w:t>ь</w:t>
      </w:r>
      <w:r w:rsidRPr="00863C8F">
        <w:rPr>
          <w:rFonts w:ascii="Times New Roman" w:hAnsi="Times New Roman"/>
          <w:sz w:val="28"/>
          <w:szCs w:val="28"/>
          <w:lang w:eastAsia="ru-RU"/>
        </w:rPr>
        <w:t>ной траектории доводятся до сведения выпускника и его родителей (законных пре</w:t>
      </w:r>
      <w:r w:rsidRPr="00863C8F">
        <w:rPr>
          <w:rFonts w:ascii="Times New Roman" w:hAnsi="Times New Roman"/>
          <w:sz w:val="28"/>
          <w:szCs w:val="28"/>
          <w:lang w:eastAsia="ru-RU"/>
        </w:rPr>
        <w:t>д</w:t>
      </w:r>
      <w:r w:rsidRPr="00863C8F">
        <w:rPr>
          <w:rFonts w:ascii="Times New Roman" w:hAnsi="Times New Roman"/>
          <w:sz w:val="28"/>
          <w:szCs w:val="28"/>
          <w:lang w:eastAsia="ru-RU"/>
        </w:rPr>
        <w:t xml:space="preserve">ставителей). </w:t>
      </w:r>
    </w:p>
    <w:p w:rsidR="00DC0666" w:rsidRPr="007C0894" w:rsidRDefault="00DC0666" w:rsidP="007C0894">
      <w:pPr>
        <w:pStyle w:val="a9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оответствии с ФГОС ООО система оценки образовательной организации ре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изует системно-деятельностный, уровневый и комплексный подходы к оценке 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овательных достижений.</w:t>
      </w:r>
    </w:p>
    <w:p w:rsidR="00DC0666" w:rsidRPr="007C0894" w:rsidRDefault="00DC0666" w:rsidP="007C0894">
      <w:pPr>
        <w:pStyle w:val="a9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Системно-деятельностный подход</w:t>
      </w:r>
      <w:r w:rsidRPr="007C0894">
        <w:rPr>
          <w:rFonts w:ascii="Times New Roman" w:hAnsi="Times New Roman"/>
          <w:sz w:val="28"/>
          <w:szCs w:val="28"/>
        </w:rPr>
        <w:t xml:space="preserve"> к оценке образовательных достижений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является в оценке способности учащихся к решению учебно-познавательных и уче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о-практических задач. Он обеспечивается содержанием и критериями оценки, в ка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ве которых выступают планируемые результаты обучения, выраженные в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ной форме.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bCs/>
        </w:rPr>
      </w:pPr>
      <w:r w:rsidRPr="007C0894">
        <w:rPr>
          <w:b/>
          <w:bCs/>
        </w:rPr>
        <w:t>Уровневый подход</w:t>
      </w:r>
      <w:r w:rsidRPr="007C0894">
        <w:rPr>
          <w:bCs/>
        </w:rPr>
        <w:t xml:space="preserve"> служит важнейшей основой для организации индивидуал</w:t>
      </w:r>
      <w:r w:rsidRPr="007C0894">
        <w:rPr>
          <w:bCs/>
        </w:rPr>
        <w:t>ь</w:t>
      </w:r>
      <w:r w:rsidRPr="007C0894">
        <w:rPr>
          <w:bCs/>
        </w:rPr>
        <w:t xml:space="preserve">ной работы с учащимися. </w:t>
      </w:r>
      <w:r w:rsidRPr="007C0894">
        <w:t xml:space="preserve">Он реализуется как по отношению </w:t>
      </w:r>
      <w:r w:rsidRPr="007C0894">
        <w:rPr>
          <w:bCs/>
        </w:rPr>
        <w:t>к содержанию оценки, так и к представлению и интерпретации результатов измерений.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bCs/>
        </w:rPr>
      </w:pPr>
      <w:r w:rsidRPr="007C0894">
        <w:rPr>
          <w:bCs/>
        </w:rPr>
        <w:lastRenderedPageBreak/>
        <w:t>Уровневый подход к содержанию оценкиобеспечивается структурой планиру</w:t>
      </w:r>
      <w:r w:rsidRPr="007C0894">
        <w:rPr>
          <w:bCs/>
        </w:rPr>
        <w:t>е</w:t>
      </w:r>
      <w:r w:rsidRPr="007C0894">
        <w:rPr>
          <w:bCs/>
        </w:rPr>
        <w:t>мых результатов, в которых выделены три блока: общецелевой, «Выпускник научи</w:t>
      </w:r>
      <w:r w:rsidRPr="007C0894">
        <w:rPr>
          <w:bCs/>
        </w:rPr>
        <w:t>т</w:t>
      </w:r>
      <w:r w:rsidRPr="007C0894">
        <w:rPr>
          <w:bCs/>
        </w:rPr>
        <w:t xml:space="preserve">ся» и «Выпускник получит возможность научиться». </w:t>
      </w:r>
      <w:r w:rsidRPr="007C0894">
        <w:t>Достижение планируемых р</w:t>
      </w:r>
      <w:r w:rsidRPr="007C0894">
        <w:t>е</w:t>
      </w:r>
      <w:r w:rsidRPr="007C0894">
        <w:t>зультатов, отнесенных к блоку «Выпускник научится», выносится на итоговую оце</w:t>
      </w:r>
      <w:r w:rsidRPr="007C0894">
        <w:t>н</w:t>
      </w:r>
      <w:r w:rsidRPr="007C0894">
        <w:t xml:space="preserve">ку. </w:t>
      </w:r>
      <w:r w:rsidRPr="007C0894">
        <w:rPr>
          <w:bCs/>
        </w:rPr>
        <w:t>Процедуры ВСОКО (в том числе, для аттестации педагогических кадров и оценки деятельности образовательной организации) строятся на</w:t>
      </w:r>
      <w:r w:rsidRPr="007C0894">
        <w:t xml:space="preserve"> планируемых результатах, представленных в блоках «Выпускник научится» и </w:t>
      </w:r>
      <w:r w:rsidRPr="007C0894">
        <w:rPr>
          <w:bCs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</w:t>
      </w:r>
      <w:r w:rsidRPr="007C0894">
        <w:rPr>
          <w:bCs/>
        </w:rPr>
        <w:t>в</w:t>
      </w:r>
      <w:r w:rsidRPr="007C0894">
        <w:rPr>
          <w:bCs/>
        </w:rPr>
        <w:t>ленные во всех трех блоках.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bCs/>
        </w:rPr>
      </w:pPr>
      <w:r w:rsidRPr="007C0894">
        <w:rPr>
          <w:bCs/>
        </w:rPr>
        <w:t>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</w:t>
      </w:r>
      <w:r w:rsidRPr="007C0894">
        <w:rPr>
          <w:bCs/>
        </w:rPr>
        <w:t>ь</w:t>
      </w:r>
      <w:r w:rsidRPr="007C0894">
        <w:rPr>
          <w:bCs/>
        </w:rPr>
        <w:t>татов: базового уровня и уровней выше и ниже базового. Достижение базового уровня свидетельствует о способности обучающихся решать типовые учебные задачи, цел</w:t>
      </w:r>
      <w:r w:rsidRPr="007C0894">
        <w:rPr>
          <w:bCs/>
        </w:rPr>
        <w:t>е</w:t>
      </w:r>
      <w:r w:rsidRPr="007C0894">
        <w:rPr>
          <w:bCs/>
        </w:rPr>
        <w:t xml:space="preserve">направленно отрабатываемые со всеми учащимися в ходе учебного процесса. </w:t>
      </w:r>
      <w:r w:rsidRPr="007C0894">
        <w:t>Овлад</w:t>
      </w:r>
      <w:r w:rsidRPr="007C0894">
        <w:t>е</w:t>
      </w:r>
      <w:r w:rsidRPr="007C0894">
        <w:t>ние базовым уровнем является достаточным для продолжения обучения и усвоения последующего материала.</w:t>
      </w:r>
    </w:p>
    <w:p w:rsidR="00DC0666" w:rsidRPr="007C0894" w:rsidRDefault="00DC0666" w:rsidP="007C0894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Комплексный подход</w:t>
      </w:r>
      <w:r w:rsidRPr="007C0894">
        <w:rPr>
          <w:rFonts w:ascii="Times New Roman" w:hAnsi="Times New Roman"/>
          <w:bCs/>
          <w:sz w:val="28"/>
          <w:szCs w:val="28"/>
        </w:rPr>
        <w:t xml:space="preserve"> к оценке образовательных достижений реализуется путем</w:t>
      </w:r>
    </w:p>
    <w:p w:rsidR="00DC0666" w:rsidRPr="007C0894" w:rsidRDefault="00DC0666" w:rsidP="005A44DD">
      <w:pPr>
        <w:pStyle w:val="a9"/>
        <w:numPr>
          <w:ilvl w:val="0"/>
          <w:numId w:val="106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ценки трех групп результатов: предметных, личностных, метапредметных (регулятивных, коммуникативных и познавательных универсальных учебных дейс</w:t>
      </w:r>
      <w:r w:rsidRPr="007C0894">
        <w:rPr>
          <w:rFonts w:ascii="Times New Roman" w:hAnsi="Times New Roman"/>
          <w:bCs/>
          <w:sz w:val="28"/>
          <w:szCs w:val="28"/>
        </w:rPr>
        <w:t>т</w:t>
      </w:r>
      <w:r w:rsidRPr="007C0894">
        <w:rPr>
          <w:rFonts w:ascii="Times New Roman" w:hAnsi="Times New Roman"/>
          <w:bCs/>
          <w:sz w:val="28"/>
          <w:szCs w:val="28"/>
        </w:rPr>
        <w:t>вий);</w:t>
      </w:r>
    </w:p>
    <w:p w:rsidR="00DC0666" w:rsidRPr="007C0894" w:rsidRDefault="00DC0666" w:rsidP="005A44DD">
      <w:pPr>
        <w:pStyle w:val="a9"/>
        <w:numPr>
          <w:ilvl w:val="0"/>
          <w:numId w:val="106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ем</w:t>
      </w:r>
      <w:r w:rsidRPr="007C0894">
        <w:rPr>
          <w:rFonts w:ascii="Times New Roman" w:hAnsi="Times New Roman"/>
          <w:bCs/>
          <w:sz w:val="28"/>
          <w:szCs w:val="28"/>
        </w:rPr>
        <w:t>а</w:t>
      </w:r>
      <w:r w:rsidRPr="007C0894">
        <w:rPr>
          <w:rFonts w:ascii="Times New Roman" w:hAnsi="Times New Roman"/>
          <w:bCs/>
          <w:sz w:val="28"/>
          <w:szCs w:val="28"/>
        </w:rPr>
        <w:t>тической, промежуточной) как основы для оценки динамики индивидуальных образ</w:t>
      </w:r>
      <w:r w:rsidRPr="007C0894">
        <w:rPr>
          <w:rFonts w:ascii="Times New Roman" w:hAnsi="Times New Roman"/>
          <w:bCs/>
          <w:sz w:val="28"/>
          <w:szCs w:val="28"/>
        </w:rPr>
        <w:t>о</w:t>
      </w:r>
      <w:r w:rsidRPr="007C0894">
        <w:rPr>
          <w:rFonts w:ascii="Times New Roman" w:hAnsi="Times New Roman"/>
          <w:bCs/>
          <w:sz w:val="28"/>
          <w:szCs w:val="28"/>
        </w:rPr>
        <w:t>вательных достижений (индивидуального прогресса) и для итоговой оценки;</w:t>
      </w:r>
    </w:p>
    <w:p w:rsidR="00DC0666" w:rsidRPr="007C0894" w:rsidRDefault="00DC0666" w:rsidP="005A44DD">
      <w:pPr>
        <w:pStyle w:val="a9"/>
        <w:numPr>
          <w:ilvl w:val="0"/>
          <w:numId w:val="106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</w:t>
      </w:r>
      <w:r w:rsidRPr="007C0894">
        <w:rPr>
          <w:rFonts w:ascii="Times New Roman" w:hAnsi="Times New Roman"/>
          <w:bCs/>
          <w:sz w:val="28"/>
          <w:szCs w:val="28"/>
        </w:rPr>
        <w:t>е</w:t>
      </w:r>
      <w:r w:rsidRPr="007C0894">
        <w:rPr>
          <w:rFonts w:ascii="Times New Roman" w:hAnsi="Times New Roman"/>
          <w:bCs/>
          <w:sz w:val="28"/>
          <w:szCs w:val="28"/>
        </w:rPr>
        <w:t>лях управления качеством образования;</w:t>
      </w:r>
    </w:p>
    <w:p w:rsidR="00DC0666" w:rsidRPr="007C0894" w:rsidRDefault="00DC0666" w:rsidP="005A44DD">
      <w:pPr>
        <w:pStyle w:val="a9"/>
        <w:numPr>
          <w:ilvl w:val="0"/>
          <w:numId w:val="106"/>
        </w:numPr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</w:t>
      </w:r>
      <w:r w:rsidRPr="007C0894">
        <w:rPr>
          <w:rFonts w:ascii="Times New Roman" w:hAnsi="Times New Roman"/>
          <w:bCs/>
          <w:sz w:val="28"/>
          <w:szCs w:val="28"/>
        </w:rPr>
        <w:t>л</w:t>
      </w:r>
      <w:r w:rsidRPr="007C0894">
        <w:rPr>
          <w:rFonts w:ascii="Times New Roman" w:hAnsi="Times New Roman"/>
          <w:bCs/>
          <w:sz w:val="28"/>
          <w:szCs w:val="28"/>
        </w:rPr>
        <w:t>няющих друг друга (стандартизированных устных и письменных работ, проектов, практических работ, самооценки, наблюдения и др.).</w:t>
      </w:r>
    </w:p>
    <w:p w:rsidR="00DC0666" w:rsidRPr="007C0894" w:rsidRDefault="00DC0666" w:rsidP="007C0894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1.3.2 Особенности оценки личностных, метапредметных и предметных результ</w:t>
      </w:r>
      <w:r w:rsidRPr="007C0894">
        <w:rPr>
          <w:rFonts w:ascii="Times New Roman" w:hAnsi="Times New Roman"/>
          <w:b/>
          <w:sz w:val="28"/>
          <w:szCs w:val="28"/>
        </w:rPr>
        <w:t>а</w:t>
      </w:r>
      <w:r w:rsidRPr="007C0894">
        <w:rPr>
          <w:rFonts w:ascii="Times New Roman" w:hAnsi="Times New Roman"/>
          <w:b/>
          <w:sz w:val="28"/>
          <w:szCs w:val="28"/>
        </w:rPr>
        <w:t>тов</w:t>
      </w:r>
    </w:p>
    <w:p w:rsidR="00DC0666" w:rsidRPr="007C0894" w:rsidRDefault="00DC0666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собенности оценки личностных результатов</w:t>
      </w:r>
    </w:p>
    <w:p w:rsidR="00DC0666" w:rsidRPr="007C0894" w:rsidRDefault="00DC0666" w:rsidP="007C0894">
      <w:pPr>
        <w:pStyle w:val="afffb"/>
        <w:spacing w:line="240" w:lineRule="auto"/>
        <w:ind w:firstLine="709"/>
      </w:pPr>
      <w:r w:rsidRPr="007C0894">
        <w:t>Формирование личностных результатов обеспечивается в ходе реализации всех компонентов образовательного процесса, включая внеурочную деятельность.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bCs/>
          <w:iCs/>
        </w:rPr>
      </w:pPr>
      <w:r w:rsidRPr="007C0894">
        <w:rPr>
          <w:bCs/>
          <w:iCs/>
        </w:rPr>
        <w:t xml:space="preserve">Основным объектом оценки личностных результатов в основной школе служит сформированность </w:t>
      </w:r>
      <w:r w:rsidRPr="007C0894">
        <w:t>универсальных учебных действий, включаемых в следующие три основные</w:t>
      </w:r>
      <w:r w:rsidRPr="007C0894">
        <w:rPr>
          <w:bCs/>
          <w:iCs/>
        </w:rPr>
        <w:t xml:space="preserve"> блока: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iCs/>
        </w:rPr>
      </w:pPr>
      <w:r w:rsidRPr="007C0894">
        <w:t>1) сформированность основ гражданской идентичности личности;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iCs/>
        </w:rPr>
      </w:pPr>
      <w:r w:rsidRPr="007C0894">
        <w:t>2) сформированность индивидуальной учебной самостоятельности, включая умение строить жизненные профессиональные планы с учетом конкретных перспе</w:t>
      </w:r>
      <w:r w:rsidRPr="007C0894">
        <w:t>к</w:t>
      </w:r>
      <w:r w:rsidRPr="007C0894">
        <w:t>тив социального развития;</w:t>
      </w:r>
    </w:p>
    <w:p w:rsidR="00DC0666" w:rsidRPr="007C0894" w:rsidRDefault="00DC0666" w:rsidP="007C0894">
      <w:pPr>
        <w:pStyle w:val="afffb"/>
        <w:spacing w:line="240" w:lineRule="auto"/>
        <w:ind w:firstLine="709"/>
      </w:pPr>
      <w:r w:rsidRPr="007C0894">
        <w:rPr>
          <w:rStyle w:val="dash041e005f0431005f044b005f0447005f043d005f044b005f0439005f005fchar1char1"/>
          <w:sz w:val="28"/>
          <w:szCs w:val="28"/>
        </w:rPr>
        <w:t>3) </w:t>
      </w:r>
      <w:r w:rsidRPr="007C0894">
        <w:t xml:space="preserve">сформированность </w:t>
      </w:r>
      <w:r w:rsidRPr="007C0894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тных отношений, пр</w:t>
      </w:r>
      <w:r w:rsidRPr="007C0894">
        <w:rPr>
          <w:rStyle w:val="dash041e005f0431005f044b005f0447005f043d005f044b005f0439005f005fchar1char1"/>
          <w:sz w:val="28"/>
          <w:szCs w:val="28"/>
        </w:rPr>
        <w:t>а</w:t>
      </w:r>
      <w:r w:rsidRPr="007C0894">
        <w:rPr>
          <w:rStyle w:val="dash041e005f0431005f044b005f0447005f043d005f044b005f0439005f005fchar1char1"/>
          <w:sz w:val="28"/>
          <w:szCs w:val="28"/>
        </w:rPr>
        <w:t>восознание</w:t>
      </w:r>
      <w:r w:rsidRPr="007C0894">
        <w:t>.</w:t>
      </w:r>
    </w:p>
    <w:p w:rsidR="00DC0666" w:rsidRDefault="00DC0666" w:rsidP="007C0894">
      <w:pPr>
        <w:pStyle w:val="afffb"/>
        <w:spacing w:line="240" w:lineRule="auto"/>
        <w:ind w:firstLine="709"/>
      </w:pPr>
      <w:r w:rsidRPr="007C0894">
        <w:t>В соответствии с требованиями ФГОС достижение личностных результатов не выносится на итоговую оценку обучающихся, а является предметом оценки эффе</w:t>
      </w:r>
      <w:r w:rsidRPr="007C0894">
        <w:t>к</w:t>
      </w:r>
      <w:r w:rsidRPr="007C0894">
        <w:lastRenderedPageBreak/>
        <w:t xml:space="preserve">тивности воспитательно-образовательной деятельности образовательной организации и образовательных систем разного уровня. </w:t>
      </w:r>
      <w:r w:rsidRPr="007C0894">
        <w:rPr>
          <w:bCs/>
          <w:iCs/>
        </w:rPr>
        <w:t xml:space="preserve">Поэтому оценка </w:t>
      </w:r>
      <w:r w:rsidRPr="007C0894">
        <w:t>этих результатов образ</w:t>
      </w:r>
      <w:r w:rsidRPr="007C0894">
        <w:t>о</w:t>
      </w:r>
      <w:r w:rsidRPr="007C0894">
        <w:t>вательной деятельности осуществляется в ходе внешних неперсонифицированных м</w:t>
      </w:r>
      <w:r w:rsidRPr="007C0894">
        <w:t>о</w:t>
      </w:r>
      <w:r w:rsidRPr="007C0894">
        <w:t xml:space="preserve">ниторинговых исследований. </w:t>
      </w:r>
    </w:p>
    <w:p w:rsidR="001223B2" w:rsidRDefault="001223B2" w:rsidP="001223B2">
      <w:pPr>
        <w:pStyle w:val="afffb"/>
        <w:spacing w:line="240" w:lineRule="auto"/>
        <w:ind w:firstLine="709"/>
        <w:jc w:val="center"/>
      </w:pPr>
      <w:r>
        <w:t xml:space="preserve">Оценка личностных результатов. </w:t>
      </w:r>
    </w:p>
    <w:p w:rsidR="00A93737" w:rsidRPr="007C0894" w:rsidRDefault="00A93737" w:rsidP="007C0894">
      <w:pPr>
        <w:pStyle w:val="afffb"/>
        <w:spacing w:line="240" w:lineRule="auto"/>
        <w:ind w:firstLine="709"/>
      </w:pPr>
    </w:p>
    <w:tbl>
      <w:tblPr>
        <w:tblW w:w="10313" w:type="dxa"/>
        <w:tblCellMar>
          <w:left w:w="0" w:type="dxa"/>
          <w:right w:w="0" w:type="dxa"/>
        </w:tblCellMar>
        <w:tblLook w:val="0600"/>
      </w:tblPr>
      <w:tblGrid>
        <w:gridCol w:w="822"/>
        <w:gridCol w:w="1696"/>
        <w:gridCol w:w="1701"/>
        <w:gridCol w:w="3003"/>
        <w:gridCol w:w="3091"/>
      </w:tblGrid>
      <w:tr w:rsidR="002B23FB" w:rsidRPr="007C0894" w:rsidTr="002B23FB">
        <w:trPr>
          <w:trHeight w:val="427"/>
        </w:trPr>
        <w:tc>
          <w:tcPr>
            <w:tcW w:w="82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left="-923" w:firstLine="709"/>
              <w:jc w:val="right"/>
              <w:rPr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класс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стартовая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текущая</w:t>
            </w:r>
          </w:p>
        </w:tc>
        <w:tc>
          <w:tcPr>
            <w:tcW w:w="30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промежуточная</w:t>
            </w:r>
          </w:p>
        </w:tc>
        <w:tc>
          <w:tcPr>
            <w:tcW w:w="3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8"/>
              <w:jc w:val="center"/>
              <w:rPr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итоговая</w:t>
            </w:r>
          </w:p>
        </w:tc>
      </w:tr>
      <w:tr w:rsidR="002B23FB" w:rsidRPr="007C0894" w:rsidTr="002B23FB">
        <w:trPr>
          <w:trHeight w:val="469"/>
        </w:trPr>
        <w:tc>
          <w:tcPr>
            <w:tcW w:w="822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2B23FB" w:rsidRPr="007C0894" w:rsidRDefault="002B23FB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  <w:tc>
          <w:tcPr>
            <w:tcW w:w="9491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  <w:r w:rsidRPr="007C0894">
              <w:rPr>
                <w:i/>
                <w:iCs/>
                <w:sz w:val="24"/>
                <w:szCs w:val="24"/>
              </w:rPr>
              <w:t>Неперсонифицированные диагностики</w:t>
            </w:r>
          </w:p>
        </w:tc>
      </w:tr>
      <w:tr w:rsidR="002B23FB" w:rsidRPr="007C0894" w:rsidTr="002B23FB">
        <w:trPr>
          <w:trHeight w:val="1599"/>
        </w:trPr>
        <w:tc>
          <w:tcPr>
            <w:tcW w:w="8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left="-923" w:firstLine="709"/>
              <w:jc w:val="right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  <w:lang w:val="en-US"/>
              </w:rPr>
              <w:t>V–VI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Анкета для учащихся;</w:t>
            </w:r>
          </w:p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анкета для родителей;</w:t>
            </w:r>
          </w:p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лист сам</w:t>
            </w:r>
            <w:r w:rsidRPr="007C0894">
              <w:rPr>
                <w:sz w:val="24"/>
                <w:szCs w:val="24"/>
              </w:rPr>
              <w:t>о</w:t>
            </w:r>
            <w:r w:rsidRPr="007C0894">
              <w:rPr>
                <w:sz w:val="24"/>
                <w:szCs w:val="24"/>
              </w:rPr>
              <w:t>оценки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В соответс</w:t>
            </w:r>
            <w:r w:rsidRPr="007C0894">
              <w:rPr>
                <w:sz w:val="24"/>
                <w:szCs w:val="24"/>
              </w:rPr>
              <w:t>т</w:t>
            </w:r>
            <w:r w:rsidRPr="007C0894">
              <w:rPr>
                <w:sz w:val="24"/>
                <w:szCs w:val="24"/>
              </w:rPr>
              <w:t>вии с учебно-методическим комплексом</w:t>
            </w:r>
          </w:p>
        </w:tc>
        <w:tc>
          <w:tcPr>
            <w:tcW w:w="30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оциометрия;</w:t>
            </w:r>
          </w:p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амооценка;</w:t>
            </w:r>
          </w:p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оральная дилемма</w:t>
            </w:r>
          </w:p>
        </w:tc>
        <w:tc>
          <w:tcPr>
            <w:tcW w:w="3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-</w:t>
            </w:r>
          </w:p>
        </w:tc>
      </w:tr>
      <w:tr w:rsidR="002B23FB" w:rsidRPr="007C0894" w:rsidTr="002B23FB">
        <w:trPr>
          <w:trHeight w:val="1468"/>
        </w:trPr>
        <w:tc>
          <w:tcPr>
            <w:tcW w:w="82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left="-284" w:firstLine="0"/>
              <w:jc w:val="right"/>
              <w:rPr>
                <w:sz w:val="22"/>
                <w:szCs w:val="22"/>
              </w:rPr>
            </w:pPr>
            <w:r w:rsidRPr="007C0894">
              <w:rPr>
                <w:sz w:val="22"/>
                <w:szCs w:val="22"/>
                <w:lang w:val="en-US"/>
              </w:rPr>
              <w:t>VIII–IX</w:t>
            </w:r>
          </w:p>
        </w:tc>
        <w:tc>
          <w:tcPr>
            <w:tcW w:w="16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оциометрия;</w:t>
            </w:r>
          </w:p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амооценка;</w:t>
            </w:r>
          </w:p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оральная дилемм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В соответс</w:t>
            </w:r>
            <w:r w:rsidRPr="007C0894">
              <w:rPr>
                <w:sz w:val="24"/>
                <w:szCs w:val="24"/>
              </w:rPr>
              <w:t>т</w:t>
            </w:r>
            <w:r w:rsidRPr="007C0894">
              <w:rPr>
                <w:sz w:val="24"/>
                <w:szCs w:val="24"/>
              </w:rPr>
              <w:t>вии с учебно-методическим комплексом</w:t>
            </w:r>
          </w:p>
        </w:tc>
        <w:tc>
          <w:tcPr>
            <w:tcW w:w="30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-</w:t>
            </w:r>
          </w:p>
        </w:tc>
        <w:tc>
          <w:tcPr>
            <w:tcW w:w="309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2B23FB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истема ценностных ор</w:t>
            </w:r>
            <w:r w:rsidRPr="007C0894">
              <w:rPr>
                <w:sz w:val="24"/>
                <w:szCs w:val="24"/>
              </w:rPr>
              <w:t>и</w:t>
            </w:r>
            <w:r w:rsidRPr="007C0894">
              <w:rPr>
                <w:sz w:val="24"/>
                <w:szCs w:val="24"/>
              </w:rPr>
              <w:t>ентаций (метод Рокича);</w:t>
            </w:r>
          </w:p>
          <w:p w:rsidR="00667F4E" w:rsidRPr="007C0894" w:rsidRDefault="002B23FB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приоритетные способности</w:t>
            </w:r>
          </w:p>
        </w:tc>
      </w:tr>
    </w:tbl>
    <w:p w:rsidR="00DC0666" w:rsidRPr="007C0894" w:rsidRDefault="00DC0666" w:rsidP="007C0894">
      <w:pPr>
        <w:pStyle w:val="afffb"/>
        <w:spacing w:line="240" w:lineRule="auto"/>
        <w:ind w:firstLine="0"/>
      </w:pPr>
    </w:p>
    <w:p w:rsidR="00DC0666" w:rsidRPr="007C0894" w:rsidRDefault="00DC0666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собенности оценки метапредметных результатов</w:t>
      </w:r>
    </w:p>
    <w:p w:rsidR="00F725AE" w:rsidRPr="007C0894" w:rsidRDefault="00DC0666" w:rsidP="00D11499">
      <w:pPr>
        <w:pStyle w:val="afffb"/>
        <w:spacing w:line="240" w:lineRule="auto"/>
        <w:ind w:firstLine="709"/>
      </w:pPr>
      <w:r w:rsidRPr="007C0894">
        <w:t xml:space="preserve">Оценка метапредметных результатов </w:t>
      </w:r>
      <w:r w:rsidRPr="007C0894">
        <w:rPr>
          <w:bCs/>
        </w:rPr>
        <w:t xml:space="preserve">представляет собой оценку достижения </w:t>
      </w:r>
      <w:r w:rsidRPr="007C0894">
        <w:t xml:space="preserve">планируемых результатов освоения основной образовательной программы, которые представлены в междисциплинарной программе </w:t>
      </w:r>
      <w:r w:rsidR="00F725AE" w:rsidRPr="007C0894">
        <w:t>развития</w:t>
      </w:r>
      <w:r w:rsidRPr="007C0894">
        <w:t xml:space="preserve"> универсальных учебных действий Формирование метапредметных результатов обеспечивается за счет всех учебных предметов и внеурочной деятельности.</w:t>
      </w:r>
    </w:p>
    <w:p w:rsidR="00DC0666" w:rsidRPr="007C0894" w:rsidRDefault="00DC0666" w:rsidP="007C0894">
      <w:pPr>
        <w:pStyle w:val="afffb"/>
        <w:spacing w:line="240" w:lineRule="auto"/>
        <w:ind w:firstLine="709"/>
        <w:rPr>
          <w:i/>
        </w:rPr>
      </w:pPr>
      <w:r w:rsidRPr="007C0894">
        <w:t>Оценка достижения метапредметных результатов осуществляется администр</w:t>
      </w:r>
      <w:r w:rsidRPr="007C0894">
        <w:t>а</w:t>
      </w:r>
      <w:r w:rsidRPr="007C0894">
        <w:t>цией образовательной организации в ходе внутришкольного мониторинга. Инстр</w:t>
      </w:r>
      <w:r w:rsidRPr="007C0894">
        <w:t>у</w:t>
      </w:r>
      <w:r w:rsidRPr="007C0894">
        <w:t>ментарий строится на межпредметной основе и может включать диагностические м</w:t>
      </w:r>
      <w:r w:rsidRPr="007C0894">
        <w:t>а</w:t>
      </w:r>
      <w:r w:rsidRPr="007C0894">
        <w:t>териалы по оценке читательской грамотности, ИКТ-компетентности, сформированн</w:t>
      </w:r>
      <w:r w:rsidRPr="007C0894">
        <w:t>о</w:t>
      </w:r>
      <w:r w:rsidRPr="007C0894">
        <w:t>сти регулятивных, коммуникативных и познавательных учебных действий</w:t>
      </w:r>
      <w:r w:rsidRPr="007C0894">
        <w:rPr>
          <w:i/>
        </w:rPr>
        <w:t>.</w:t>
      </w:r>
    </w:p>
    <w:p w:rsidR="00E014F5" w:rsidRPr="007C0894" w:rsidRDefault="00DC0666" w:rsidP="007C0894">
      <w:pPr>
        <w:pStyle w:val="afffb"/>
        <w:tabs>
          <w:tab w:val="left" w:pos="1134"/>
        </w:tabs>
        <w:spacing w:line="240" w:lineRule="auto"/>
        <w:rPr>
          <w:b/>
          <w:i/>
        </w:rPr>
      </w:pPr>
      <w:r w:rsidRPr="007C0894">
        <w:t>Основной процедурой итоговой оценки достижения метапредметных результатов является защита ит</w:t>
      </w:r>
      <w:r w:rsidR="002B23FB" w:rsidRPr="007C0894">
        <w:t>огового индивидуального проекта.</w:t>
      </w:r>
    </w:p>
    <w:p w:rsidR="00D11499" w:rsidRDefault="00DC0666" w:rsidP="007C0894">
      <w:pPr>
        <w:spacing w:after="0" w:line="240" w:lineRule="auto"/>
        <w:ind w:firstLine="708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еятельность администрации школы и педагогического коллектива, направл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ая на оценку  уровня достижений метапредметных результатов отражается</w:t>
      </w:r>
      <w:r w:rsidR="00863C8F">
        <w:rPr>
          <w:rFonts w:ascii="Times New Roman" w:hAnsi="Times New Roman"/>
          <w:sz w:val="28"/>
          <w:szCs w:val="28"/>
        </w:rPr>
        <w:t xml:space="preserve"> </w:t>
      </w:r>
      <w:r w:rsidR="00E014F5" w:rsidRPr="007C0894">
        <w:rPr>
          <w:rFonts w:ascii="Times New Roman" w:hAnsi="Times New Roman"/>
          <w:b/>
          <w:i/>
          <w:sz w:val="28"/>
          <w:szCs w:val="28"/>
        </w:rPr>
        <w:t>в пр</w:t>
      </w:r>
      <w:r w:rsidR="00E014F5" w:rsidRPr="007C0894">
        <w:rPr>
          <w:rFonts w:ascii="Times New Roman" w:hAnsi="Times New Roman"/>
          <w:b/>
          <w:i/>
          <w:sz w:val="28"/>
          <w:szCs w:val="28"/>
        </w:rPr>
        <w:t>о</w:t>
      </w:r>
      <w:r w:rsidR="00E014F5" w:rsidRPr="007C0894">
        <w:rPr>
          <w:rFonts w:ascii="Times New Roman" w:hAnsi="Times New Roman"/>
          <w:b/>
          <w:i/>
          <w:sz w:val="28"/>
          <w:szCs w:val="28"/>
        </w:rPr>
        <w:t xml:space="preserve">грамме развития УУД, рабочих программах учителей и </w:t>
      </w:r>
      <w:r w:rsidRPr="007C0894">
        <w:rPr>
          <w:rFonts w:ascii="Times New Roman" w:hAnsi="Times New Roman"/>
          <w:b/>
          <w:i/>
          <w:sz w:val="28"/>
          <w:szCs w:val="28"/>
        </w:rPr>
        <w:t>в приложении к образов</w:t>
      </w:r>
      <w:r w:rsidRPr="007C0894">
        <w:rPr>
          <w:rFonts w:ascii="Times New Roman" w:hAnsi="Times New Roman"/>
          <w:b/>
          <w:i/>
          <w:sz w:val="28"/>
          <w:szCs w:val="28"/>
        </w:rPr>
        <w:t>а</w:t>
      </w:r>
      <w:r w:rsidRPr="007C0894">
        <w:rPr>
          <w:rFonts w:ascii="Times New Roman" w:hAnsi="Times New Roman"/>
          <w:b/>
          <w:i/>
          <w:sz w:val="28"/>
          <w:szCs w:val="28"/>
        </w:rPr>
        <w:t>тельной программе – плане-графике проведения оценочных процедур в рамках ВСОКО.</w:t>
      </w:r>
    </w:p>
    <w:p w:rsidR="00DC0666" w:rsidRPr="005E1D7E" w:rsidRDefault="005E1D7E" w:rsidP="005E1D7E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5E1D7E">
        <w:rPr>
          <w:rFonts w:ascii="Times New Roman" w:hAnsi="Times New Roman"/>
          <w:sz w:val="28"/>
          <w:szCs w:val="28"/>
        </w:rPr>
        <w:t>Оц</w:t>
      </w:r>
      <w:r w:rsidR="00AC5083">
        <w:rPr>
          <w:rFonts w:ascii="Times New Roman" w:hAnsi="Times New Roman"/>
          <w:sz w:val="28"/>
          <w:szCs w:val="28"/>
        </w:rPr>
        <w:t>енка метапредметных результатов</w:t>
      </w:r>
    </w:p>
    <w:p w:rsidR="005E1D7E" w:rsidRDefault="005E1D7E" w:rsidP="005E1D7E">
      <w:pPr>
        <w:spacing w:after="0" w:line="240" w:lineRule="auto"/>
        <w:ind w:firstLine="708"/>
        <w:jc w:val="center"/>
        <w:rPr>
          <w:rFonts w:ascii="Times New Roman" w:hAnsi="Times New Roman"/>
          <w:b/>
          <w:i/>
          <w:sz w:val="28"/>
          <w:szCs w:val="28"/>
        </w:rPr>
      </w:pPr>
    </w:p>
    <w:tbl>
      <w:tblPr>
        <w:tblW w:w="5000" w:type="pct"/>
        <w:tblCellMar>
          <w:left w:w="0" w:type="dxa"/>
          <w:right w:w="0" w:type="dxa"/>
        </w:tblCellMar>
        <w:tblLook w:val="0600"/>
      </w:tblPr>
      <w:tblGrid>
        <w:gridCol w:w="900"/>
        <w:gridCol w:w="2274"/>
        <w:gridCol w:w="4724"/>
        <w:gridCol w:w="2718"/>
      </w:tblGrid>
      <w:tr w:rsidR="00D11499" w:rsidRPr="007C0894" w:rsidTr="00932641">
        <w:trPr>
          <w:trHeight w:val="853"/>
        </w:trPr>
        <w:tc>
          <w:tcPr>
            <w:tcW w:w="4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10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стартовая диагн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о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стика</w:t>
            </w:r>
          </w:p>
        </w:tc>
        <w:tc>
          <w:tcPr>
            <w:tcW w:w="222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итоговая аттестация (триместр, полугодие)</w:t>
            </w:r>
          </w:p>
        </w:tc>
        <w:tc>
          <w:tcPr>
            <w:tcW w:w="128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итоговая аттестация (год)</w:t>
            </w:r>
          </w:p>
        </w:tc>
      </w:tr>
      <w:tr w:rsidR="00D11499" w:rsidRPr="007C0894" w:rsidTr="00932641">
        <w:trPr>
          <w:trHeight w:val="1107"/>
        </w:trPr>
        <w:tc>
          <w:tcPr>
            <w:tcW w:w="4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10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Комплексная ко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н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трольная работа.</w:t>
            </w:r>
          </w:p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Защита группового проекта</w:t>
            </w:r>
          </w:p>
        </w:tc>
        <w:tc>
          <w:tcPr>
            <w:tcW w:w="222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Защита индивидуальной проектной работы по истории, географии.</w:t>
            </w:r>
          </w:p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Презентация портфеля достижений учащ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е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гося</w:t>
            </w:r>
          </w:p>
        </w:tc>
        <w:tc>
          <w:tcPr>
            <w:tcW w:w="1280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Итоговая комплексная контрольная работа на основе текста.</w:t>
            </w:r>
          </w:p>
        </w:tc>
      </w:tr>
      <w:tr w:rsidR="00D11499" w:rsidRPr="007C0894" w:rsidTr="00932641">
        <w:trPr>
          <w:trHeight w:val="1237"/>
        </w:trPr>
        <w:tc>
          <w:tcPr>
            <w:tcW w:w="4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val="en-US" w:eastAsia="ru-RU"/>
              </w:rPr>
              <w:lastRenderedPageBreak/>
              <w:t>VI</w:t>
            </w:r>
          </w:p>
        </w:tc>
        <w:tc>
          <w:tcPr>
            <w:tcW w:w="10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val="en-US" w:eastAsia="ru-RU"/>
              </w:rPr>
              <w:t>—</w:t>
            </w:r>
          </w:p>
        </w:tc>
        <w:tc>
          <w:tcPr>
            <w:tcW w:w="222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Защита индивидуальной проектной работы по биологии, литературе.</w:t>
            </w:r>
          </w:p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Презентация портфеля достижений учащ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е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гося</w:t>
            </w:r>
          </w:p>
        </w:tc>
        <w:tc>
          <w:tcPr>
            <w:tcW w:w="1280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</w:tr>
      <w:tr w:rsidR="00D11499" w:rsidRPr="007C0894" w:rsidTr="00932641">
        <w:trPr>
          <w:trHeight w:val="1100"/>
        </w:trPr>
        <w:tc>
          <w:tcPr>
            <w:tcW w:w="42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val="en-US" w:eastAsia="ru-RU"/>
              </w:rPr>
              <w:t>VII</w:t>
            </w:r>
          </w:p>
        </w:tc>
        <w:tc>
          <w:tcPr>
            <w:tcW w:w="107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val="en-US" w:eastAsia="ru-RU"/>
              </w:rPr>
              <w:t>—</w:t>
            </w:r>
          </w:p>
        </w:tc>
        <w:tc>
          <w:tcPr>
            <w:tcW w:w="222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75" w:type="dxa"/>
              <w:bottom w:w="0" w:type="dxa"/>
              <w:right w:w="75" w:type="dxa"/>
            </w:tcMar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Защита индивидуальной проектной работы по физике, обществознанию.</w:t>
            </w:r>
          </w:p>
          <w:p w:rsidR="00D11499" w:rsidRPr="007C0894" w:rsidRDefault="00D11499" w:rsidP="00932641">
            <w:pPr>
              <w:pStyle w:val="afffb"/>
              <w:spacing w:line="240" w:lineRule="auto"/>
              <w:ind w:firstLine="0"/>
              <w:rPr>
                <w:rFonts w:eastAsia="Times New Roman"/>
                <w:bCs/>
                <w:sz w:val="24"/>
                <w:szCs w:val="24"/>
                <w:lang w:eastAsia="ru-RU"/>
              </w:rPr>
            </w:pP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Презентация портфеля достижений учащ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е</w:t>
            </w:r>
            <w:r w:rsidRPr="007C0894">
              <w:rPr>
                <w:rFonts w:eastAsia="Times New Roman"/>
                <w:bCs/>
                <w:sz w:val="24"/>
                <w:szCs w:val="24"/>
                <w:lang w:eastAsia="ru-RU"/>
              </w:rPr>
              <w:t>гося</w:t>
            </w:r>
          </w:p>
        </w:tc>
        <w:tc>
          <w:tcPr>
            <w:tcW w:w="1280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11499" w:rsidRPr="007C0894" w:rsidRDefault="00D11499" w:rsidP="00932641">
            <w:pPr>
              <w:pStyle w:val="afffb"/>
              <w:spacing w:line="240" w:lineRule="auto"/>
              <w:rPr>
                <w:rFonts w:eastAsia="Times New Roman"/>
                <w:bCs/>
                <w:sz w:val="24"/>
                <w:szCs w:val="24"/>
                <w:lang w:eastAsia="ru-RU"/>
              </w:rPr>
            </w:pPr>
          </w:p>
        </w:tc>
      </w:tr>
    </w:tbl>
    <w:p w:rsidR="00D11499" w:rsidRPr="007C0894" w:rsidRDefault="00D11499" w:rsidP="007C0894">
      <w:pPr>
        <w:spacing w:after="0" w:line="240" w:lineRule="auto"/>
        <w:ind w:firstLine="708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DC0666" w:rsidRPr="007C0894" w:rsidRDefault="00DC0666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собенности оценки предметных результатов</w:t>
      </w:r>
    </w:p>
    <w:p w:rsidR="00DC0666" w:rsidRPr="007C0894" w:rsidRDefault="00DC0666" w:rsidP="007C0894">
      <w:pPr>
        <w:pStyle w:val="afffb"/>
        <w:spacing w:line="240" w:lineRule="auto"/>
        <w:ind w:firstLine="709"/>
      </w:pPr>
      <w:r w:rsidRPr="007C0894">
        <w:t xml:space="preserve">Оценка предметных результатов </w:t>
      </w:r>
      <w:r w:rsidRPr="007C0894">
        <w:rPr>
          <w:bCs/>
        </w:rPr>
        <w:t>представляет собой оценку достижения об</w:t>
      </w:r>
      <w:r w:rsidRPr="007C0894">
        <w:rPr>
          <w:bCs/>
        </w:rPr>
        <w:t>у</w:t>
      </w:r>
      <w:r w:rsidRPr="007C0894">
        <w:rPr>
          <w:bCs/>
        </w:rPr>
        <w:t xml:space="preserve">чающимся </w:t>
      </w:r>
      <w:r w:rsidRPr="007C0894">
        <w:t>планируемых результатов по отдельным предметам.</w:t>
      </w:r>
    </w:p>
    <w:p w:rsidR="00DC0666" w:rsidRPr="007C0894" w:rsidRDefault="00DC0666" w:rsidP="007C0894">
      <w:pPr>
        <w:pStyle w:val="afffb"/>
        <w:spacing w:line="240" w:lineRule="auto"/>
        <w:ind w:firstLine="709"/>
      </w:pPr>
      <w:r w:rsidRPr="007C0894">
        <w:t>Формирование этих результатов обеспечивается каждым учебным предметом.</w:t>
      </w:r>
      <w:r w:rsidR="00F725AE" w:rsidRPr="007C0894">
        <w:t xml:space="preserve"> Критерии и процедуры оценки достижения предметных результатов планирует пед</w:t>
      </w:r>
      <w:r w:rsidR="00F725AE" w:rsidRPr="007C0894">
        <w:t>а</w:t>
      </w:r>
      <w:r w:rsidR="00F725AE" w:rsidRPr="007C0894">
        <w:t>гог-предметник в процессе составления рабочих программ.</w:t>
      </w:r>
    </w:p>
    <w:p w:rsidR="00DC0666" w:rsidRPr="007C0894" w:rsidRDefault="00DC0666" w:rsidP="007C0894">
      <w:pPr>
        <w:pStyle w:val="afffb"/>
        <w:spacing w:line="240" w:lineRule="auto"/>
        <w:ind w:firstLine="709"/>
      </w:pPr>
      <w:r w:rsidRPr="007C0894">
        <w:rPr>
          <w:bCs/>
          <w:iCs/>
        </w:rPr>
        <w:t>Основным предметом оценки в соответствии с требованиями ФГОС ООО явл</w:t>
      </w:r>
      <w:r w:rsidRPr="007C0894">
        <w:rPr>
          <w:bCs/>
          <w:iCs/>
        </w:rPr>
        <w:t>я</w:t>
      </w:r>
      <w:r w:rsidRPr="007C0894">
        <w:rPr>
          <w:bCs/>
          <w:iCs/>
        </w:rPr>
        <w:t xml:space="preserve">ется </w:t>
      </w:r>
      <w:r w:rsidRPr="007C0894">
        <w:t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релевантных содержанию учебных предметов, в том числе — метапредметных (позн</w:t>
      </w:r>
      <w:r w:rsidRPr="007C0894">
        <w:t>а</w:t>
      </w:r>
      <w:r w:rsidRPr="007C0894">
        <w:t>вательных, регулятивных, коммуникативных) действий.</w:t>
      </w:r>
    </w:p>
    <w:p w:rsidR="00DC0666" w:rsidRPr="007C0894" w:rsidRDefault="00F725AE" w:rsidP="007C0894">
      <w:pPr>
        <w:pStyle w:val="a7"/>
        <w:spacing w:before="0" w:beforeAutospacing="0" w:after="0" w:afterAutospacing="0"/>
        <w:ind w:firstLine="426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 каждой рабочей программе по дисциплинам учебного плана и курсам внеуро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ной деятельности прилагаются контрольно-измерительные материалы. Они позволяют оценить достижение обучающимися предметных образовательных результатов, вкл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 xml:space="preserve">чая действия с предметным содержанием. </w:t>
      </w:r>
      <w:r w:rsidR="00DC0666" w:rsidRPr="007C0894">
        <w:rPr>
          <w:rFonts w:ascii="Times New Roman" w:hAnsi="Times New Roman"/>
          <w:sz w:val="28"/>
          <w:szCs w:val="28"/>
        </w:rPr>
        <w:t>Оценка предметных результатов ведется каждым учителем в ходе процедур текущей, тематической, промежуточной и итоговой оценки</w:t>
      </w:r>
      <w:r w:rsidRPr="007C0894">
        <w:rPr>
          <w:rFonts w:ascii="Times New Roman" w:hAnsi="Times New Roman"/>
          <w:sz w:val="28"/>
          <w:szCs w:val="28"/>
        </w:rPr>
        <w:t xml:space="preserve"> (</w:t>
      </w:r>
      <w:r w:rsidRPr="001223B2">
        <w:rPr>
          <w:rFonts w:ascii="Times New Roman" w:hAnsi="Times New Roman"/>
          <w:b/>
          <w:sz w:val="28"/>
          <w:szCs w:val="28"/>
        </w:rPr>
        <w:t>итоги оценки фиксируются в классном журнале</w:t>
      </w:r>
      <w:r w:rsidRPr="007C0894">
        <w:rPr>
          <w:rFonts w:ascii="Times New Roman" w:hAnsi="Times New Roman"/>
          <w:sz w:val="28"/>
          <w:szCs w:val="28"/>
        </w:rPr>
        <w:t>)</w:t>
      </w:r>
      <w:r w:rsidR="00DC0666" w:rsidRPr="007C0894">
        <w:rPr>
          <w:rFonts w:ascii="Times New Roman" w:hAnsi="Times New Roman"/>
          <w:sz w:val="28"/>
          <w:szCs w:val="28"/>
        </w:rPr>
        <w:t>, а также администрацией образовательной организации в ходе р</w:t>
      </w:r>
      <w:r w:rsidR="005D02EA" w:rsidRPr="007C0894">
        <w:rPr>
          <w:rFonts w:ascii="Times New Roman" w:hAnsi="Times New Roman"/>
          <w:sz w:val="28"/>
          <w:szCs w:val="28"/>
        </w:rPr>
        <w:t>еализации В</w:t>
      </w:r>
      <w:r w:rsidR="00DC0666" w:rsidRPr="007C0894">
        <w:rPr>
          <w:rFonts w:ascii="Times New Roman" w:hAnsi="Times New Roman"/>
          <w:sz w:val="28"/>
          <w:szCs w:val="28"/>
        </w:rPr>
        <w:t>СОКО</w:t>
      </w:r>
    </w:p>
    <w:p w:rsidR="00AC26A9" w:rsidRPr="007C0894" w:rsidRDefault="00AC5083" w:rsidP="005E1D7E">
      <w:pPr>
        <w:pStyle w:val="a7"/>
        <w:spacing w:before="0" w:beforeAutospacing="0" w:after="0" w:afterAutospacing="0"/>
        <w:ind w:firstLine="426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ценка предметных результатов</w:t>
      </w:r>
      <w:r w:rsidR="005E1D7E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5000" w:type="pct"/>
        <w:tblCellMar>
          <w:left w:w="0" w:type="dxa"/>
          <w:right w:w="0" w:type="dxa"/>
        </w:tblCellMar>
        <w:tblLook w:val="0600"/>
      </w:tblPr>
      <w:tblGrid>
        <w:gridCol w:w="960"/>
        <w:gridCol w:w="2119"/>
        <w:gridCol w:w="3271"/>
        <w:gridCol w:w="2341"/>
        <w:gridCol w:w="1991"/>
      </w:tblGrid>
      <w:tr w:rsidR="00AC26A9" w:rsidRPr="007C0894" w:rsidTr="00AC26A9">
        <w:trPr>
          <w:trHeight w:val="1221"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left="-956" w:firstLine="709"/>
              <w:jc w:val="right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Класс</w:t>
            </w:r>
          </w:p>
        </w:tc>
        <w:tc>
          <w:tcPr>
            <w:tcW w:w="99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стартовая диагн</w:t>
            </w:r>
            <w:r w:rsidRPr="007C0894">
              <w:rPr>
                <w:bCs/>
                <w:sz w:val="24"/>
                <w:szCs w:val="24"/>
              </w:rPr>
              <w:t>о</w:t>
            </w:r>
            <w:r w:rsidRPr="007C0894">
              <w:rPr>
                <w:bCs/>
                <w:sz w:val="24"/>
                <w:szCs w:val="24"/>
              </w:rPr>
              <w:t>стика</w:t>
            </w:r>
          </w:p>
        </w:tc>
        <w:tc>
          <w:tcPr>
            <w:tcW w:w="153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текущий тематический ко</w:t>
            </w:r>
            <w:r w:rsidRPr="007C0894">
              <w:rPr>
                <w:bCs/>
                <w:sz w:val="24"/>
                <w:szCs w:val="24"/>
              </w:rPr>
              <w:t>н</w:t>
            </w:r>
            <w:r w:rsidRPr="007C0894">
              <w:rPr>
                <w:bCs/>
                <w:sz w:val="24"/>
                <w:szCs w:val="24"/>
              </w:rPr>
              <w:t>троль</w:t>
            </w:r>
          </w:p>
        </w:tc>
        <w:tc>
          <w:tcPr>
            <w:tcW w:w="10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промежуточная а</w:t>
            </w:r>
            <w:r w:rsidRPr="007C0894">
              <w:rPr>
                <w:bCs/>
                <w:sz w:val="24"/>
                <w:szCs w:val="24"/>
              </w:rPr>
              <w:t>т</w:t>
            </w:r>
            <w:r w:rsidRPr="007C0894">
              <w:rPr>
                <w:bCs/>
                <w:sz w:val="24"/>
                <w:szCs w:val="24"/>
              </w:rPr>
              <w:t>тестация (триместр, полугодие)</w:t>
            </w:r>
          </w:p>
        </w:tc>
        <w:tc>
          <w:tcPr>
            <w:tcW w:w="93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итоговая (за год) аттестация</w:t>
            </w:r>
          </w:p>
        </w:tc>
      </w:tr>
      <w:tr w:rsidR="00AC26A9" w:rsidRPr="007C0894" w:rsidTr="00AC26A9">
        <w:trPr>
          <w:trHeight w:val="1504"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left="-956" w:firstLine="709"/>
              <w:jc w:val="right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  <w:lang w:val="en-US"/>
              </w:rPr>
              <w:t>V</w:t>
            </w:r>
          </w:p>
        </w:tc>
        <w:tc>
          <w:tcPr>
            <w:tcW w:w="99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Контрольные р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боты по предм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 xml:space="preserve">там за </w:t>
            </w:r>
            <w:r w:rsidRPr="007C0894">
              <w:rPr>
                <w:sz w:val="24"/>
                <w:szCs w:val="24"/>
                <w:lang w:val="en-US"/>
              </w:rPr>
              <w:t>IV</w:t>
            </w:r>
            <w:r w:rsidRPr="007C0894">
              <w:rPr>
                <w:sz w:val="24"/>
                <w:szCs w:val="24"/>
              </w:rPr>
              <w:t xml:space="preserve"> класс </w:t>
            </w:r>
          </w:p>
        </w:tc>
        <w:tc>
          <w:tcPr>
            <w:tcW w:w="1531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• по русскому, литературе, иностранному языку: ди</w:t>
            </w:r>
            <w:r w:rsidRPr="007C0894">
              <w:rPr>
                <w:sz w:val="24"/>
                <w:szCs w:val="24"/>
              </w:rPr>
              <w:t>к</w:t>
            </w:r>
            <w:r w:rsidRPr="007C0894">
              <w:rPr>
                <w:sz w:val="24"/>
                <w:szCs w:val="24"/>
              </w:rPr>
              <w:t>танты и изложения, сочин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>ния на заданную тему, соч</w:t>
            </w:r>
            <w:r w:rsidRPr="007C0894">
              <w:rPr>
                <w:sz w:val="24"/>
                <w:szCs w:val="24"/>
              </w:rPr>
              <w:t>и</w:t>
            </w:r>
            <w:r w:rsidRPr="007C0894">
              <w:rPr>
                <w:sz w:val="24"/>
                <w:szCs w:val="24"/>
              </w:rPr>
              <w:t>нения на произвольную тему, аудиозаписи монологических и диалогических высказыв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ний, «дневники читателя», иллюстрированные «авто</w:t>
            </w:r>
            <w:r w:rsidRPr="007C0894">
              <w:rPr>
                <w:sz w:val="24"/>
                <w:szCs w:val="24"/>
              </w:rPr>
              <w:t>р</w:t>
            </w:r>
            <w:r w:rsidRPr="007C0894">
              <w:rPr>
                <w:sz w:val="24"/>
                <w:szCs w:val="24"/>
              </w:rPr>
              <w:t>ские» работы детей, интегр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 xml:space="preserve">тивное эссе, материалы их самоанализа и рефлексии </w:t>
            </w:r>
            <w:r w:rsidRPr="007C0894">
              <w:rPr>
                <w:b/>
                <w:i/>
                <w:sz w:val="24"/>
                <w:szCs w:val="24"/>
              </w:rPr>
              <w:t>и т. п.;</w:t>
            </w:r>
          </w:p>
        </w:tc>
        <w:tc>
          <w:tcPr>
            <w:tcW w:w="10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Комплексная ко</w:t>
            </w:r>
            <w:r w:rsidRPr="007C0894">
              <w:rPr>
                <w:sz w:val="24"/>
                <w:szCs w:val="24"/>
              </w:rPr>
              <w:t>н</w:t>
            </w:r>
            <w:r w:rsidRPr="007C0894">
              <w:rPr>
                <w:sz w:val="24"/>
                <w:szCs w:val="24"/>
              </w:rPr>
              <w:t xml:space="preserve">трольная работа </w:t>
            </w:r>
          </w:p>
        </w:tc>
        <w:tc>
          <w:tcPr>
            <w:tcW w:w="93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667F4E" w:rsidRPr="007C0894" w:rsidRDefault="00667F4E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</w:tr>
      <w:tr w:rsidR="00AC26A9" w:rsidRPr="007C0894" w:rsidTr="00AC26A9">
        <w:trPr>
          <w:trHeight w:val="2126"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left="-956" w:firstLine="709"/>
              <w:jc w:val="right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  <w:lang w:val="en-US"/>
              </w:rPr>
              <w:t>VI</w:t>
            </w:r>
          </w:p>
        </w:tc>
        <w:tc>
          <w:tcPr>
            <w:tcW w:w="99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Итоги предме</w:t>
            </w:r>
            <w:r w:rsidRPr="007C0894">
              <w:rPr>
                <w:sz w:val="24"/>
                <w:szCs w:val="24"/>
              </w:rPr>
              <w:t>т</w:t>
            </w:r>
            <w:r w:rsidRPr="007C0894">
              <w:rPr>
                <w:sz w:val="24"/>
                <w:szCs w:val="24"/>
              </w:rPr>
              <w:t xml:space="preserve">ных контрольных работ за </w:t>
            </w:r>
            <w:r w:rsidRPr="007C0894">
              <w:rPr>
                <w:sz w:val="24"/>
                <w:szCs w:val="24"/>
                <w:lang w:val="en-US"/>
              </w:rPr>
              <w:t>V</w:t>
            </w:r>
            <w:r w:rsidRPr="007C0894">
              <w:rPr>
                <w:sz w:val="24"/>
                <w:szCs w:val="24"/>
              </w:rPr>
              <w:t xml:space="preserve"> класс </w:t>
            </w:r>
          </w:p>
        </w:tc>
        <w:tc>
          <w:tcPr>
            <w:tcW w:w="1531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C26A9" w:rsidRPr="007C0894" w:rsidRDefault="00AC26A9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  <w:tc>
          <w:tcPr>
            <w:tcW w:w="10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Комплексная ко</w:t>
            </w:r>
            <w:r w:rsidRPr="007C0894">
              <w:rPr>
                <w:sz w:val="24"/>
                <w:szCs w:val="24"/>
              </w:rPr>
              <w:t>н</w:t>
            </w:r>
            <w:r w:rsidRPr="007C0894">
              <w:rPr>
                <w:sz w:val="24"/>
                <w:szCs w:val="24"/>
              </w:rPr>
              <w:t>трольная работа</w:t>
            </w:r>
          </w:p>
        </w:tc>
        <w:tc>
          <w:tcPr>
            <w:tcW w:w="93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667F4E" w:rsidRPr="007C0894" w:rsidRDefault="00667F4E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</w:tr>
      <w:tr w:rsidR="00AC26A9" w:rsidRPr="007C0894" w:rsidTr="00AC26A9">
        <w:trPr>
          <w:trHeight w:val="1066"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left="-956" w:firstLine="709"/>
              <w:jc w:val="right"/>
              <w:rPr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  <w:lang w:val="en-US"/>
              </w:rPr>
              <w:t>VII</w:t>
            </w:r>
          </w:p>
        </w:tc>
        <w:tc>
          <w:tcPr>
            <w:tcW w:w="99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Итоги предме</w:t>
            </w:r>
            <w:r w:rsidRPr="007C0894">
              <w:rPr>
                <w:sz w:val="24"/>
                <w:szCs w:val="24"/>
              </w:rPr>
              <w:t>т</w:t>
            </w:r>
            <w:r w:rsidRPr="007C0894">
              <w:rPr>
                <w:sz w:val="24"/>
                <w:szCs w:val="24"/>
              </w:rPr>
              <w:t xml:space="preserve">ных контрольных работ за </w:t>
            </w:r>
            <w:r w:rsidRPr="007C0894">
              <w:rPr>
                <w:sz w:val="24"/>
                <w:szCs w:val="24"/>
                <w:lang w:val="en-US"/>
              </w:rPr>
              <w:t>VI</w:t>
            </w:r>
            <w:r w:rsidRPr="007C0894">
              <w:rPr>
                <w:sz w:val="24"/>
                <w:szCs w:val="24"/>
              </w:rPr>
              <w:t xml:space="preserve"> класс </w:t>
            </w:r>
          </w:p>
        </w:tc>
        <w:tc>
          <w:tcPr>
            <w:tcW w:w="1531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AC26A9" w:rsidRPr="007C0894" w:rsidRDefault="00AC26A9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  <w:tc>
          <w:tcPr>
            <w:tcW w:w="109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667F4E" w:rsidRPr="007C0894" w:rsidRDefault="00AC26A9" w:rsidP="007C0894">
            <w:pPr>
              <w:pStyle w:val="afffb"/>
              <w:spacing w:line="240" w:lineRule="auto"/>
              <w:ind w:firstLine="0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Комплексная ко</w:t>
            </w:r>
            <w:r w:rsidRPr="007C0894">
              <w:rPr>
                <w:sz w:val="24"/>
                <w:szCs w:val="24"/>
              </w:rPr>
              <w:t>н</w:t>
            </w:r>
            <w:r w:rsidRPr="007C0894">
              <w:rPr>
                <w:sz w:val="24"/>
                <w:szCs w:val="24"/>
              </w:rPr>
              <w:t>трольная работа</w:t>
            </w:r>
          </w:p>
        </w:tc>
        <w:tc>
          <w:tcPr>
            <w:tcW w:w="932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667F4E" w:rsidRPr="007C0894" w:rsidRDefault="00667F4E" w:rsidP="007C0894">
            <w:pPr>
              <w:pStyle w:val="afffb"/>
              <w:spacing w:line="240" w:lineRule="auto"/>
              <w:ind w:firstLine="709"/>
              <w:rPr>
                <w:sz w:val="24"/>
                <w:szCs w:val="24"/>
              </w:rPr>
            </w:pPr>
          </w:p>
        </w:tc>
      </w:tr>
    </w:tbl>
    <w:p w:rsidR="00F725AE" w:rsidRDefault="001223B2" w:rsidP="007C0894">
      <w:pPr>
        <w:pStyle w:val="afffb"/>
        <w:spacing w:line="240" w:lineRule="auto"/>
        <w:ind w:firstLine="709"/>
        <w:rPr>
          <w:b/>
        </w:rPr>
      </w:pPr>
      <w:r w:rsidRPr="001223B2">
        <w:rPr>
          <w:b/>
        </w:rPr>
        <w:lastRenderedPageBreak/>
        <w:t>Результаты итоговой оценки</w:t>
      </w:r>
      <w:r w:rsidR="00863C8F">
        <w:rPr>
          <w:b/>
        </w:rPr>
        <w:t xml:space="preserve"> </w:t>
      </w:r>
      <w:r w:rsidRPr="001223B2">
        <w:rPr>
          <w:b/>
        </w:rPr>
        <w:t>выпускников,</w:t>
      </w:r>
      <w:r w:rsidR="00863C8F">
        <w:rPr>
          <w:b/>
        </w:rPr>
        <w:t xml:space="preserve"> </w:t>
      </w:r>
      <w:r w:rsidRPr="001223B2">
        <w:rPr>
          <w:b/>
        </w:rPr>
        <w:t>характеризующие уровень до</w:t>
      </w:r>
      <w:r w:rsidRPr="001223B2">
        <w:rPr>
          <w:b/>
        </w:rPr>
        <w:t>с</w:t>
      </w:r>
      <w:r w:rsidRPr="001223B2">
        <w:rPr>
          <w:b/>
        </w:rPr>
        <w:t>тижения планируемых результатов освоения основной образовательной пр</w:t>
      </w:r>
      <w:r w:rsidRPr="001223B2">
        <w:rPr>
          <w:b/>
        </w:rPr>
        <w:t>о</w:t>
      </w:r>
      <w:r w:rsidRPr="001223B2">
        <w:rPr>
          <w:b/>
        </w:rPr>
        <w:t>граммы основного общего образования являются основой для оценки деятельн</w:t>
      </w:r>
      <w:r w:rsidRPr="001223B2">
        <w:rPr>
          <w:b/>
        </w:rPr>
        <w:t>о</w:t>
      </w:r>
      <w:r w:rsidRPr="001223B2">
        <w:rPr>
          <w:b/>
        </w:rPr>
        <w:t>сти организации</w:t>
      </w:r>
      <w:r>
        <w:rPr>
          <w:b/>
        </w:rPr>
        <w:t>.</w:t>
      </w:r>
    </w:p>
    <w:p w:rsidR="00863C8F" w:rsidRPr="001223B2" w:rsidRDefault="00863C8F" w:rsidP="007C0894">
      <w:pPr>
        <w:pStyle w:val="afffb"/>
        <w:spacing w:line="240" w:lineRule="auto"/>
        <w:ind w:firstLine="709"/>
        <w:rPr>
          <w:b/>
        </w:rPr>
      </w:pPr>
    </w:p>
    <w:p w:rsidR="00AE2F3E" w:rsidRPr="00863C8F" w:rsidRDefault="00DC0666" w:rsidP="00863C8F">
      <w:pPr>
        <w:pStyle w:val="afffb"/>
        <w:spacing w:line="240" w:lineRule="auto"/>
        <w:ind w:firstLine="709"/>
        <w:rPr>
          <w:b/>
          <w:bCs/>
        </w:rPr>
      </w:pPr>
      <w:r w:rsidRPr="007C0894">
        <w:rPr>
          <w:b/>
        </w:rPr>
        <w:t xml:space="preserve">1.3.3. </w:t>
      </w:r>
      <w:r w:rsidR="00AD2C5D" w:rsidRPr="007C0894">
        <w:rPr>
          <w:b/>
          <w:bCs/>
        </w:rPr>
        <w:t>Система оценивания образовательных результатов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86"/>
        <w:gridCol w:w="2623"/>
        <w:gridCol w:w="3173"/>
        <w:gridCol w:w="3100"/>
      </w:tblGrid>
      <w:tr w:rsidR="00AD2C5D" w:rsidRPr="007C0894" w:rsidTr="00667F4E">
        <w:tc>
          <w:tcPr>
            <w:tcW w:w="836" w:type="pct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rFonts w:eastAsia="Times New Roman"/>
                <w:sz w:val="24"/>
                <w:szCs w:val="24"/>
                <w:highlight w:val="yellow"/>
              </w:rPr>
            </w:pPr>
            <w:r w:rsidRPr="007C0894">
              <w:rPr>
                <w:b/>
                <w:bCs/>
                <w:sz w:val="24"/>
                <w:szCs w:val="24"/>
              </w:rPr>
              <w:t>Компоненты системы оц</w:t>
            </w:r>
            <w:r w:rsidRPr="007C0894">
              <w:rPr>
                <w:b/>
                <w:bCs/>
                <w:sz w:val="24"/>
                <w:szCs w:val="24"/>
              </w:rPr>
              <w:t>е</w:t>
            </w:r>
            <w:r w:rsidRPr="007C0894">
              <w:rPr>
                <w:b/>
                <w:bCs/>
                <w:sz w:val="24"/>
                <w:szCs w:val="24"/>
              </w:rPr>
              <w:t>нивания</w:t>
            </w:r>
          </w:p>
        </w:tc>
        <w:tc>
          <w:tcPr>
            <w:tcW w:w="4164" w:type="pct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426"/>
              <w:jc w:val="center"/>
              <w:rPr>
                <w:b/>
                <w:bCs/>
                <w:sz w:val="24"/>
                <w:szCs w:val="24"/>
                <w:highlight w:val="yellow"/>
              </w:rPr>
            </w:pPr>
            <w:r w:rsidRPr="007C0894">
              <w:rPr>
                <w:b/>
                <w:bCs/>
                <w:sz w:val="24"/>
                <w:szCs w:val="24"/>
              </w:rPr>
              <w:t>Объект оценивания</w:t>
            </w:r>
          </w:p>
        </w:tc>
      </w:tr>
      <w:tr w:rsidR="00AD2C5D" w:rsidRPr="007C0894" w:rsidTr="00667F4E">
        <w:tc>
          <w:tcPr>
            <w:tcW w:w="836" w:type="pct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AD2C5D" w:rsidRPr="007C0894" w:rsidRDefault="00AD2C5D" w:rsidP="007C0894">
            <w:pPr>
              <w:spacing w:after="0" w:line="240" w:lineRule="auto"/>
              <w:ind w:right="-2" w:firstLine="426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b/>
                <w:bCs/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Предметные</w:t>
            </w:r>
          </w:p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результаты</w:t>
            </w:r>
          </w:p>
        </w:tc>
        <w:tc>
          <w:tcPr>
            <w:tcW w:w="14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b/>
                <w:bCs/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Метапредметные</w:t>
            </w:r>
          </w:p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результаты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AD2C5D" w:rsidRPr="007C0894" w:rsidRDefault="00AD2C5D" w:rsidP="007C0894">
            <w:pPr>
              <w:pStyle w:val="af2"/>
              <w:ind w:right="-2" w:firstLine="0"/>
              <w:jc w:val="center"/>
              <w:rPr>
                <w:rFonts w:eastAsia="Times New Roman"/>
                <w:sz w:val="24"/>
                <w:szCs w:val="24"/>
              </w:rPr>
            </w:pPr>
            <w:r w:rsidRPr="007C0894">
              <w:rPr>
                <w:b/>
                <w:bCs/>
                <w:sz w:val="24"/>
                <w:szCs w:val="24"/>
              </w:rPr>
              <w:t>Личностные результаты</w:t>
            </w:r>
          </w:p>
        </w:tc>
      </w:tr>
      <w:tr w:rsidR="00AD2C5D" w:rsidRPr="007C0894" w:rsidTr="00667F4E">
        <w:tc>
          <w:tcPr>
            <w:tcW w:w="83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 xml:space="preserve">Форма </w:t>
            </w:r>
          </w:p>
        </w:tc>
        <w:tc>
          <w:tcPr>
            <w:tcW w:w="1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C26A9" w:rsidP="007C0894">
            <w:pPr>
              <w:pStyle w:val="af2"/>
              <w:ind w:right="-2" w:firstLine="0"/>
              <w:jc w:val="left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Персонифицированные количественные</w:t>
            </w:r>
          </w:p>
        </w:tc>
        <w:tc>
          <w:tcPr>
            <w:tcW w:w="14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C26A9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Персонифицированные к</w:t>
            </w:r>
            <w:r w:rsidRPr="007C0894">
              <w:rPr>
                <w:rFonts w:eastAsia="Times New Roman"/>
                <w:sz w:val="24"/>
                <w:szCs w:val="24"/>
              </w:rPr>
              <w:t>а</w:t>
            </w:r>
            <w:r w:rsidRPr="007C0894">
              <w:rPr>
                <w:rFonts w:eastAsia="Times New Roman"/>
                <w:sz w:val="24"/>
                <w:szCs w:val="24"/>
              </w:rPr>
              <w:t>чественные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AD2C5D" w:rsidRPr="007C0894" w:rsidRDefault="00AC26A9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Неперсонифицированные к</w:t>
            </w:r>
            <w:r w:rsidRPr="007C0894">
              <w:rPr>
                <w:rFonts w:eastAsia="Times New Roman"/>
                <w:sz w:val="24"/>
                <w:szCs w:val="24"/>
              </w:rPr>
              <w:t>а</w:t>
            </w:r>
            <w:r w:rsidRPr="007C0894">
              <w:rPr>
                <w:rFonts w:eastAsia="Times New Roman"/>
                <w:sz w:val="24"/>
                <w:szCs w:val="24"/>
              </w:rPr>
              <w:t>чественные</w:t>
            </w:r>
          </w:p>
        </w:tc>
      </w:tr>
      <w:tr w:rsidR="00AD2C5D" w:rsidRPr="007C0894" w:rsidTr="00667F4E">
        <w:tc>
          <w:tcPr>
            <w:tcW w:w="83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D2C5D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Средства фи</w:t>
            </w:r>
            <w:r w:rsidRPr="007C0894">
              <w:rPr>
                <w:sz w:val="24"/>
                <w:szCs w:val="24"/>
              </w:rPr>
              <w:t>к</w:t>
            </w:r>
            <w:r w:rsidRPr="007C0894">
              <w:rPr>
                <w:sz w:val="24"/>
                <w:szCs w:val="24"/>
              </w:rPr>
              <w:t>сации резул</w:t>
            </w:r>
            <w:r w:rsidRPr="007C0894">
              <w:rPr>
                <w:sz w:val="24"/>
                <w:szCs w:val="24"/>
              </w:rPr>
              <w:t>ь</w:t>
            </w:r>
            <w:r w:rsidRPr="007C0894">
              <w:rPr>
                <w:sz w:val="24"/>
                <w:szCs w:val="24"/>
              </w:rPr>
              <w:t>татов оценки</w:t>
            </w:r>
          </w:p>
        </w:tc>
        <w:tc>
          <w:tcPr>
            <w:tcW w:w="1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C26A9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Классные журналы, справки по ВШК</w:t>
            </w:r>
          </w:p>
        </w:tc>
        <w:tc>
          <w:tcPr>
            <w:tcW w:w="14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AC26A9" w:rsidP="007C0894">
            <w:pPr>
              <w:pStyle w:val="afffff1"/>
              <w:spacing w:line="240" w:lineRule="auto"/>
              <w:ind w:right="-2" w:firstLine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Экспертные листы педаг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гов, специалистов и родит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лей</w:t>
            </w:r>
          </w:p>
          <w:p w:rsidR="00AC26A9" w:rsidRPr="007C0894" w:rsidRDefault="00AC26A9" w:rsidP="007C0894">
            <w:pPr>
              <w:pStyle w:val="afffff1"/>
              <w:spacing w:line="240" w:lineRule="auto"/>
              <w:ind w:right="-2" w:firstLine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Листы наблюдений клас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ных руководителей, пеад</w:t>
            </w:r>
            <w:r w:rsidR="0010177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гогов</w:t>
            </w:r>
          </w:p>
          <w:p w:rsidR="00AC26A9" w:rsidRPr="007C0894" w:rsidRDefault="00AC26A9" w:rsidP="007C0894">
            <w:pPr>
              <w:pStyle w:val="afffff1"/>
              <w:spacing w:line="240" w:lineRule="auto"/>
              <w:ind w:right="-2" w:firstLine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ортфолио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AC26A9" w:rsidRPr="007C0894" w:rsidRDefault="00AC26A9" w:rsidP="007C0894">
            <w:pPr>
              <w:pStyle w:val="afffff1"/>
              <w:spacing w:line="240" w:lineRule="auto"/>
              <w:ind w:right="-2" w:firstLine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Дневники наблюдений классных руководителей, пеад</w:t>
            </w:r>
            <w:r w:rsidR="00101772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гогов</w:t>
            </w:r>
          </w:p>
          <w:p w:rsidR="00AC26A9" w:rsidRPr="007C0894" w:rsidRDefault="00AC26A9" w:rsidP="007C0894">
            <w:pPr>
              <w:pStyle w:val="afffff1"/>
              <w:spacing w:line="240" w:lineRule="auto"/>
              <w:ind w:right="-2" w:firstLine="0"/>
              <w:jc w:val="lef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Характеристики</w:t>
            </w:r>
          </w:p>
          <w:p w:rsidR="00AD2C5D" w:rsidRPr="007C0894" w:rsidRDefault="00AC26A9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Портфолио</w:t>
            </w:r>
          </w:p>
        </w:tc>
      </w:tr>
      <w:tr w:rsidR="00AD2C5D" w:rsidRPr="007C0894" w:rsidTr="00667F4E">
        <w:tc>
          <w:tcPr>
            <w:tcW w:w="836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667F4E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етоды оц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>нивания</w:t>
            </w:r>
          </w:p>
        </w:tc>
        <w:tc>
          <w:tcPr>
            <w:tcW w:w="1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667F4E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Стандартизированные устные и письменные работы, устные и письменные опросы, практические работы, творческие работы, проекты и оценка и</w:t>
            </w:r>
            <w:r w:rsidRPr="007C0894">
              <w:rPr>
                <w:rFonts w:eastAsia="Times New Roman"/>
                <w:sz w:val="24"/>
                <w:szCs w:val="24"/>
              </w:rPr>
              <w:t>н</w:t>
            </w:r>
            <w:r w:rsidRPr="007C0894">
              <w:rPr>
                <w:rFonts w:eastAsia="Times New Roman"/>
                <w:sz w:val="24"/>
                <w:szCs w:val="24"/>
              </w:rPr>
              <w:t>дивидуальных дост</w:t>
            </w:r>
            <w:r w:rsidRPr="007C0894">
              <w:rPr>
                <w:rFonts w:eastAsia="Times New Roman"/>
                <w:sz w:val="24"/>
                <w:szCs w:val="24"/>
              </w:rPr>
              <w:t>и</w:t>
            </w:r>
            <w:r w:rsidRPr="007C0894">
              <w:rPr>
                <w:rFonts w:eastAsia="Times New Roman"/>
                <w:sz w:val="24"/>
                <w:szCs w:val="24"/>
              </w:rPr>
              <w:t>жений обучающихся</w:t>
            </w:r>
          </w:p>
        </w:tc>
        <w:tc>
          <w:tcPr>
            <w:tcW w:w="14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D2C5D" w:rsidRPr="007C0894" w:rsidRDefault="00667F4E" w:rsidP="007C0894">
            <w:pPr>
              <w:pStyle w:val="afffff1"/>
              <w:spacing w:line="240" w:lineRule="auto"/>
              <w:ind w:right="-2" w:firstLine="0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Письменные работы на межпредметной основе,</w:t>
            </w:r>
            <w:r w:rsidRPr="007C0894">
              <w:rPr>
                <w:color w:val="auto"/>
                <w:sz w:val="24"/>
                <w:szCs w:val="24"/>
              </w:rPr>
              <w:t xml:space="preserve"> практические работы, н</w:t>
            </w:r>
            <w:r w:rsidRPr="007C0894">
              <w:rPr>
                <w:color w:val="auto"/>
                <w:sz w:val="24"/>
                <w:szCs w:val="24"/>
              </w:rPr>
              <w:t>а</w:t>
            </w:r>
            <w:r w:rsidRPr="007C0894">
              <w:rPr>
                <w:color w:val="auto"/>
                <w:sz w:val="24"/>
                <w:szCs w:val="24"/>
              </w:rPr>
              <w:t>блюдения, анализ, экспер</w:t>
            </w:r>
            <w:r w:rsidRPr="007C0894">
              <w:rPr>
                <w:color w:val="auto"/>
                <w:sz w:val="24"/>
                <w:szCs w:val="24"/>
              </w:rPr>
              <w:t>т</w:t>
            </w:r>
            <w:r w:rsidRPr="007C0894">
              <w:rPr>
                <w:color w:val="auto"/>
                <w:sz w:val="24"/>
                <w:szCs w:val="24"/>
              </w:rPr>
              <w:t>ная оценка (проекты, тво</w:t>
            </w:r>
            <w:r w:rsidRPr="007C0894">
              <w:rPr>
                <w:color w:val="auto"/>
                <w:sz w:val="24"/>
                <w:szCs w:val="24"/>
              </w:rPr>
              <w:t>р</w:t>
            </w:r>
            <w:r w:rsidRPr="007C0894">
              <w:rPr>
                <w:color w:val="auto"/>
                <w:sz w:val="24"/>
                <w:szCs w:val="24"/>
              </w:rPr>
              <w:t>ческий экзамен и т.д.),</w:t>
            </w:r>
            <w:r w:rsidR="00101772">
              <w:rPr>
                <w:color w:val="auto"/>
                <w:sz w:val="24"/>
                <w:szCs w:val="24"/>
              </w:rPr>
              <w:t xml:space="preserve"> портфолио, </w:t>
            </w:r>
            <w:r w:rsidRPr="007C0894">
              <w:rPr>
                <w:color w:val="auto"/>
                <w:sz w:val="24"/>
                <w:szCs w:val="24"/>
              </w:rPr>
              <w:t>учёт индивид</w:t>
            </w:r>
            <w:r w:rsidRPr="007C0894">
              <w:rPr>
                <w:color w:val="auto"/>
                <w:sz w:val="24"/>
                <w:szCs w:val="24"/>
              </w:rPr>
              <w:t>у</w:t>
            </w:r>
            <w:r w:rsidRPr="007C0894">
              <w:rPr>
                <w:color w:val="auto"/>
                <w:sz w:val="24"/>
                <w:szCs w:val="24"/>
              </w:rPr>
              <w:t>альных достижений об</w:t>
            </w:r>
            <w:r w:rsidRPr="007C0894">
              <w:rPr>
                <w:color w:val="auto"/>
                <w:sz w:val="24"/>
                <w:szCs w:val="24"/>
              </w:rPr>
              <w:t>у</w:t>
            </w:r>
            <w:r w:rsidRPr="007C0894">
              <w:rPr>
                <w:color w:val="auto"/>
                <w:sz w:val="24"/>
                <w:szCs w:val="24"/>
              </w:rPr>
              <w:t>чающихся</w:t>
            </w:r>
          </w:p>
        </w:tc>
        <w:tc>
          <w:tcPr>
            <w:tcW w:w="1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101772" w:rsidRDefault="00667F4E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>Психологические диагност</w:t>
            </w:r>
            <w:r w:rsidRPr="007C0894">
              <w:rPr>
                <w:rFonts w:eastAsia="Times New Roman"/>
                <w:sz w:val="24"/>
                <w:szCs w:val="24"/>
              </w:rPr>
              <w:t>и</w:t>
            </w:r>
            <w:r w:rsidRPr="007C0894">
              <w:rPr>
                <w:rFonts w:eastAsia="Times New Roman"/>
                <w:sz w:val="24"/>
                <w:szCs w:val="24"/>
              </w:rPr>
              <w:t>ки, анкетирование, наблюд</w:t>
            </w:r>
            <w:r w:rsidRPr="007C0894">
              <w:rPr>
                <w:rFonts w:eastAsia="Times New Roman"/>
                <w:sz w:val="24"/>
                <w:szCs w:val="24"/>
              </w:rPr>
              <w:t>е</w:t>
            </w:r>
            <w:r w:rsidRPr="007C0894">
              <w:rPr>
                <w:rFonts w:eastAsia="Times New Roman"/>
                <w:sz w:val="24"/>
                <w:szCs w:val="24"/>
              </w:rPr>
              <w:t>ние, анализ,</w:t>
            </w:r>
            <w:r w:rsidR="00101772">
              <w:rPr>
                <w:rFonts w:eastAsia="Times New Roman"/>
                <w:sz w:val="24"/>
                <w:szCs w:val="24"/>
              </w:rPr>
              <w:t xml:space="preserve"> портфолио,</w:t>
            </w:r>
          </w:p>
          <w:p w:rsidR="00AD2C5D" w:rsidRPr="007C0894" w:rsidRDefault="00667F4E" w:rsidP="007C0894">
            <w:pPr>
              <w:pStyle w:val="af2"/>
              <w:ind w:right="-2" w:firstLine="0"/>
              <w:rPr>
                <w:rFonts w:eastAsia="Times New Roman"/>
                <w:sz w:val="24"/>
                <w:szCs w:val="24"/>
              </w:rPr>
            </w:pPr>
            <w:r w:rsidRPr="007C0894">
              <w:rPr>
                <w:rFonts w:eastAsia="Times New Roman"/>
                <w:sz w:val="24"/>
                <w:szCs w:val="24"/>
              </w:rPr>
              <w:t xml:space="preserve"> оценка индивидуальных до</w:t>
            </w:r>
            <w:r w:rsidRPr="007C0894">
              <w:rPr>
                <w:rFonts w:eastAsia="Times New Roman"/>
                <w:sz w:val="24"/>
                <w:szCs w:val="24"/>
              </w:rPr>
              <w:t>с</w:t>
            </w:r>
            <w:r w:rsidRPr="007C0894">
              <w:rPr>
                <w:rFonts w:eastAsia="Times New Roman"/>
                <w:sz w:val="24"/>
                <w:szCs w:val="24"/>
              </w:rPr>
              <w:t>тижений обучающихся</w:t>
            </w:r>
          </w:p>
        </w:tc>
      </w:tr>
    </w:tbl>
    <w:p w:rsidR="009829AB" w:rsidRDefault="009829AB" w:rsidP="00AE2F3E">
      <w:pPr>
        <w:ind w:right="-2" w:firstLine="426"/>
        <w:contextualSpacing/>
        <w:jc w:val="center"/>
        <w:outlineLvl w:val="1"/>
        <w:rPr>
          <w:rFonts w:ascii="Times New Roman" w:hAnsi="Times New Roman"/>
          <w:b/>
          <w:sz w:val="28"/>
          <w:szCs w:val="28"/>
        </w:rPr>
      </w:pPr>
    </w:p>
    <w:p w:rsidR="006B287A" w:rsidRDefault="006B287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AD2C5D" w:rsidRPr="00AE2F3E" w:rsidRDefault="00AE2F3E" w:rsidP="00863C8F">
      <w:pPr>
        <w:ind w:right="-2" w:firstLine="426"/>
        <w:contextualSpacing/>
        <w:jc w:val="center"/>
        <w:outlineLvl w:val="1"/>
        <w:rPr>
          <w:rFonts w:ascii="Times New Roman" w:hAnsi="Times New Roman"/>
          <w:b/>
          <w:sz w:val="28"/>
          <w:szCs w:val="28"/>
        </w:rPr>
      </w:pPr>
      <w:r w:rsidRPr="00AE2F3E">
        <w:rPr>
          <w:rFonts w:ascii="Times New Roman" w:hAnsi="Times New Roman"/>
          <w:b/>
          <w:sz w:val="28"/>
          <w:szCs w:val="28"/>
        </w:rPr>
        <w:lastRenderedPageBreak/>
        <w:t xml:space="preserve">Формы оценки достижений планируемых результатов </w:t>
      </w:r>
      <w:r w:rsidRPr="00AE2F3E">
        <w:rPr>
          <w:rFonts w:ascii="Times New Roman" w:hAnsi="Times New Roman"/>
          <w:b/>
          <w:sz w:val="28"/>
          <w:szCs w:val="28"/>
        </w:rPr>
        <w:br/>
      </w:r>
      <w:r>
        <w:rPr>
          <w:rFonts w:ascii="Times New Roman" w:hAnsi="Times New Roman"/>
          <w:b/>
          <w:sz w:val="28"/>
          <w:szCs w:val="28"/>
        </w:rPr>
        <w:t>в условиях освоения ООП О</w:t>
      </w:r>
      <w:r w:rsidRPr="00AE2F3E">
        <w:rPr>
          <w:rFonts w:ascii="Times New Roman" w:hAnsi="Times New Roman"/>
          <w:b/>
          <w:sz w:val="28"/>
          <w:szCs w:val="28"/>
        </w:rPr>
        <w:t>ОО</w:t>
      </w:r>
    </w:p>
    <w:tbl>
      <w:tblPr>
        <w:tblW w:w="5000" w:type="pct"/>
        <w:tblLook w:val="0420"/>
      </w:tblPr>
      <w:tblGrid>
        <w:gridCol w:w="2510"/>
        <w:gridCol w:w="3480"/>
        <w:gridCol w:w="4692"/>
      </w:tblGrid>
      <w:tr w:rsidR="00BE4552" w:rsidRPr="007C0894" w:rsidTr="00BE4552">
        <w:trPr>
          <w:trHeight w:val="375"/>
        </w:trPr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b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b/>
                <w:sz w:val="24"/>
                <w:szCs w:val="24"/>
              </w:rPr>
              <w:t>Формы оценивания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b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b/>
                <w:sz w:val="24"/>
                <w:szCs w:val="24"/>
              </w:rPr>
              <w:t>Время проведения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b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b/>
                <w:sz w:val="24"/>
                <w:szCs w:val="24"/>
              </w:rPr>
              <w:t>Содержание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sz w:val="24"/>
                <w:szCs w:val="24"/>
              </w:rPr>
            </w:pPr>
            <w:r w:rsidRPr="007C0894">
              <w:rPr>
                <w:bCs/>
                <w:sz w:val="24"/>
                <w:szCs w:val="24"/>
              </w:rPr>
              <w:t>Наблюдение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течение года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Default="00BE4552" w:rsidP="007C0894">
            <w:pPr>
              <w:pStyle w:val="af2"/>
              <w:ind w:firstLine="18"/>
              <w:jc w:val="left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Метод сбора первичной информации п</w:t>
            </w:r>
            <w:r w:rsidRPr="007C0894">
              <w:rPr>
                <w:sz w:val="24"/>
                <w:szCs w:val="24"/>
              </w:rPr>
              <w:t>у</w:t>
            </w:r>
            <w:r w:rsidRPr="007C0894">
              <w:rPr>
                <w:sz w:val="24"/>
                <w:szCs w:val="24"/>
              </w:rPr>
              <w:t>тем фиксации заранее выделенных показ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 xml:space="preserve">телей какого-либо аспекта деятельности всего класса или одного ученика. </w:t>
            </w:r>
          </w:p>
          <w:p w:rsidR="009829AB" w:rsidRDefault="009829AB" w:rsidP="007C0894">
            <w:pPr>
              <w:pStyle w:val="af2"/>
              <w:ind w:firstLine="18"/>
              <w:jc w:val="left"/>
              <w:rPr>
                <w:sz w:val="24"/>
                <w:szCs w:val="24"/>
              </w:rPr>
            </w:pPr>
          </w:p>
          <w:p w:rsidR="009829AB" w:rsidRPr="007C0894" w:rsidRDefault="009829AB" w:rsidP="007C0894">
            <w:pPr>
              <w:pStyle w:val="af2"/>
              <w:ind w:firstLine="18"/>
              <w:jc w:val="left"/>
              <w:rPr>
                <w:rFonts w:eastAsia="Times New Roman"/>
                <w:sz w:val="24"/>
                <w:szCs w:val="24"/>
              </w:rPr>
            </w:pP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Стартовая  диагн</w:t>
            </w:r>
            <w:r w:rsidRPr="007C0894">
              <w:rPr>
                <w:sz w:val="24"/>
                <w:szCs w:val="24"/>
              </w:rPr>
              <w:t>о</w:t>
            </w:r>
            <w:r w:rsidRPr="007C0894">
              <w:rPr>
                <w:sz w:val="24"/>
                <w:szCs w:val="24"/>
              </w:rPr>
              <w:t>стическая работа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Сентябрь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Определяет актуальный уровень знаний, необходимый для продолжения обучения, а также намечает «зону ближайшего разв</w:t>
            </w:r>
            <w:r w:rsidRPr="007C0894">
              <w:rPr>
                <w:sz w:val="24"/>
                <w:szCs w:val="24"/>
              </w:rPr>
              <w:t>и</w:t>
            </w:r>
            <w:r w:rsidRPr="007C0894">
              <w:rPr>
                <w:sz w:val="24"/>
                <w:szCs w:val="24"/>
              </w:rPr>
              <w:t>тия» и предметных знаний, организует коррекционную работу в зоне актуальных знаний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Проверочная работа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Проводится на входе и выходе темы при освоении способов действия/средств в учебном предмете. Количество работ зависит от количества учебных тем.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Направлена на проверку пооперационного состава действия, которым необходимо овладеть учащимся в рамках решения учебной темы (раздела).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Самостоятельная р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бота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Не более 1-2 раз в теме. (Кол</w:t>
            </w:r>
            <w:r w:rsidRPr="007C0894">
              <w:rPr>
                <w:sz w:val="24"/>
                <w:szCs w:val="24"/>
              </w:rPr>
              <w:t>и</w:t>
            </w:r>
            <w:r w:rsidRPr="007C0894">
              <w:rPr>
                <w:sz w:val="24"/>
                <w:szCs w:val="24"/>
              </w:rPr>
              <w:t>чество работ зависит от кол</w:t>
            </w:r>
            <w:r w:rsidRPr="007C0894">
              <w:rPr>
                <w:sz w:val="24"/>
                <w:szCs w:val="24"/>
              </w:rPr>
              <w:t>и</w:t>
            </w:r>
            <w:r w:rsidRPr="007C0894">
              <w:rPr>
                <w:sz w:val="24"/>
                <w:szCs w:val="24"/>
              </w:rPr>
              <w:t>чества учебных тем)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91239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Направлена</w:t>
            </w:r>
            <w:r w:rsidR="00BE4552" w:rsidRPr="007C0894">
              <w:rPr>
                <w:sz w:val="24"/>
                <w:szCs w:val="24"/>
              </w:rPr>
              <w:t xml:space="preserve"> на возможную коррекцию р</w:t>
            </w:r>
            <w:r w:rsidR="00BE4552" w:rsidRPr="007C0894">
              <w:rPr>
                <w:sz w:val="24"/>
                <w:szCs w:val="24"/>
              </w:rPr>
              <w:t>е</w:t>
            </w:r>
            <w:r w:rsidR="00BE4552" w:rsidRPr="007C0894">
              <w:rPr>
                <w:sz w:val="24"/>
                <w:szCs w:val="24"/>
              </w:rPr>
              <w:t>зультатов темы обучения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Контрольная  работа (текущие и промеж</w:t>
            </w:r>
            <w:r w:rsidRPr="007C0894">
              <w:rPr>
                <w:sz w:val="24"/>
                <w:szCs w:val="24"/>
              </w:rPr>
              <w:t>у</w:t>
            </w:r>
            <w:r w:rsidRPr="007C0894">
              <w:rPr>
                <w:sz w:val="24"/>
                <w:szCs w:val="24"/>
              </w:rPr>
              <w:t>точные)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Проводится после изучения темы (раздела). Количество р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бот зависит от количества тем в году.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 xml:space="preserve">Проверяется уровень освоения учащимися предметных способов/средств действия. 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Защита проекта или исследовательской работы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Зависит от целей проведения.</w:t>
            </w:r>
          </w:p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Обучающая (2-3- раза в год), формирующая (2 раза в год) или диагностирующая (в конце учебного года)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Оценка достижения планируемых мет</w:t>
            </w:r>
            <w:r w:rsidRPr="007C0894">
              <w:rPr>
                <w:sz w:val="24"/>
                <w:szCs w:val="24"/>
              </w:rPr>
              <w:t>а</w:t>
            </w:r>
            <w:r w:rsidRPr="007C0894">
              <w:rPr>
                <w:sz w:val="24"/>
                <w:szCs w:val="24"/>
              </w:rPr>
              <w:t>предметных результатов проектной и и</w:t>
            </w:r>
            <w:r w:rsidRPr="007C0894">
              <w:rPr>
                <w:sz w:val="24"/>
                <w:szCs w:val="24"/>
              </w:rPr>
              <w:t>с</w:t>
            </w:r>
            <w:r w:rsidRPr="007C0894">
              <w:rPr>
                <w:sz w:val="24"/>
                <w:szCs w:val="24"/>
              </w:rPr>
              <w:t>следовательской деятельности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Итоговая комплек</w:t>
            </w:r>
            <w:r w:rsidRPr="007C0894">
              <w:rPr>
                <w:sz w:val="24"/>
                <w:szCs w:val="24"/>
              </w:rPr>
              <w:t>с</w:t>
            </w:r>
            <w:r w:rsidRPr="007C0894">
              <w:rPr>
                <w:sz w:val="24"/>
                <w:szCs w:val="24"/>
              </w:rPr>
              <w:t>ная работа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Конец учебного года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Оценка достижения планируемых резул</w:t>
            </w:r>
            <w:r w:rsidRPr="007C0894">
              <w:rPr>
                <w:sz w:val="24"/>
                <w:szCs w:val="24"/>
              </w:rPr>
              <w:t>ь</w:t>
            </w:r>
            <w:r w:rsidRPr="007C0894">
              <w:rPr>
                <w:sz w:val="24"/>
                <w:szCs w:val="24"/>
              </w:rPr>
              <w:t xml:space="preserve">татов по «Программе </w:t>
            </w:r>
            <w:r w:rsidR="005D02EA" w:rsidRPr="007C0894">
              <w:rPr>
                <w:sz w:val="24"/>
                <w:szCs w:val="24"/>
              </w:rPr>
              <w:t>развития</w:t>
            </w:r>
            <w:r w:rsidRPr="007C0894">
              <w:rPr>
                <w:sz w:val="24"/>
                <w:szCs w:val="24"/>
              </w:rPr>
              <w:t xml:space="preserve"> униве</w:t>
            </w:r>
            <w:r w:rsidRPr="007C0894">
              <w:rPr>
                <w:sz w:val="24"/>
                <w:szCs w:val="24"/>
              </w:rPr>
              <w:t>р</w:t>
            </w:r>
            <w:r w:rsidRPr="007C0894">
              <w:rPr>
                <w:sz w:val="24"/>
                <w:szCs w:val="24"/>
              </w:rPr>
              <w:t>сальных учебных действий»</w:t>
            </w:r>
          </w:p>
        </w:tc>
      </w:tr>
      <w:tr w:rsidR="005E1D7E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E1D7E" w:rsidRPr="007C0894" w:rsidRDefault="005E1D7E" w:rsidP="007C0894">
            <w:pPr>
              <w:pStyle w:val="af2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ИА</w:t>
            </w: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5E1D7E" w:rsidRPr="007C0894" w:rsidRDefault="005E1D7E" w:rsidP="007C0894">
            <w:pPr>
              <w:pStyle w:val="af2"/>
              <w:ind w:firstLine="0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ец уровня ООО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1D7E" w:rsidRPr="007C0894" w:rsidRDefault="005E1D7E" w:rsidP="007C0894">
            <w:pPr>
              <w:pStyle w:val="af2"/>
              <w:ind w:firstLine="18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ценка достижений предметных результ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тов</w:t>
            </w:r>
          </w:p>
        </w:tc>
      </w:tr>
      <w:tr w:rsidR="00BE4552" w:rsidRPr="007C0894" w:rsidTr="00BE4552">
        <w:tc>
          <w:tcPr>
            <w:tcW w:w="11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Lucida Sans Unicode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Предъявление  до</w:t>
            </w:r>
            <w:r w:rsidRPr="007C0894">
              <w:rPr>
                <w:sz w:val="24"/>
                <w:szCs w:val="24"/>
              </w:rPr>
              <w:t>с</w:t>
            </w:r>
            <w:r w:rsidRPr="007C0894">
              <w:rPr>
                <w:sz w:val="24"/>
                <w:szCs w:val="24"/>
              </w:rPr>
              <w:t>тижений ученика за год (защита портф</w:t>
            </w:r>
            <w:r w:rsidRPr="007C0894">
              <w:rPr>
                <w:sz w:val="24"/>
                <w:szCs w:val="24"/>
              </w:rPr>
              <w:t>о</w:t>
            </w:r>
            <w:r w:rsidRPr="007C0894">
              <w:rPr>
                <w:sz w:val="24"/>
                <w:szCs w:val="24"/>
              </w:rPr>
              <w:t>лио)</w:t>
            </w:r>
          </w:p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</w:p>
        </w:tc>
        <w:tc>
          <w:tcPr>
            <w:tcW w:w="16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0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 xml:space="preserve">Май  </w:t>
            </w:r>
          </w:p>
        </w:tc>
        <w:tc>
          <w:tcPr>
            <w:tcW w:w="2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4552" w:rsidRPr="007C0894" w:rsidRDefault="00BE4552" w:rsidP="007C0894">
            <w:pPr>
              <w:pStyle w:val="af2"/>
              <w:ind w:firstLine="18"/>
              <w:jc w:val="left"/>
              <w:rPr>
                <w:rFonts w:eastAsia="Times New Roman"/>
                <w:kern w:val="2"/>
                <w:sz w:val="24"/>
                <w:szCs w:val="24"/>
                <w:lang w:eastAsia="hi-IN" w:bidi="hi-IN"/>
              </w:rPr>
            </w:pPr>
            <w:r w:rsidRPr="007C0894">
              <w:rPr>
                <w:sz w:val="24"/>
                <w:szCs w:val="24"/>
              </w:rPr>
              <w:t>Презентация портфолио, в ходе которой осуществляется качественная оценка ли</w:t>
            </w:r>
            <w:r w:rsidRPr="007C0894">
              <w:rPr>
                <w:sz w:val="24"/>
                <w:szCs w:val="24"/>
              </w:rPr>
              <w:t>ч</w:t>
            </w:r>
            <w:r w:rsidRPr="007C0894">
              <w:rPr>
                <w:sz w:val="24"/>
                <w:szCs w:val="24"/>
              </w:rPr>
              <w:t>ностных достижений самим обучающимся, на основе критериев анализируются р</w:t>
            </w:r>
            <w:r w:rsidRPr="007C0894">
              <w:rPr>
                <w:sz w:val="24"/>
                <w:szCs w:val="24"/>
              </w:rPr>
              <w:t>е</w:t>
            </w:r>
            <w:r w:rsidRPr="007C0894">
              <w:rPr>
                <w:sz w:val="24"/>
                <w:szCs w:val="24"/>
              </w:rPr>
              <w:t>зультаты учебного года, формулируются задачи на следующий учебный год.</w:t>
            </w:r>
          </w:p>
        </w:tc>
      </w:tr>
    </w:tbl>
    <w:p w:rsidR="00AD2C5D" w:rsidRPr="007C0894" w:rsidRDefault="00AD2C5D" w:rsidP="007C0894">
      <w:pPr>
        <w:pStyle w:val="afffb"/>
        <w:spacing w:line="240" w:lineRule="auto"/>
        <w:ind w:firstLine="709"/>
        <w:rPr>
          <w:b/>
        </w:rPr>
      </w:pPr>
    </w:p>
    <w:p w:rsidR="006B287A" w:rsidRDefault="006B287A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</w:rPr>
      </w:pPr>
      <w:bookmarkStart w:id="175" w:name="_Toc409691656"/>
      <w:bookmarkStart w:id="176" w:name="_Toc410653980"/>
      <w:bookmarkStart w:id="177" w:name="_Toc414553166"/>
      <w:r>
        <w:rPr>
          <w:rFonts w:ascii="Times New Roman" w:hAnsi="Times New Roman"/>
          <w:b/>
          <w:sz w:val="28"/>
          <w:szCs w:val="28"/>
        </w:rPr>
        <w:br w:type="page"/>
      </w:r>
    </w:p>
    <w:p w:rsidR="00CB2E36" w:rsidRPr="007C0894" w:rsidRDefault="00B540EE" w:rsidP="007C0894">
      <w:pPr>
        <w:pStyle w:val="1"/>
        <w:numPr>
          <w:ilvl w:val="0"/>
          <w:numId w:val="30"/>
        </w:numPr>
        <w:spacing w:before="0" w:line="240" w:lineRule="auto"/>
        <w:jc w:val="center"/>
        <w:rPr>
          <w:rFonts w:ascii="Times New Roman" w:hAnsi="Times New Roman"/>
          <w:b/>
          <w:color w:val="auto"/>
          <w:sz w:val="28"/>
          <w:szCs w:val="28"/>
        </w:rPr>
      </w:pPr>
      <w:r w:rsidRPr="007C0894">
        <w:rPr>
          <w:rFonts w:ascii="Times New Roman" w:hAnsi="Times New Roman"/>
          <w:b/>
          <w:color w:val="auto"/>
          <w:sz w:val="28"/>
          <w:szCs w:val="28"/>
        </w:rPr>
        <w:lastRenderedPageBreak/>
        <w:t>Содержательный раздел</w:t>
      </w:r>
      <w:bookmarkEnd w:id="175"/>
      <w:r w:rsidR="0081481A" w:rsidRPr="007C0894">
        <w:rPr>
          <w:rFonts w:ascii="Times New Roman" w:hAnsi="Times New Roman"/>
          <w:b/>
          <w:color w:val="auto"/>
          <w:sz w:val="28"/>
          <w:szCs w:val="28"/>
        </w:rPr>
        <w:t xml:space="preserve"> основной образовательной программы основного общего образования</w:t>
      </w:r>
      <w:bookmarkEnd w:id="176"/>
      <w:bookmarkEnd w:id="177"/>
    </w:p>
    <w:p w:rsidR="00667F4E" w:rsidRPr="007C0894" w:rsidRDefault="00667F4E" w:rsidP="009829AB">
      <w:pPr>
        <w:pStyle w:val="affa"/>
        <w:pBdr>
          <w:bottom w:val="none" w:sz="0" w:space="0" w:color="auto"/>
        </w:pBdr>
        <w:spacing w:before="0" w:after="0" w:line="240" w:lineRule="auto"/>
        <w:ind w:left="0" w:right="0" w:firstLine="709"/>
        <w:jc w:val="both"/>
        <w:rPr>
          <w:rFonts w:ascii="Times New Roman" w:hAnsi="Times New Roman"/>
          <w:color w:val="auto"/>
          <w:sz w:val="28"/>
          <w:szCs w:val="28"/>
        </w:rPr>
      </w:pPr>
      <w:r w:rsidRPr="007C0894">
        <w:rPr>
          <w:rFonts w:ascii="Times New Roman" w:hAnsi="Times New Roman"/>
          <w:i w:val="0"/>
          <w:color w:val="auto"/>
          <w:sz w:val="28"/>
          <w:szCs w:val="28"/>
        </w:rPr>
        <w:t>2.1. Программа развития универсальных учебных действий при получении основного общего образования</w:t>
      </w:r>
    </w:p>
    <w:p w:rsidR="00667F4E" w:rsidRPr="00AC5083" w:rsidRDefault="00667F4E" w:rsidP="00AC5083">
      <w:pPr>
        <w:spacing w:after="0" w:line="240" w:lineRule="auto"/>
        <w:ind w:firstLine="709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рамма развития универсальных учебных действий (программа формир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 общеучебных умений и навыков) при получении основного общего образования (далее - Программа) должна быть направлена на:</w:t>
      </w:r>
      <w:r w:rsidRPr="007C0894">
        <w:rPr>
          <w:rFonts w:ascii="Times New Roman" w:hAnsi="Times New Roman"/>
          <w:sz w:val="28"/>
          <w:szCs w:val="28"/>
        </w:rPr>
        <w:br/>
        <w:t>- реализацию требований Стандарта к личностным и метапредметным результатам 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воения основной образовательной программы основного общего образования, систе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но-деятельностного подхода, развивающего потенциала основного общего обра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;</w:t>
      </w:r>
      <w:r w:rsidRPr="007C0894">
        <w:rPr>
          <w:rFonts w:ascii="Times New Roman" w:hAnsi="Times New Roman"/>
          <w:sz w:val="28"/>
          <w:szCs w:val="28"/>
        </w:rPr>
        <w:br/>
        <w:t>- повышение эффективности освоения обучающимися основной образовательной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ммы основного общего образования, усвоения знаний и учебных действий, расш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ение возможностей ориентации в различных предметных областях, научном и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ом проектировании, профессиональной ориентации, строении и осуществлении учебной деятельности;</w:t>
      </w:r>
      <w:r w:rsidRPr="007C0894">
        <w:rPr>
          <w:rFonts w:ascii="Times New Roman" w:hAnsi="Times New Roman"/>
          <w:sz w:val="28"/>
          <w:szCs w:val="28"/>
        </w:rPr>
        <w:br/>
        <w:t>- формирование у обучающихся основ культуры исследовательской и проектн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 и навыков разработки, реализации и общественной презентации обуча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мися результатов исследования, предметного или межпредметного учебного про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а, направленного на решение научной, личностно и (или) социально</w:t>
      </w:r>
    </w:p>
    <w:p w:rsidR="00667F4E" w:rsidRPr="00AC5083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C5083">
        <w:rPr>
          <w:rFonts w:ascii="Times New Roman" w:hAnsi="Times New Roman"/>
          <w:b/>
          <w:sz w:val="28"/>
          <w:szCs w:val="28"/>
        </w:rPr>
        <w:t>Программа обеспечивает: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тие у обучающихся способности к саморазвитию и самосовершенств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ю;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личностных ценностно-смысловых ориентиров и установок, личностных, регулятивных, познавательных, коммуникативных универсальных уче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ых действий;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опыта переноса и применения универсальных учебных дей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ий в жизненных ситуациях для решения задач общекультурного, личностного и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знавательного развития обучающихся;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вышение эффективности усвоения обучающимися знаний и учебных дей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ий, формирования компетенций и компетентностей в предметных областях, учебно-исследовательской и проектной деятельности;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навыков участия в различных формах организации учебно-исследовательской и проектной деятельности (творческие конкурсы, олимпиады,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учные общества, научно-практические конференции, олимпиады, национальные 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овательные программы и т. д.);</w:t>
      </w:r>
    </w:p>
    <w:p w:rsidR="00667F4E" w:rsidRPr="007C0894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владение приемами учебного сотрудничества и социального взаимодействия со сверстниками, старшими школьниками и взрослыми в совместной учебно-исследовательской и проектной деятельности;</w:t>
      </w:r>
    </w:p>
    <w:p w:rsidR="00667F4E" w:rsidRPr="00AC5083" w:rsidRDefault="00667F4E" w:rsidP="005A44DD">
      <w:pPr>
        <w:pStyle w:val="a9"/>
        <w:numPr>
          <w:ilvl w:val="0"/>
          <w:numId w:val="177"/>
        </w:numPr>
        <w:tabs>
          <w:tab w:val="left" w:pos="993"/>
        </w:tabs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и развитие компетенции обучающихся в области исполь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 информационно-коммуникационных технологий на уровне общего пользования, включая владение информационно-коммуникационными технологиями, поиском,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роением и передачей информации, презентацией выполненных работ, основами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ционной безопасности, умением безопасного использования средств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но-коммуникационных технологий (далее - ИКТ) и сети Интернет.</w:t>
      </w:r>
    </w:p>
    <w:p w:rsidR="00CC4345" w:rsidRDefault="00CC434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667F4E" w:rsidRPr="00FC6E3C" w:rsidRDefault="00667F4E" w:rsidP="00AC5083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2F0F44">
        <w:rPr>
          <w:rFonts w:ascii="Times New Roman" w:hAnsi="Times New Roman"/>
          <w:b/>
          <w:sz w:val="28"/>
          <w:szCs w:val="28"/>
        </w:rPr>
        <w:lastRenderedPageBreak/>
        <w:t>Цели и задачи программы, описание ее места и роли в реализации требов</w:t>
      </w:r>
      <w:r w:rsidRPr="002F0F44">
        <w:rPr>
          <w:rFonts w:ascii="Times New Roman" w:hAnsi="Times New Roman"/>
          <w:b/>
          <w:sz w:val="28"/>
          <w:szCs w:val="28"/>
        </w:rPr>
        <w:t>а</w:t>
      </w:r>
      <w:r w:rsidRPr="002F0F44">
        <w:rPr>
          <w:rFonts w:ascii="Times New Roman" w:hAnsi="Times New Roman"/>
          <w:b/>
          <w:sz w:val="28"/>
          <w:szCs w:val="28"/>
        </w:rPr>
        <w:t>ний Стандарта</w:t>
      </w:r>
    </w:p>
    <w:p w:rsidR="00667F4E" w:rsidRPr="00FC6E3C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b/>
          <w:sz w:val="28"/>
          <w:szCs w:val="28"/>
        </w:rPr>
        <w:t>Цель:</w:t>
      </w:r>
    </w:p>
    <w:p w:rsidR="00667F4E" w:rsidRPr="00FC6E3C" w:rsidRDefault="00667F4E" w:rsidP="00AC5083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sz w:val="28"/>
          <w:szCs w:val="28"/>
        </w:rPr>
        <w:t>- обеспечение организационно-методических условий для реализации системно-деятельностного подхода, положенного в основу ФГОС ООО, с тем, чтобы сформир</w:t>
      </w:r>
      <w:r w:rsidRPr="00FC6E3C">
        <w:rPr>
          <w:rFonts w:ascii="Times New Roman" w:hAnsi="Times New Roman"/>
          <w:sz w:val="28"/>
          <w:szCs w:val="28"/>
        </w:rPr>
        <w:t>о</w:t>
      </w:r>
      <w:r w:rsidRPr="00FC6E3C">
        <w:rPr>
          <w:rFonts w:ascii="Times New Roman" w:hAnsi="Times New Roman"/>
          <w:sz w:val="28"/>
          <w:szCs w:val="28"/>
        </w:rPr>
        <w:t>вать у учащихся основной школы способности к самостоятельному учебному целеп</w:t>
      </w:r>
      <w:r w:rsidRPr="00FC6E3C">
        <w:rPr>
          <w:rFonts w:ascii="Times New Roman" w:hAnsi="Times New Roman"/>
          <w:sz w:val="28"/>
          <w:szCs w:val="28"/>
        </w:rPr>
        <w:t>о</w:t>
      </w:r>
      <w:r w:rsidRPr="00FC6E3C">
        <w:rPr>
          <w:rFonts w:ascii="Times New Roman" w:hAnsi="Times New Roman"/>
          <w:sz w:val="28"/>
          <w:szCs w:val="28"/>
        </w:rPr>
        <w:t>лаганию и учебному сотрудничеству.</w:t>
      </w:r>
    </w:p>
    <w:p w:rsidR="00667F4E" w:rsidRPr="00FC6E3C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b/>
          <w:sz w:val="28"/>
          <w:szCs w:val="28"/>
        </w:rPr>
        <w:t>Задачи</w:t>
      </w:r>
      <w:r w:rsidRPr="00FC6E3C">
        <w:rPr>
          <w:rFonts w:ascii="Times New Roman" w:hAnsi="Times New Roman"/>
          <w:sz w:val="28"/>
          <w:szCs w:val="28"/>
        </w:rPr>
        <w:t>:</w:t>
      </w:r>
    </w:p>
    <w:p w:rsidR="00667F4E" w:rsidRPr="00FC6E3C" w:rsidRDefault="00667F4E" w:rsidP="005A44DD">
      <w:pPr>
        <w:pStyle w:val="a7"/>
        <w:widowControl w:val="0"/>
        <w:numPr>
          <w:ilvl w:val="0"/>
          <w:numId w:val="125"/>
        </w:numPr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sz w:val="28"/>
          <w:szCs w:val="28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667F4E" w:rsidRPr="00FC6E3C" w:rsidRDefault="00667F4E" w:rsidP="005A44DD">
      <w:pPr>
        <w:pStyle w:val="a7"/>
        <w:widowControl w:val="0"/>
        <w:numPr>
          <w:ilvl w:val="0"/>
          <w:numId w:val="125"/>
        </w:numPr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sz w:val="28"/>
          <w:szCs w:val="28"/>
        </w:rPr>
        <w:t>реализация основных подходов, обеспечивающих эффективное освоение УУД обучающимися, взаимосвязь способов организации урочной и внеурочной де</w:t>
      </w:r>
      <w:r w:rsidRPr="00FC6E3C">
        <w:rPr>
          <w:rFonts w:ascii="Times New Roman" w:hAnsi="Times New Roman"/>
          <w:sz w:val="28"/>
          <w:szCs w:val="28"/>
        </w:rPr>
        <w:t>я</w:t>
      </w:r>
      <w:r w:rsidRPr="00FC6E3C">
        <w:rPr>
          <w:rFonts w:ascii="Times New Roman" w:hAnsi="Times New Roman"/>
          <w:sz w:val="28"/>
          <w:szCs w:val="28"/>
        </w:rPr>
        <w:t>тельности обучающихся по развитию УУД, в том числе на материале содержания учебных предметов;</w:t>
      </w:r>
    </w:p>
    <w:p w:rsidR="00667F4E" w:rsidRPr="00FC6E3C" w:rsidRDefault="00667F4E" w:rsidP="005A44DD">
      <w:pPr>
        <w:pStyle w:val="a7"/>
        <w:widowControl w:val="0"/>
        <w:numPr>
          <w:ilvl w:val="0"/>
          <w:numId w:val="125"/>
        </w:numPr>
        <w:spacing w:before="0" w:beforeAutospacing="0" w:after="0" w:afterAutospacing="0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sz w:val="28"/>
          <w:szCs w:val="28"/>
        </w:rPr>
        <w:t>обеспечение преемственности и особенностей программы развития ун</w:t>
      </w:r>
      <w:r w:rsidRPr="00FC6E3C">
        <w:rPr>
          <w:rFonts w:ascii="Times New Roman" w:hAnsi="Times New Roman"/>
          <w:sz w:val="28"/>
          <w:szCs w:val="28"/>
        </w:rPr>
        <w:t>и</w:t>
      </w:r>
      <w:r w:rsidRPr="00FC6E3C">
        <w:rPr>
          <w:rFonts w:ascii="Times New Roman" w:hAnsi="Times New Roman"/>
          <w:sz w:val="28"/>
          <w:szCs w:val="28"/>
        </w:rPr>
        <w:t>версальных учебных действий при переходе от начального к основному общему обр</w:t>
      </w:r>
      <w:r w:rsidRPr="00FC6E3C">
        <w:rPr>
          <w:rFonts w:ascii="Times New Roman" w:hAnsi="Times New Roman"/>
          <w:sz w:val="28"/>
          <w:szCs w:val="28"/>
        </w:rPr>
        <w:t>а</w:t>
      </w:r>
      <w:r w:rsidRPr="00FC6E3C">
        <w:rPr>
          <w:rFonts w:ascii="Times New Roman" w:hAnsi="Times New Roman"/>
          <w:sz w:val="28"/>
          <w:szCs w:val="28"/>
        </w:rPr>
        <w:t>зованию.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C6E3C">
        <w:rPr>
          <w:rFonts w:ascii="Times New Roman" w:hAnsi="Times New Roman"/>
          <w:sz w:val="28"/>
          <w:szCs w:val="28"/>
        </w:rPr>
        <w:t>формирование личностных ценностно-смысловых ориентиров и устан</w:t>
      </w:r>
      <w:r w:rsidRPr="00FC6E3C">
        <w:rPr>
          <w:rFonts w:ascii="Times New Roman" w:hAnsi="Times New Roman"/>
          <w:sz w:val="28"/>
          <w:szCs w:val="28"/>
        </w:rPr>
        <w:t>о</w:t>
      </w:r>
      <w:r w:rsidRPr="00FC6E3C">
        <w:rPr>
          <w:rFonts w:ascii="Times New Roman" w:hAnsi="Times New Roman"/>
          <w:sz w:val="28"/>
          <w:szCs w:val="28"/>
        </w:rPr>
        <w:t>вок, личностных</w:t>
      </w:r>
      <w:r w:rsidRPr="007C0894">
        <w:rPr>
          <w:rFonts w:ascii="Times New Roman" w:hAnsi="Times New Roman"/>
          <w:sz w:val="28"/>
          <w:szCs w:val="28"/>
        </w:rPr>
        <w:t xml:space="preserve">, регулятивных, познавательных, коммуникативных УУД; 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я опыта переноса и применения УУД в жизненных ситуациях для решения задач общекультурного, личностного и познавательного развития об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 xml:space="preserve">чающихся; 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вышение эффективности усвоения обучающимися знаний и учебных действий, формирования компетенций и компетентностей в предметных областях, учебно-исследовательской и проектной деятельности; 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и развитие компетенции обучающихся в области использ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вания информационно-коммуникационных технологий </w:t>
      </w:r>
      <w:r w:rsidR="00587443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а уровне общего пользования, включая владение информационно­коммуникационными технологиями, поиском,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роением и передачей информации, презентацией выполненных работ, основами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ционной безопасности, умением безопасного использования средств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но­коммуникационных технологий (далее – ИКТ) и сети Интернет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рамма является основным документом, направленным на реализацию т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бований Стандарта и является составной частью ООП ООО </w:t>
      </w:r>
      <w:r w:rsidR="00D551B9">
        <w:rPr>
          <w:rFonts w:ascii="Times New Roman" w:hAnsi="Times New Roman"/>
          <w:sz w:val="28"/>
          <w:szCs w:val="28"/>
        </w:rPr>
        <w:t>КОГОБУ СШ с УИОП пгт Кикнур</w:t>
      </w:r>
      <w:r w:rsidRPr="007C0894">
        <w:rPr>
          <w:rFonts w:ascii="Times New Roman" w:hAnsi="Times New Roman"/>
          <w:sz w:val="28"/>
          <w:szCs w:val="28"/>
        </w:rPr>
        <w:t>. Направлена на конкретизацию требований ФГОС основного общего образ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 к достижению метапредметных и личностных результатов применительно к особенностям образовательного процесса в ОО и служит основой для разработки 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бочих программ всех учебных предметов, курсов. Цели и задачи Программы конце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t>туально определяют основные направления ее реализаци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587443" w:rsidRDefault="00667F4E" w:rsidP="009829AB">
      <w:pPr>
        <w:keepNext/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87443">
        <w:rPr>
          <w:rFonts w:ascii="Times New Roman" w:hAnsi="Times New Roman"/>
          <w:b/>
          <w:sz w:val="28"/>
          <w:szCs w:val="28"/>
        </w:rPr>
        <w:lastRenderedPageBreak/>
        <w:t>Описание понятий, функций, состава и характеристик 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</w:t>
      </w:r>
    </w:p>
    <w:p w:rsidR="00667F4E" w:rsidRPr="007C0894" w:rsidRDefault="00667F4E" w:rsidP="007C0894">
      <w:pPr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u w:val="single"/>
          <w:lang w:eastAsia="ru-RU"/>
        </w:rPr>
        <w:t>Универсальные учебные действия (УУД)</w:t>
      </w:r>
      <w:r w:rsidRPr="007C0894">
        <w:rPr>
          <w:rFonts w:ascii="Times New Roman" w:hAnsi="Times New Roman"/>
          <w:sz w:val="28"/>
          <w:szCs w:val="28"/>
          <w:lang w:eastAsia="ru-RU"/>
        </w:rPr>
        <w:t xml:space="preserve"> – способность учащегося самостоятельно успешно усваивать новые знания, формировать умения и компетентности, включая самостоятельную организацию этого процесса, т.е. умения учиться. 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Достижение умения учиться предполагает полноценное освоение обучающимися всех компонентов учебной деятельности, которые включают: познавательные и уче</w:t>
      </w:r>
      <w:r w:rsidRPr="007C0894">
        <w:rPr>
          <w:rFonts w:ascii="Times New Roman" w:hAnsi="Times New Roman"/>
          <w:sz w:val="28"/>
          <w:szCs w:val="28"/>
          <w:lang w:eastAsia="ru-RU"/>
        </w:rPr>
        <w:t>б</w:t>
      </w:r>
      <w:r w:rsidRPr="007C0894">
        <w:rPr>
          <w:rFonts w:ascii="Times New Roman" w:hAnsi="Times New Roman"/>
          <w:sz w:val="28"/>
          <w:szCs w:val="28"/>
          <w:lang w:eastAsia="ru-RU"/>
        </w:rPr>
        <w:t>ные мотивы, учебную цель, учебную задачу, учебные действия и операции (ориент</w:t>
      </w:r>
      <w:r w:rsidRPr="007C0894">
        <w:rPr>
          <w:rFonts w:ascii="Times New Roman" w:hAnsi="Times New Roman"/>
          <w:sz w:val="28"/>
          <w:szCs w:val="28"/>
          <w:lang w:eastAsia="ru-RU"/>
        </w:rPr>
        <w:t>и</w:t>
      </w:r>
      <w:r w:rsidRPr="007C0894">
        <w:rPr>
          <w:rFonts w:ascii="Times New Roman" w:hAnsi="Times New Roman"/>
          <w:sz w:val="28"/>
          <w:szCs w:val="28"/>
          <w:lang w:eastAsia="ru-RU"/>
        </w:rPr>
        <w:t>ровка, преобразование материала, контроль и оценка). Умение учиться – существе</w:t>
      </w:r>
      <w:r w:rsidRPr="007C0894">
        <w:rPr>
          <w:rFonts w:ascii="Times New Roman" w:hAnsi="Times New Roman"/>
          <w:sz w:val="28"/>
          <w:szCs w:val="28"/>
          <w:lang w:eastAsia="ru-RU"/>
        </w:rPr>
        <w:t>н</w:t>
      </w:r>
      <w:r w:rsidRPr="007C0894">
        <w:rPr>
          <w:rFonts w:ascii="Times New Roman" w:hAnsi="Times New Roman"/>
          <w:sz w:val="28"/>
          <w:szCs w:val="28"/>
          <w:lang w:eastAsia="ru-RU"/>
        </w:rPr>
        <w:t>ный фактор повышения эффективности освоения учащимися предметных знаний, формирования умений и компетенций, образа мира и ценностно-смысловых основ</w:t>
      </w:r>
      <w:r w:rsidRPr="007C0894">
        <w:rPr>
          <w:rFonts w:ascii="Times New Roman" w:hAnsi="Times New Roman"/>
          <w:sz w:val="28"/>
          <w:szCs w:val="28"/>
          <w:lang w:eastAsia="ru-RU"/>
        </w:rPr>
        <w:t>а</w:t>
      </w:r>
      <w:r w:rsidRPr="007C0894">
        <w:rPr>
          <w:rFonts w:ascii="Times New Roman" w:hAnsi="Times New Roman"/>
          <w:sz w:val="28"/>
          <w:szCs w:val="28"/>
          <w:lang w:eastAsia="ru-RU"/>
        </w:rPr>
        <w:t>ний личностного морального выбора.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 xml:space="preserve">А.Г. Асмолов, Т.В. Василенко, А.В. Федотова выделяют следующие функции УУД: 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– обеспечение возможностей учащегося самостоятельно осуществлять деятел</w:t>
      </w:r>
      <w:r w:rsidRPr="007C0894">
        <w:rPr>
          <w:rFonts w:ascii="Times New Roman" w:hAnsi="Times New Roman"/>
          <w:sz w:val="28"/>
          <w:szCs w:val="28"/>
          <w:lang w:eastAsia="ru-RU"/>
        </w:rPr>
        <w:t>ь</w:t>
      </w:r>
      <w:r w:rsidRPr="007C0894">
        <w:rPr>
          <w:rFonts w:ascii="Times New Roman" w:hAnsi="Times New Roman"/>
          <w:sz w:val="28"/>
          <w:szCs w:val="28"/>
          <w:lang w:eastAsia="ru-RU"/>
        </w:rPr>
        <w:t>ность учения, ставить учебные цели, искать и использовать необходимые средства и способы их достижения, контролировать и оценивать процесс и результаты деятельн</w:t>
      </w:r>
      <w:r w:rsidRPr="007C0894">
        <w:rPr>
          <w:rFonts w:ascii="Times New Roman" w:hAnsi="Times New Roman"/>
          <w:sz w:val="28"/>
          <w:szCs w:val="28"/>
          <w:lang w:eastAsia="ru-RU"/>
        </w:rPr>
        <w:t>о</w:t>
      </w:r>
      <w:r w:rsidRPr="007C0894">
        <w:rPr>
          <w:rFonts w:ascii="Times New Roman" w:hAnsi="Times New Roman"/>
          <w:sz w:val="28"/>
          <w:szCs w:val="28"/>
          <w:lang w:eastAsia="ru-RU"/>
        </w:rPr>
        <w:t>сти;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 xml:space="preserve"> – создание условий для гармоничного развития личности и ее самореализации на основе готовности к непрерывному образованию; – обеспечение успешного усвоения знаний, формирования умений, навыков и компетентностей в любой предметной о</w:t>
      </w:r>
      <w:r w:rsidRPr="007C0894">
        <w:rPr>
          <w:rFonts w:ascii="Times New Roman" w:hAnsi="Times New Roman"/>
          <w:sz w:val="28"/>
          <w:szCs w:val="28"/>
          <w:lang w:eastAsia="ru-RU"/>
        </w:rPr>
        <w:t>б</w:t>
      </w:r>
      <w:r w:rsidRPr="007C0894">
        <w:rPr>
          <w:rFonts w:ascii="Times New Roman" w:hAnsi="Times New Roman"/>
          <w:sz w:val="28"/>
          <w:szCs w:val="28"/>
          <w:lang w:eastAsia="ru-RU"/>
        </w:rPr>
        <w:t>ласт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Характеристика УУД раскрывает, классифицирует, систематизирует и пол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ью соответствует перечисленным в стандарте требованиям к результатам освоения обучающимися ООП ООО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Личностные УУД </w:t>
      </w:r>
      <w:r w:rsidRPr="007C0894">
        <w:rPr>
          <w:rFonts w:ascii="Times New Roman" w:hAnsi="Times New Roman"/>
          <w:sz w:val="28"/>
          <w:szCs w:val="28"/>
          <w:lang w:eastAsia="ru-RU"/>
        </w:rPr>
        <w:t>обеспечивают ценностно-смысловую ориентацию учащихся  и ориентацию в социальных ролях и межличностных отношениях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Л.1. самоопределени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ключает в себя способность обучающихся к саморазвитию и самообразованию, профессиональное самоопределение, формирование различных аспектов идентич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: жизненной, личностной, социальной, гражданской,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Характеристиками сформированной </w:t>
      </w:r>
      <w:r w:rsidRPr="007C0894">
        <w:rPr>
          <w:rFonts w:ascii="Times New Roman" w:hAnsi="Times New Roman"/>
          <w:b/>
          <w:sz w:val="28"/>
          <w:szCs w:val="28"/>
        </w:rPr>
        <w:t>личностной идентич</w:t>
      </w:r>
      <w:r w:rsidRPr="007C0894">
        <w:rPr>
          <w:rFonts w:ascii="Times New Roman" w:hAnsi="Times New Roman"/>
          <w:b/>
          <w:sz w:val="28"/>
          <w:szCs w:val="28"/>
        </w:rPr>
        <w:softHyphen/>
        <w:t>ности</w:t>
      </w:r>
      <w:r w:rsidRPr="007C0894">
        <w:rPr>
          <w:rFonts w:ascii="Times New Roman" w:hAnsi="Times New Roman"/>
          <w:sz w:val="28"/>
          <w:szCs w:val="28"/>
        </w:rPr>
        <w:t xml:space="preserve"> являются: 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военный и принимаемый образ Я во всём богатстве отношений личности к окружающему миру;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увство адекватности и стабильности владения личностью собственным Я независимо от изменений Я и ситуации;</w:t>
      </w:r>
    </w:p>
    <w:p w:rsidR="00667F4E" w:rsidRPr="007C0894" w:rsidRDefault="00667F4E" w:rsidP="005A44DD">
      <w:pPr>
        <w:pStyle w:val="a9"/>
        <w:numPr>
          <w:ilvl w:val="0"/>
          <w:numId w:val="125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пособность личности к полноценному решению задач, возникающих на каждой из возрастных стадий развития. </w:t>
      </w:r>
    </w:p>
    <w:p w:rsidR="00667F4E" w:rsidRPr="007C0894" w:rsidRDefault="00667F4E" w:rsidP="007C0894">
      <w:pPr>
        <w:pStyle w:val="a9"/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 подростковом возрасте формируется </w:t>
      </w:r>
      <w:r w:rsidRPr="007C0894">
        <w:rPr>
          <w:rFonts w:ascii="Times New Roman" w:hAnsi="Times New Roman"/>
          <w:b/>
          <w:sz w:val="28"/>
          <w:szCs w:val="28"/>
        </w:rPr>
        <w:t>социальная идентич</w:t>
      </w:r>
      <w:r w:rsidRPr="007C0894">
        <w:rPr>
          <w:rFonts w:ascii="Times New Roman" w:hAnsi="Times New Roman"/>
          <w:b/>
          <w:sz w:val="28"/>
          <w:szCs w:val="28"/>
        </w:rPr>
        <w:softHyphen/>
        <w:t>ность</w:t>
      </w:r>
      <w:r w:rsidRPr="007C0894">
        <w:rPr>
          <w:rFonts w:ascii="Times New Roman" w:hAnsi="Times New Roman"/>
          <w:sz w:val="28"/>
          <w:szCs w:val="28"/>
        </w:rPr>
        <w:t xml:space="preserve"> личности – осознание своей принадлежности к соци</w:t>
      </w:r>
      <w:r w:rsidRPr="007C0894">
        <w:rPr>
          <w:rFonts w:ascii="Times New Roman" w:hAnsi="Times New Roman"/>
          <w:sz w:val="28"/>
          <w:szCs w:val="28"/>
        </w:rPr>
        <w:softHyphen/>
        <w:t>альной группе и соответственно принятие значимых для референтной группы ценностей, норм и правил, которая реализуется на разных уровнях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78" w:name="sub_2095"/>
      <w:r w:rsidRPr="007C0894">
        <w:rPr>
          <w:rFonts w:ascii="Times New Roman" w:hAnsi="Times New Roman"/>
          <w:sz w:val="28"/>
          <w:szCs w:val="28"/>
        </w:rPr>
        <w:lastRenderedPageBreak/>
        <w:t>- общественной жизни (</w:t>
      </w:r>
      <w:r w:rsidRPr="007C0894">
        <w:rPr>
          <w:rFonts w:ascii="Times New Roman" w:hAnsi="Times New Roman"/>
          <w:i/>
          <w:sz w:val="28"/>
          <w:szCs w:val="28"/>
        </w:rPr>
        <w:t>участие в общественной жизни в пределах возрастных компетенций с учетом региональных, этнокультурных, социальных и экономических особенностей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социальных сообществ (</w:t>
      </w:r>
      <w:r w:rsidRPr="007C0894">
        <w:rPr>
          <w:rFonts w:ascii="Times New Roman" w:hAnsi="Times New Roman"/>
          <w:i/>
          <w:sz w:val="28"/>
          <w:szCs w:val="28"/>
        </w:rPr>
        <w:t>освоение социальных норм, правил поведения, ролей и форм социальной жизни в группах и сообществах, включая взрослые и социальные с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общества</w:t>
      </w:r>
      <w:r w:rsidRPr="007C0894">
        <w:rPr>
          <w:rFonts w:ascii="Times New Roman" w:hAnsi="Times New Roman"/>
          <w:sz w:val="28"/>
          <w:szCs w:val="28"/>
        </w:rPr>
        <w:t xml:space="preserve">)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школы (</w:t>
      </w:r>
      <w:r w:rsidRPr="007C0894">
        <w:rPr>
          <w:rFonts w:ascii="Times New Roman" w:hAnsi="Times New Roman"/>
          <w:i/>
          <w:sz w:val="28"/>
          <w:szCs w:val="28"/>
        </w:rPr>
        <w:t>участие в школьном самоуправлении</w:t>
      </w:r>
      <w:r w:rsidRPr="007C0894">
        <w:rPr>
          <w:rFonts w:ascii="Times New Roman" w:hAnsi="Times New Roman"/>
          <w:sz w:val="28"/>
          <w:szCs w:val="28"/>
        </w:rPr>
        <w:t>);</w:t>
      </w:r>
      <w:bookmarkEnd w:id="178"/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</w:t>
      </w:r>
      <w:bookmarkStart w:id="179" w:name="sub_20910"/>
      <w:r w:rsidRPr="007C0894">
        <w:rPr>
          <w:rFonts w:ascii="Times New Roman" w:hAnsi="Times New Roman"/>
          <w:sz w:val="28"/>
          <w:szCs w:val="28"/>
        </w:rPr>
        <w:t>семьи (</w:t>
      </w:r>
      <w:r w:rsidRPr="007C0894">
        <w:rPr>
          <w:rFonts w:ascii="Times New Roman" w:hAnsi="Times New Roman"/>
          <w:i/>
          <w:sz w:val="28"/>
          <w:szCs w:val="28"/>
        </w:rPr>
        <w:t>осознание значения семьи в жизни человека и общества, принятие це</w:t>
      </w:r>
      <w:r w:rsidRPr="007C0894">
        <w:rPr>
          <w:rFonts w:ascii="Times New Roman" w:hAnsi="Times New Roman"/>
          <w:i/>
          <w:sz w:val="28"/>
          <w:szCs w:val="28"/>
        </w:rPr>
        <w:t>н</w:t>
      </w:r>
      <w:r w:rsidRPr="007C0894">
        <w:rPr>
          <w:rFonts w:ascii="Times New Roman" w:hAnsi="Times New Roman"/>
          <w:i/>
          <w:sz w:val="28"/>
          <w:szCs w:val="28"/>
        </w:rPr>
        <w:t>ности семейной жизни, уважительное и заботливое отношение к членам своей с</w:t>
      </w:r>
      <w:r w:rsidRPr="007C0894">
        <w:rPr>
          <w:rFonts w:ascii="Times New Roman" w:hAnsi="Times New Roman"/>
          <w:i/>
          <w:sz w:val="28"/>
          <w:szCs w:val="28"/>
        </w:rPr>
        <w:t>е</w:t>
      </w:r>
      <w:r w:rsidRPr="007C0894">
        <w:rPr>
          <w:rFonts w:ascii="Times New Roman" w:hAnsi="Times New Roman"/>
          <w:i/>
          <w:sz w:val="28"/>
          <w:szCs w:val="28"/>
        </w:rPr>
        <w:t>мьи</w:t>
      </w:r>
      <w:r w:rsidRPr="007C0894">
        <w:rPr>
          <w:rFonts w:ascii="Times New Roman" w:hAnsi="Times New Roman"/>
          <w:sz w:val="28"/>
          <w:szCs w:val="28"/>
        </w:rPr>
        <w:t>);</w:t>
      </w:r>
      <w:bookmarkEnd w:id="179"/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Российская </w:t>
      </w:r>
      <w:r w:rsidRPr="007C0894">
        <w:rPr>
          <w:rFonts w:ascii="Times New Roman" w:hAnsi="Times New Roman"/>
          <w:b/>
          <w:sz w:val="28"/>
          <w:szCs w:val="28"/>
        </w:rPr>
        <w:t>гражданская идентичность</w:t>
      </w:r>
      <w:r w:rsidRPr="007C0894">
        <w:rPr>
          <w:rFonts w:ascii="Times New Roman" w:hAnsi="Times New Roman"/>
          <w:sz w:val="28"/>
          <w:szCs w:val="28"/>
        </w:rPr>
        <w:t xml:space="preserve"> включает: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патриотизм, уважение к Отечеству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осознание своей этнической принадлежности,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знание истории, языка, культуры своего народа, своего края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усвоение гуманистических, демократических и традиционных ценностей м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гонационального российского общества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чувство ответственности и долга перед Родиной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идентифицировать себя в качестве гражданина России, 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понимать ценности многонационального российского общества,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уважительно относиться к истории, культуре, религии, традициям, языкам, це</w:t>
      </w:r>
      <w:r w:rsidRPr="007C0894">
        <w:rPr>
          <w:rStyle w:val="dash041e005f0431005f044b005f0447005f043d005f044b005f0439005f005fchar1char1"/>
          <w:sz w:val="28"/>
          <w:szCs w:val="28"/>
        </w:rPr>
        <w:t>н</w:t>
      </w:r>
      <w:r w:rsidRPr="007C0894">
        <w:rPr>
          <w:rStyle w:val="dash041e005f0431005f044b005f0447005f043d005f044b005f0439005f005fchar1char1"/>
          <w:sz w:val="28"/>
          <w:szCs w:val="28"/>
        </w:rPr>
        <w:t>ностям народов России и народов мира,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проявить способность к осознанному выбору и построению дальнейшей инд</w:t>
      </w:r>
      <w:r w:rsidRPr="007C0894">
        <w:rPr>
          <w:rStyle w:val="dash041e005f0431005f044b005f0447005f043d005f044b005f0439005f005fchar1char1"/>
          <w:sz w:val="28"/>
          <w:szCs w:val="28"/>
        </w:rPr>
        <w:t>и</w:t>
      </w:r>
      <w:r w:rsidRPr="007C0894">
        <w:rPr>
          <w:rStyle w:val="dash041e005f0431005f044b005f0447005f043d005f044b005f0439005f005fchar1char1"/>
          <w:sz w:val="28"/>
          <w:szCs w:val="28"/>
        </w:rPr>
        <w:t>видуальной траектории образования на базе ориентировки в мире профессий и профессиональных предпочтений,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участвовать в школьном самоуправлении и общественной жизни в пределах во</w:t>
      </w:r>
      <w:r w:rsidRPr="007C0894">
        <w:rPr>
          <w:rStyle w:val="dash041e005f0431005f044b005f0447005f043d005f044b005f0439005f005fchar1char1"/>
          <w:sz w:val="28"/>
          <w:szCs w:val="28"/>
        </w:rPr>
        <w:t>з</w:t>
      </w:r>
      <w:r w:rsidRPr="007C0894">
        <w:rPr>
          <w:rStyle w:val="dash041e005f0431005f044b005f0447005f043d005f044b005f0439005f005fchar1char1"/>
          <w:sz w:val="28"/>
          <w:szCs w:val="28"/>
        </w:rPr>
        <w:t>растных компетенций,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осознавать значение семьи в жизни человека и общества, 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принять ценности семейной жизни, уважительное и заботливое отношение к членам своей семьи,</w:t>
      </w:r>
    </w:p>
    <w:p w:rsidR="00667F4E" w:rsidRPr="007C0894" w:rsidRDefault="00667F4E" w:rsidP="005A44DD">
      <w:pPr>
        <w:pStyle w:val="a9"/>
        <w:numPr>
          <w:ilvl w:val="0"/>
          <w:numId w:val="179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понимать ценности созидательного отношения к окружающей действительн</w:t>
      </w:r>
      <w:r w:rsidRPr="007C0894">
        <w:rPr>
          <w:rStyle w:val="dash041e005f0431005f044b005f0447005f043d005f044b005f0439005f005fchar1char1"/>
          <w:sz w:val="28"/>
          <w:szCs w:val="28"/>
        </w:rPr>
        <w:t>о</w:t>
      </w:r>
      <w:r w:rsidRPr="007C0894">
        <w:rPr>
          <w:rStyle w:val="dash041e005f0431005f044b005f0447005f043d005f044b005f0439005f005fchar1char1"/>
          <w:sz w:val="28"/>
          <w:szCs w:val="28"/>
        </w:rPr>
        <w:t>сти, социального творчества, продуктивной организации совместной деятельн</w:t>
      </w:r>
      <w:r w:rsidRPr="007C0894">
        <w:rPr>
          <w:rStyle w:val="dash041e005f0431005f044b005f0447005f043d005f044b005f0439005f005fchar1char1"/>
          <w:sz w:val="28"/>
          <w:szCs w:val="28"/>
        </w:rPr>
        <w:t>о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сти, самореализации в группе и организации, «другого» как равноправного партнера, </w:t>
      </w:r>
    </w:p>
    <w:p w:rsidR="00667F4E" w:rsidRPr="00AC5083" w:rsidRDefault="00667F4E" w:rsidP="005A44DD">
      <w:pPr>
        <w:pStyle w:val="a9"/>
        <w:numPr>
          <w:ilvl w:val="0"/>
          <w:numId w:val="179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реализовать собственный лидерский потенциал.</w:t>
      </w:r>
    </w:p>
    <w:p w:rsidR="00667F4E" w:rsidRPr="007C0894" w:rsidRDefault="00667F4E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Л.2. смыслообразование,</w:t>
      </w:r>
      <w:r w:rsidRPr="007C0894">
        <w:rPr>
          <w:rFonts w:ascii="Times New Roman" w:hAnsi="Times New Roman"/>
          <w:sz w:val="28"/>
          <w:szCs w:val="28"/>
        </w:rPr>
        <w:t xml:space="preserve"> т.е. установление обучающимися связи между целью учебной деятельности и ее мотивом, другими словами, между результатом учения и тем, что побуждает деятельность, ради чего она осуществляется. Включает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0" w:name="sub_2092"/>
      <w:r w:rsidRPr="007C0894">
        <w:rPr>
          <w:rFonts w:ascii="Times New Roman" w:hAnsi="Times New Roman"/>
          <w:sz w:val="28"/>
          <w:szCs w:val="28"/>
        </w:rPr>
        <w:t xml:space="preserve">- формирование ответственного отношения к учению,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мотивацию к обучению и познанию,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устойчивый познавательный интерес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уважительное отношение к труду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1" w:name="sub_2093"/>
      <w:bookmarkEnd w:id="180"/>
      <w:r w:rsidRPr="007C0894">
        <w:rPr>
          <w:rFonts w:ascii="Times New Roman" w:hAnsi="Times New Roman"/>
          <w:sz w:val="28"/>
          <w:szCs w:val="28"/>
        </w:rPr>
        <w:t>- целостное мировоззрение.</w:t>
      </w:r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pStyle w:val="a9"/>
        <w:numPr>
          <w:ilvl w:val="0"/>
          <w:numId w:val="180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ответственно относиться к учению; </w:t>
      </w:r>
    </w:p>
    <w:p w:rsidR="00667F4E" w:rsidRPr="007C0894" w:rsidRDefault="00667F4E" w:rsidP="005A44DD">
      <w:pPr>
        <w:pStyle w:val="a9"/>
        <w:numPr>
          <w:ilvl w:val="0"/>
          <w:numId w:val="180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уважительно относиться к труду,</w:t>
      </w:r>
    </w:p>
    <w:p w:rsidR="00667F4E" w:rsidRPr="007C0894" w:rsidRDefault="00667F4E" w:rsidP="005A44DD">
      <w:pPr>
        <w:pStyle w:val="a9"/>
        <w:numPr>
          <w:ilvl w:val="0"/>
          <w:numId w:val="180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lastRenderedPageBreak/>
        <w:t>проявлять познавательный интерес,</w:t>
      </w:r>
    </w:p>
    <w:p w:rsidR="00667F4E" w:rsidRPr="00AC5083" w:rsidRDefault="00667F4E" w:rsidP="005A44DD">
      <w:pPr>
        <w:pStyle w:val="a9"/>
        <w:numPr>
          <w:ilvl w:val="0"/>
          <w:numId w:val="180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сформировать целостное мировоззрение, </w:t>
      </w:r>
    </w:p>
    <w:bookmarkEnd w:id="181"/>
    <w:p w:rsidR="00667F4E" w:rsidRPr="007C0894" w:rsidRDefault="00667F4E" w:rsidP="007C0894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Л.3. нравственно-этическая ориентация</w:t>
      </w:r>
      <w:r w:rsidRPr="007C0894">
        <w:rPr>
          <w:rFonts w:ascii="Times New Roman" w:hAnsi="Times New Roman"/>
          <w:sz w:val="28"/>
          <w:szCs w:val="28"/>
        </w:rPr>
        <w:t>, в том числе и оценивание усваивае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го содержания (исходя из социальных и личностных ценностей), обеспечивающее личностный моральный выбор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ключает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2" w:name="sub_2094"/>
      <w:r w:rsidRPr="007C0894">
        <w:rPr>
          <w:rFonts w:ascii="Times New Roman" w:hAnsi="Times New Roman"/>
          <w:sz w:val="28"/>
          <w:szCs w:val="28"/>
        </w:rPr>
        <w:t xml:space="preserve">-  уважительное и доброжелательное отношение к другому человеку,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</w:t>
      </w:r>
      <w:bookmarkStart w:id="183" w:name="sub_2096"/>
      <w:bookmarkEnd w:id="182"/>
      <w:r w:rsidRPr="007C0894">
        <w:rPr>
          <w:rFonts w:ascii="Times New Roman" w:hAnsi="Times New Roman"/>
          <w:sz w:val="28"/>
          <w:szCs w:val="28"/>
        </w:rPr>
        <w:t>моральное сознание и компетентности в решении моральных проблем на ос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ве личностного выбора,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нравственные чувства и нравственное поведение, осознанное и ответственное отношение к собственным поступкам</w:t>
      </w:r>
      <w:bookmarkEnd w:id="183"/>
      <w:r w:rsidRPr="007C0894">
        <w:rPr>
          <w:rFonts w:ascii="Times New Roman" w:hAnsi="Times New Roman"/>
          <w:sz w:val="28"/>
          <w:szCs w:val="28"/>
        </w:rPr>
        <w:t>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pStyle w:val="a9"/>
        <w:numPr>
          <w:ilvl w:val="0"/>
          <w:numId w:val="181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уважительно относиться к другому человеку, его мнению, мировоззрению, кул</w:t>
      </w:r>
      <w:r w:rsidRPr="007C0894">
        <w:rPr>
          <w:rStyle w:val="dash041e005f0431005f044b005f0447005f043d005f044b005f0439005f005fchar1char1"/>
          <w:sz w:val="28"/>
          <w:szCs w:val="28"/>
        </w:rPr>
        <w:t>ь</w:t>
      </w:r>
      <w:r w:rsidRPr="007C0894">
        <w:rPr>
          <w:rStyle w:val="dash041e005f0431005f044b005f0447005f043d005f044b005f0439005f005fchar1char1"/>
          <w:sz w:val="28"/>
          <w:szCs w:val="28"/>
        </w:rPr>
        <w:t>туре, языку, вере, гражданской позиции,</w:t>
      </w:r>
    </w:p>
    <w:p w:rsidR="00667F4E" w:rsidRPr="007C0894" w:rsidRDefault="00667F4E" w:rsidP="005A44DD">
      <w:pPr>
        <w:pStyle w:val="a9"/>
        <w:numPr>
          <w:ilvl w:val="0"/>
          <w:numId w:val="181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решать моральные проблемы на основе личностного выбора, </w:t>
      </w:r>
    </w:p>
    <w:p w:rsidR="00667F4E" w:rsidRPr="007C0894" w:rsidRDefault="00667F4E" w:rsidP="005A44DD">
      <w:pPr>
        <w:pStyle w:val="a9"/>
        <w:numPr>
          <w:ilvl w:val="0"/>
          <w:numId w:val="181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осознанно и ответственно относиться к собственным поступкам, </w:t>
      </w:r>
    </w:p>
    <w:p w:rsidR="00667F4E" w:rsidRPr="00AC5083" w:rsidRDefault="00667F4E" w:rsidP="005A44DD">
      <w:pPr>
        <w:pStyle w:val="a9"/>
        <w:numPr>
          <w:ilvl w:val="0"/>
          <w:numId w:val="181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знать основные нормы морали, нравственные, духовные идеалы, хранимые в куль</w:t>
      </w:r>
      <w:r w:rsidR="00A65A09">
        <w:rPr>
          <w:rStyle w:val="dash041e005f0431005f044b005f0447005f043d005f044b005f0439005f005fchar1char1"/>
          <w:sz w:val="28"/>
          <w:szCs w:val="28"/>
        </w:rPr>
        <w:t>турных традициях народов России</w:t>
      </w:r>
      <w:r w:rsidR="00A65A09" w:rsidRPr="00A65A09">
        <w:rPr>
          <w:rStyle w:val="dash041e005f0431005f044b005f0447005f043d005f044b005f0439005f005fchar1char1"/>
          <w:sz w:val="28"/>
          <w:szCs w:val="28"/>
        </w:rPr>
        <w:t>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Л.4. другие личностные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4" w:name="sub_2097"/>
      <w:r w:rsidRPr="007C0894">
        <w:rPr>
          <w:rFonts w:ascii="Times New Roman" w:hAnsi="Times New Roman"/>
          <w:sz w:val="28"/>
          <w:szCs w:val="28"/>
        </w:rPr>
        <w:t>- коммуникативная компетентность (</w:t>
      </w:r>
      <w:r w:rsidRPr="007C0894">
        <w:rPr>
          <w:rFonts w:ascii="Times New Roman" w:hAnsi="Times New Roman"/>
          <w:i/>
          <w:sz w:val="28"/>
          <w:szCs w:val="28"/>
        </w:rPr>
        <w:t>в общении и сотрудничестве со сверстн</w:t>
      </w:r>
      <w:r w:rsidRPr="007C0894">
        <w:rPr>
          <w:rFonts w:ascii="Times New Roman" w:hAnsi="Times New Roman"/>
          <w:i/>
          <w:sz w:val="28"/>
          <w:szCs w:val="28"/>
        </w:rPr>
        <w:t>и</w:t>
      </w:r>
      <w:r w:rsidRPr="007C0894">
        <w:rPr>
          <w:rFonts w:ascii="Times New Roman" w:hAnsi="Times New Roman"/>
          <w:i/>
          <w:sz w:val="28"/>
          <w:szCs w:val="28"/>
        </w:rPr>
        <w:t>ками, детьми старшего и младшего возраста, взрослыми в процессе образовате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ой, общественно полезной, учебно-исследовательской, творческой и других видов деятельности</w:t>
      </w:r>
      <w:r w:rsidRPr="007C0894">
        <w:rPr>
          <w:rFonts w:ascii="Times New Roman" w:hAnsi="Times New Roman"/>
          <w:sz w:val="28"/>
          <w:szCs w:val="28"/>
        </w:rPr>
        <w:t>);</w:t>
      </w:r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pStyle w:val="a9"/>
        <w:numPr>
          <w:ilvl w:val="0"/>
          <w:numId w:val="182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вести диалог с другими людьми и достигать в нем взаимопонима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5" w:name="sub_2098"/>
      <w:bookmarkEnd w:id="184"/>
      <w:r w:rsidRPr="007C0894">
        <w:rPr>
          <w:rFonts w:ascii="Times New Roman" w:hAnsi="Times New Roman"/>
          <w:sz w:val="28"/>
          <w:szCs w:val="28"/>
        </w:rPr>
        <w:t>- ценность здорового и безопасного образа жизни (</w:t>
      </w:r>
      <w:r w:rsidRPr="007C0894">
        <w:rPr>
          <w:rFonts w:ascii="Times New Roman" w:hAnsi="Times New Roman"/>
          <w:i/>
          <w:sz w:val="28"/>
          <w:szCs w:val="28"/>
        </w:rPr>
        <w:t>усвоение правил индивидуа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ого и коллективного безопасного поведения в чрезвычайных ситуациях, угрожающих жизни и здоровью людей, правил поведения на транспорте и на дорогах</w:t>
      </w:r>
      <w:r w:rsidRPr="007C0894">
        <w:rPr>
          <w:rFonts w:ascii="Times New Roman" w:hAnsi="Times New Roman"/>
          <w:sz w:val="28"/>
          <w:szCs w:val="28"/>
        </w:rPr>
        <w:t xml:space="preserve">); 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pStyle w:val="a9"/>
        <w:numPr>
          <w:ilvl w:val="0"/>
          <w:numId w:val="182"/>
        </w:numPr>
        <w:jc w:val="both"/>
        <w:rPr>
          <w:rStyle w:val="dash041e005f0431005f044b005f0447005f043d005f044b005f0439005f005fchar1char1"/>
          <w:sz w:val="28"/>
          <w:szCs w:val="28"/>
        </w:rPr>
      </w:pPr>
      <w:bookmarkStart w:id="186" w:name="sub_2099"/>
      <w:bookmarkEnd w:id="185"/>
      <w:r w:rsidRPr="007C0894">
        <w:rPr>
          <w:rFonts w:ascii="Times New Roman" w:hAnsi="Times New Roman"/>
          <w:sz w:val="28"/>
          <w:szCs w:val="28"/>
        </w:rPr>
        <w:t>принять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</w:p>
    <w:p w:rsidR="00667F4E" w:rsidRPr="007C0894" w:rsidRDefault="00667F4E" w:rsidP="005A44DD">
      <w:pPr>
        <w:pStyle w:val="a9"/>
        <w:numPr>
          <w:ilvl w:val="0"/>
          <w:numId w:val="182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применять правила индивидуального и коллективного безопасного поведения в чрезвычайных ситуациях, угрожающих жизни и здоровью людей, </w:t>
      </w:r>
    </w:p>
    <w:p w:rsidR="00667F4E" w:rsidRPr="00AC5083" w:rsidRDefault="00667F4E" w:rsidP="005A44DD">
      <w:pPr>
        <w:pStyle w:val="a9"/>
        <w:numPr>
          <w:ilvl w:val="0"/>
          <w:numId w:val="182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применять правила поведения на транспорте и на дорогах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основы экологической культуры (</w:t>
      </w:r>
      <w:r w:rsidRPr="007C0894">
        <w:rPr>
          <w:rFonts w:ascii="Times New Roman" w:hAnsi="Times New Roman"/>
          <w:i/>
          <w:sz w:val="28"/>
          <w:szCs w:val="28"/>
        </w:rPr>
        <w:t>соответствующей современному уровню экологического мышления, развитие опыта экологически ориентированной рефле</w:t>
      </w:r>
      <w:r w:rsidRPr="007C0894">
        <w:rPr>
          <w:rFonts w:ascii="Times New Roman" w:hAnsi="Times New Roman"/>
          <w:i/>
          <w:sz w:val="28"/>
          <w:szCs w:val="28"/>
        </w:rPr>
        <w:t>к</w:t>
      </w:r>
      <w:r w:rsidRPr="007C0894">
        <w:rPr>
          <w:rFonts w:ascii="Times New Roman" w:hAnsi="Times New Roman"/>
          <w:i/>
          <w:sz w:val="28"/>
          <w:szCs w:val="28"/>
        </w:rPr>
        <w:t>сивно-оценочной и практической деятельности в жизненных ситуациях</w:t>
      </w:r>
      <w:r w:rsidRPr="007C0894">
        <w:rPr>
          <w:rFonts w:ascii="Times New Roman" w:hAnsi="Times New Roman"/>
          <w:sz w:val="28"/>
          <w:szCs w:val="28"/>
        </w:rPr>
        <w:t>);</w:t>
      </w:r>
      <w:bookmarkEnd w:id="186"/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bookmarkStart w:id="187" w:name="sub_20911"/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DD71E1" w:rsidRDefault="00667F4E" w:rsidP="005A44DD">
      <w:pPr>
        <w:pStyle w:val="a9"/>
        <w:numPr>
          <w:ilvl w:val="0"/>
          <w:numId w:val="183"/>
        </w:numPr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иметь опыт экологически ориентированной рефлексивно-оценочной и практич</w:t>
      </w:r>
      <w:r w:rsidRPr="007C0894">
        <w:rPr>
          <w:rStyle w:val="dash041e005f0431005f044b005f0447005f043d005f044b005f0439005f005fchar1char1"/>
          <w:sz w:val="28"/>
          <w:szCs w:val="28"/>
        </w:rPr>
        <w:t>е</w:t>
      </w:r>
      <w:r w:rsidRPr="007C0894">
        <w:rPr>
          <w:rStyle w:val="dash041e005f0431005f044b005f0447005f043d005f044b005f0439005f005fchar1char1"/>
          <w:sz w:val="28"/>
          <w:szCs w:val="28"/>
        </w:rPr>
        <w:t>ской деятельности в жизненных ситуациях (исследование природы, сельскохозя</w:t>
      </w:r>
      <w:r w:rsidRPr="007C0894">
        <w:rPr>
          <w:rStyle w:val="dash041e005f0431005f044b005f0447005f043d005f044b005f0439005f005fchar1char1"/>
          <w:sz w:val="28"/>
          <w:szCs w:val="28"/>
        </w:rPr>
        <w:t>й</w:t>
      </w:r>
      <w:r w:rsidRPr="007C0894">
        <w:rPr>
          <w:rStyle w:val="dash041e005f0431005f044b005f0447005f043d005f044b005f0439005f005fchar1char1"/>
          <w:sz w:val="28"/>
          <w:szCs w:val="28"/>
        </w:rPr>
        <w:t>ственный труд, художественно-эстетическое отражение природы, туризм, природ</w:t>
      </w:r>
      <w:r w:rsidRPr="007C0894">
        <w:rPr>
          <w:rStyle w:val="dash041e005f0431005f044b005f0447005f043d005f044b005f0439005f005fchar1char1"/>
          <w:sz w:val="28"/>
          <w:szCs w:val="28"/>
        </w:rPr>
        <w:t>о</w:t>
      </w:r>
      <w:r w:rsidRPr="007C0894">
        <w:rPr>
          <w:rStyle w:val="dash041e005f0431005f044b005f0447005f043d005f044b005f0439005f005fchar1char1"/>
          <w:sz w:val="28"/>
          <w:szCs w:val="28"/>
        </w:rPr>
        <w:t>охранная деятельность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эстетическое сознание (</w:t>
      </w:r>
      <w:r w:rsidRPr="007C0894">
        <w:rPr>
          <w:rFonts w:ascii="Times New Roman" w:hAnsi="Times New Roman"/>
          <w:i/>
          <w:sz w:val="28"/>
          <w:szCs w:val="28"/>
        </w:rPr>
        <w:t>освоение художественного наследия народов России и мира, творческой деятельности эстетического характера</w:t>
      </w:r>
      <w:r w:rsidRPr="007C0894">
        <w:rPr>
          <w:rFonts w:ascii="Times New Roman" w:hAnsi="Times New Roman"/>
          <w:sz w:val="28"/>
          <w:szCs w:val="28"/>
        </w:rPr>
        <w:t>).</w:t>
      </w:r>
      <w:bookmarkEnd w:id="187"/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pStyle w:val="a9"/>
        <w:numPr>
          <w:ilvl w:val="0"/>
          <w:numId w:val="183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понимать художественные произведения, </w:t>
      </w:r>
    </w:p>
    <w:p w:rsidR="00667F4E" w:rsidRPr="007C0894" w:rsidRDefault="00667F4E" w:rsidP="005A44DD">
      <w:pPr>
        <w:pStyle w:val="a9"/>
        <w:numPr>
          <w:ilvl w:val="0"/>
          <w:numId w:val="183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lastRenderedPageBreak/>
        <w:t xml:space="preserve">проявлять эстетическое, эмоционально-ценностное видение окружающего мира; </w:t>
      </w:r>
    </w:p>
    <w:p w:rsidR="00667F4E" w:rsidRPr="007C0894" w:rsidRDefault="00667F4E" w:rsidP="005A44DD">
      <w:pPr>
        <w:pStyle w:val="a9"/>
        <w:numPr>
          <w:ilvl w:val="0"/>
          <w:numId w:val="183"/>
        </w:numPr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активно относиться к традициям художественной культуры как смысловой, эстет</w:t>
      </w:r>
      <w:r w:rsidRPr="007C0894">
        <w:rPr>
          <w:rStyle w:val="dash041e005f0431005f044b005f0447005f043d005f044b005f0439005f005fchar1char1"/>
          <w:sz w:val="28"/>
          <w:szCs w:val="28"/>
        </w:rPr>
        <w:t>и</w:t>
      </w:r>
      <w:r w:rsidRPr="007C0894">
        <w:rPr>
          <w:rStyle w:val="dash041e005f0431005f044b005f0447005f043d005f044b005f0439005f005fchar1char1"/>
          <w:sz w:val="28"/>
          <w:szCs w:val="28"/>
        </w:rPr>
        <w:t>ческой и личностно-значимой цен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етапредметные УУД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.Р. Регулятивные УУД</w:t>
      </w:r>
      <w:r w:rsidRPr="007C0894">
        <w:rPr>
          <w:rFonts w:ascii="Times New Roman" w:hAnsi="Times New Roman"/>
          <w:sz w:val="28"/>
          <w:szCs w:val="28"/>
        </w:rPr>
        <w:t xml:space="preserve"> обеспечивают учащимся организацию их учебной деятельности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 ним относятся:</w:t>
      </w:r>
    </w:p>
    <w:p w:rsidR="00667F4E" w:rsidRPr="007C0894" w:rsidRDefault="00667F4E" w:rsidP="007C0894">
      <w:pPr>
        <w:pStyle w:val="afffff1"/>
        <w:spacing w:line="240" w:lineRule="auto"/>
        <w:ind w:firstLine="567"/>
        <w:rPr>
          <w:rFonts w:ascii="Times New Roman" w:hAnsi="Times New Roman"/>
          <w:color w:val="auto"/>
          <w:sz w:val="28"/>
          <w:szCs w:val="28"/>
        </w:rPr>
      </w:pPr>
      <w:r w:rsidRPr="007C0894">
        <w:rPr>
          <w:rFonts w:ascii="Times New Roman" w:hAnsi="Times New Roman"/>
          <w:color w:val="auto"/>
          <w:sz w:val="28"/>
          <w:szCs w:val="28"/>
        </w:rPr>
        <w:t xml:space="preserve">- </w:t>
      </w:r>
      <w:r w:rsidRPr="007C0894">
        <w:rPr>
          <w:rFonts w:ascii="Times New Roman" w:hAnsi="Times New Roman"/>
          <w:b/>
          <w:i/>
          <w:color w:val="auto"/>
          <w:sz w:val="28"/>
          <w:szCs w:val="28"/>
        </w:rPr>
        <w:t>целеполагание</w:t>
      </w:r>
      <w:r w:rsidRPr="007C0894">
        <w:rPr>
          <w:rFonts w:ascii="Times New Roman" w:hAnsi="Times New Roman"/>
          <w:color w:val="auto"/>
          <w:sz w:val="28"/>
          <w:szCs w:val="28"/>
        </w:rPr>
        <w:t xml:space="preserve"> как умение самостоятельно определять цели своего обучения, ставить и формулировать для себя новые задачи в учёбе и познавательной деятельн</w:t>
      </w:r>
      <w:r w:rsidRPr="007C0894">
        <w:rPr>
          <w:rFonts w:ascii="Times New Roman" w:hAnsi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/>
          <w:color w:val="auto"/>
          <w:sz w:val="28"/>
          <w:szCs w:val="28"/>
        </w:rPr>
        <w:t xml:space="preserve">сти, развивать мотивы и интересы своей познавательной деятельности. Целеполагание – это предвосхищение в сознании результата, на достижение которого направлено действие. 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ы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щать конечный результат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х возможностей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;</w:t>
      </w:r>
    </w:p>
    <w:p w:rsidR="00667F4E" w:rsidRPr="00DD71E1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ывая и обосновывая логическую последовательность шаг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</w:t>
      </w:r>
      <w:r w:rsidRPr="007C0894">
        <w:rPr>
          <w:rFonts w:ascii="Times New Roman" w:hAnsi="Times New Roman"/>
          <w:b/>
          <w:i/>
          <w:sz w:val="28"/>
          <w:szCs w:val="28"/>
        </w:rPr>
        <w:t>планирование</w:t>
      </w:r>
      <w:r w:rsidRPr="007C0894">
        <w:rPr>
          <w:rFonts w:ascii="Times New Roman" w:hAnsi="Times New Roman"/>
          <w:sz w:val="28"/>
          <w:szCs w:val="28"/>
        </w:rPr>
        <w:t xml:space="preserve"> – умение самостоятельно планировать пути достижения целей, в том числе альтернативные, осознанно выбирать наиболее эффективные способы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шения учебных и познавательных задач. Планирование как регулятивное умение представляет собой составление последовательности действий, которые должны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ести к цели. Поэтому планирование тесно связано с целеполаганием. Грамотно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ленный план должен содержать: формулировку цели; описание последова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сти действий (как мы хотим добиться цели?); сроки выполнения (когда?); содержание работы (что будем делать?); объем работы (сколько будем делать?); методы (какими способами будем делать?)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ланирование тесно связано с </w:t>
      </w:r>
      <w:r w:rsidRPr="007C0894">
        <w:rPr>
          <w:rFonts w:ascii="Times New Roman" w:hAnsi="Times New Roman"/>
          <w:b/>
          <w:i/>
          <w:sz w:val="28"/>
          <w:szCs w:val="28"/>
        </w:rPr>
        <w:t>прогнозированием.</w:t>
      </w:r>
      <w:r w:rsidRPr="007C0894">
        <w:rPr>
          <w:rFonts w:ascii="Times New Roman" w:hAnsi="Times New Roman"/>
          <w:sz w:val="28"/>
          <w:szCs w:val="28"/>
          <w:shd w:val="clear" w:color="auto" w:fill="FFFFFF"/>
        </w:rPr>
        <w:t>Прогнозирование - предво</w:t>
      </w:r>
      <w:r w:rsidRPr="007C0894">
        <w:rPr>
          <w:rFonts w:ascii="Times New Roman" w:hAnsi="Times New Roman"/>
          <w:sz w:val="28"/>
          <w:szCs w:val="28"/>
          <w:shd w:val="clear" w:color="auto" w:fill="FFFFFF"/>
        </w:rPr>
        <w:t>с</w:t>
      </w:r>
      <w:r w:rsidRPr="007C0894">
        <w:rPr>
          <w:rFonts w:ascii="Times New Roman" w:hAnsi="Times New Roman"/>
          <w:sz w:val="28"/>
          <w:szCs w:val="28"/>
          <w:shd w:val="clear" w:color="auto" w:fill="FFFFFF"/>
        </w:rPr>
        <w:t>хищение будущего, основанное на вероятностной структуре прошлого опыта и и</w:t>
      </w:r>
      <w:r w:rsidRPr="007C0894">
        <w:rPr>
          <w:rFonts w:ascii="Times New Roman" w:hAnsi="Times New Roman"/>
          <w:sz w:val="28"/>
          <w:szCs w:val="28"/>
          <w:shd w:val="clear" w:color="auto" w:fill="FFFFFF"/>
        </w:rPr>
        <w:t>н</w:t>
      </w:r>
      <w:r w:rsidRPr="007C0894">
        <w:rPr>
          <w:rFonts w:ascii="Times New Roman" w:hAnsi="Times New Roman"/>
          <w:sz w:val="28"/>
          <w:szCs w:val="28"/>
          <w:shd w:val="clear" w:color="auto" w:fill="FFFFFF"/>
        </w:rPr>
        <w:t>формации о наличной ситуации. Прошлый опыт и наличная ситуация дают основание для создания гипотез о предстоящем будущем, причем каждой из них приписывается определенная вероятность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необходимые действия в соответствии с учебной и познавательной задачей и составлять алгоритм их выполнения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 учебных и познавательных задач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вая логическую последовательность шагов)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а/ресурсы для решения задачи/достижения цели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вания)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й задачи и находить средства для их устранения;</w:t>
      </w:r>
    </w:p>
    <w:p w:rsidR="00667F4E" w:rsidRPr="007C0894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огии решения практических задач определенного класса;</w:t>
      </w:r>
    </w:p>
    <w:p w:rsidR="00667F4E" w:rsidRPr="00DD71E1" w:rsidRDefault="00667F4E" w:rsidP="005A44DD">
      <w:pPr>
        <w:widowControl w:val="0"/>
        <w:numPr>
          <w:ilvl w:val="0"/>
          <w:numId w:val="17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орию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</w:t>
      </w:r>
      <w:r w:rsidRPr="007C0894">
        <w:rPr>
          <w:rFonts w:ascii="Times New Roman" w:hAnsi="Times New Roman"/>
          <w:b/>
          <w:i/>
          <w:sz w:val="28"/>
          <w:szCs w:val="28"/>
        </w:rPr>
        <w:t xml:space="preserve">контроль и коррекция </w:t>
      </w:r>
      <w:r w:rsidRPr="007C0894">
        <w:rPr>
          <w:rFonts w:ascii="Times New Roman" w:hAnsi="Times New Roman"/>
          <w:sz w:val="28"/>
          <w:szCs w:val="28"/>
        </w:rPr>
        <w:t>как умение соотносить свои действия с планируемыми результатами, осуществлять контроль своей деятельности в процессе достижения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а, определять способы действий в рамках предложенных условий и треб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й, корректировать свои действия в соответствии с изменяющейся ситуацией.</w:t>
      </w:r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ов и критерии оценки своей учебной деятельност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ых результатов и оценки своей деятельност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оконтроль своей деятельности в рамках предложенных условий и требовани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ствия планируемого результат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яющейся ситуации и/или при отсутствии планируемого результат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ове анализа изменений ситуации для получения запланированных характеристик продукта/результат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еристиками процесса деятельности и по завершении деятельности предлагать из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ение характеристик процесса для получения улучшенных характеристик продукта;</w:t>
      </w:r>
    </w:p>
    <w:p w:rsidR="00667F4E" w:rsidRPr="00DD71E1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остоятельно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</w:t>
      </w:r>
      <w:r w:rsidRPr="007C0894">
        <w:rPr>
          <w:rFonts w:ascii="Times New Roman" w:hAnsi="Times New Roman"/>
          <w:b/>
          <w:i/>
          <w:sz w:val="28"/>
          <w:szCs w:val="28"/>
        </w:rPr>
        <w:t>оценка</w:t>
      </w:r>
      <w:r w:rsidRPr="007C0894">
        <w:rPr>
          <w:rFonts w:ascii="Times New Roman" w:hAnsi="Times New Roman"/>
          <w:sz w:val="28"/>
          <w:szCs w:val="28"/>
        </w:rPr>
        <w:t>-умение оценивать правильность выполнения учебной задачи, соб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 xml:space="preserve">венные возможности ее решения. </w:t>
      </w:r>
      <w:r w:rsidRPr="007C0894">
        <w:rPr>
          <w:rFonts w:ascii="Times New Roman" w:eastAsiaTheme="minorHAnsi" w:hAnsi="Times New Roman"/>
          <w:sz w:val="28"/>
          <w:szCs w:val="28"/>
        </w:rPr>
        <w:t>Учебное действие оценки формируется на опер</w:t>
      </w:r>
      <w:r w:rsidRPr="007C0894">
        <w:rPr>
          <w:rFonts w:ascii="Times New Roman" w:eastAsiaTheme="minorHAnsi" w:hAnsi="Times New Roman"/>
          <w:sz w:val="28"/>
          <w:szCs w:val="28"/>
        </w:rPr>
        <w:t>а</w:t>
      </w:r>
      <w:r w:rsidRPr="007C0894">
        <w:rPr>
          <w:rFonts w:ascii="Times New Roman" w:eastAsiaTheme="minorHAnsi" w:hAnsi="Times New Roman"/>
          <w:sz w:val="28"/>
          <w:szCs w:val="28"/>
        </w:rPr>
        <w:t xml:space="preserve">циональной основе контроля учебной деятельности. </w:t>
      </w:r>
      <w:r w:rsidRPr="007C0894">
        <w:rPr>
          <w:rFonts w:ascii="Times New Roman" w:eastAsiaTheme="minorHAnsi" w:hAnsi="Times New Roman"/>
          <w:bCs/>
          <w:sz w:val="28"/>
          <w:szCs w:val="28"/>
        </w:rPr>
        <w:t xml:space="preserve">Структура действия оценки </w:t>
      </w:r>
      <w:r w:rsidRPr="007C0894">
        <w:rPr>
          <w:rFonts w:ascii="Times New Roman" w:eastAsiaTheme="minorHAnsi" w:hAnsi="Times New Roman"/>
          <w:sz w:val="28"/>
          <w:szCs w:val="28"/>
        </w:rPr>
        <w:t>включает следующие компоненты: объект оценки, критерий оценки, сравнение объе</w:t>
      </w:r>
      <w:r w:rsidRPr="007C0894">
        <w:rPr>
          <w:rFonts w:ascii="Times New Roman" w:eastAsiaTheme="minorHAnsi" w:hAnsi="Times New Roman"/>
          <w:sz w:val="28"/>
          <w:szCs w:val="28"/>
        </w:rPr>
        <w:t>к</w:t>
      </w:r>
      <w:r w:rsidRPr="007C0894">
        <w:rPr>
          <w:rFonts w:ascii="Times New Roman" w:eastAsiaTheme="minorHAnsi" w:hAnsi="Times New Roman"/>
          <w:sz w:val="28"/>
          <w:szCs w:val="28"/>
        </w:rPr>
        <w:t>та оценки с критерием оценки, отображение в знаково-символической форме резул</w:t>
      </w:r>
      <w:r w:rsidRPr="007C0894">
        <w:rPr>
          <w:rFonts w:ascii="Times New Roman" w:eastAsiaTheme="minorHAnsi" w:hAnsi="Times New Roman"/>
          <w:sz w:val="28"/>
          <w:szCs w:val="28"/>
        </w:rPr>
        <w:t>ь</w:t>
      </w:r>
      <w:r w:rsidRPr="007C0894">
        <w:rPr>
          <w:rFonts w:ascii="Times New Roman" w:eastAsiaTheme="minorHAnsi" w:hAnsi="Times New Roman"/>
          <w:sz w:val="28"/>
          <w:szCs w:val="28"/>
        </w:rPr>
        <w:t xml:space="preserve">тата оценивания. Оценка выполняет функцию предоставления сведений учащемуся об успешности его учебной деятельности. 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 xml:space="preserve">Необходимыми </w:t>
      </w:r>
      <w:r w:rsidRPr="007C0894">
        <w:rPr>
          <w:rFonts w:ascii="Times New Roman" w:eastAsiaTheme="minorHAnsi" w:hAnsi="Times New Roman"/>
          <w:b/>
          <w:bCs/>
          <w:sz w:val="28"/>
          <w:szCs w:val="28"/>
        </w:rPr>
        <w:t xml:space="preserve">условиями </w:t>
      </w:r>
      <w:r w:rsidRPr="007C0894">
        <w:rPr>
          <w:rFonts w:ascii="Times New Roman" w:eastAsiaTheme="minorHAnsi" w:hAnsi="Times New Roman"/>
          <w:bCs/>
          <w:sz w:val="28"/>
          <w:szCs w:val="28"/>
        </w:rPr>
        <w:t xml:space="preserve">развития действия оценки учебной деятельности </w:t>
      </w:r>
      <w:r w:rsidRPr="007C0894">
        <w:rPr>
          <w:rFonts w:ascii="Times New Roman" w:eastAsiaTheme="minorHAnsi" w:hAnsi="Times New Roman"/>
          <w:sz w:val="28"/>
          <w:szCs w:val="28"/>
        </w:rPr>
        <w:t>я</w:t>
      </w:r>
      <w:r w:rsidRPr="007C0894">
        <w:rPr>
          <w:rFonts w:ascii="Times New Roman" w:eastAsiaTheme="minorHAnsi" w:hAnsi="Times New Roman"/>
          <w:sz w:val="28"/>
          <w:szCs w:val="28"/>
        </w:rPr>
        <w:t>в</w:t>
      </w:r>
      <w:r w:rsidRPr="007C0894">
        <w:rPr>
          <w:rFonts w:ascii="Times New Roman" w:eastAsiaTheme="minorHAnsi" w:hAnsi="Times New Roman"/>
          <w:sz w:val="28"/>
          <w:szCs w:val="28"/>
        </w:rPr>
        <w:t>ляются: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— постановка перед учеником задачи оценивания своей деятельности;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lastRenderedPageBreak/>
        <w:t>— предметом оценивания ученика должны стать учебные действия и их результаты; способы учебного взаимодействия; собственные возможности осуществления де</w:t>
      </w:r>
      <w:r w:rsidRPr="007C0894">
        <w:rPr>
          <w:rFonts w:ascii="Times New Roman" w:eastAsiaTheme="minorHAnsi" w:hAnsi="Times New Roman"/>
          <w:sz w:val="28"/>
          <w:szCs w:val="28"/>
        </w:rPr>
        <w:t>я</w:t>
      </w:r>
      <w:r w:rsidRPr="007C0894">
        <w:rPr>
          <w:rFonts w:ascii="Times New Roman" w:eastAsiaTheme="minorHAnsi" w:hAnsi="Times New Roman"/>
          <w:sz w:val="28"/>
          <w:szCs w:val="28"/>
        </w:rPr>
        <w:t>тельности;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— организация объективации для ребенка изменений в учебной деятельности на осн</w:t>
      </w:r>
      <w:r w:rsidRPr="007C0894">
        <w:rPr>
          <w:rFonts w:ascii="Times New Roman" w:eastAsiaTheme="minorHAnsi" w:hAnsi="Times New Roman"/>
          <w:sz w:val="28"/>
          <w:szCs w:val="28"/>
        </w:rPr>
        <w:t>о</w:t>
      </w:r>
      <w:r w:rsidRPr="007C0894">
        <w:rPr>
          <w:rFonts w:ascii="Times New Roman" w:eastAsiaTheme="minorHAnsi" w:hAnsi="Times New Roman"/>
          <w:sz w:val="28"/>
          <w:szCs w:val="28"/>
        </w:rPr>
        <w:t>ве сравнения его предшествующих и последующих достижений;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— формирование у ученика установки на улучшение результатов своей деятельности;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— формирование у учащегося умения сотрудничать с учителем и самостоятельно в</w:t>
      </w:r>
      <w:r w:rsidRPr="007C0894">
        <w:rPr>
          <w:rFonts w:ascii="Times New Roman" w:eastAsiaTheme="minorHAnsi" w:hAnsi="Times New Roman"/>
          <w:sz w:val="28"/>
          <w:szCs w:val="28"/>
        </w:rPr>
        <w:t>ы</w:t>
      </w:r>
      <w:r w:rsidRPr="007C0894">
        <w:rPr>
          <w:rFonts w:ascii="Times New Roman" w:eastAsiaTheme="minorHAnsi" w:hAnsi="Times New Roman"/>
          <w:sz w:val="28"/>
          <w:szCs w:val="28"/>
        </w:rPr>
        <w:t>рабатывать и применять критерии дифференцированной оценки в учебной деятельн</w:t>
      </w:r>
      <w:r w:rsidRPr="007C0894">
        <w:rPr>
          <w:rFonts w:ascii="Times New Roman" w:eastAsiaTheme="minorHAnsi" w:hAnsi="Times New Roman"/>
          <w:sz w:val="28"/>
          <w:szCs w:val="28"/>
        </w:rPr>
        <w:t>о</w:t>
      </w:r>
      <w:r w:rsidRPr="007C0894">
        <w:rPr>
          <w:rFonts w:ascii="Times New Roman" w:eastAsiaTheme="minorHAnsi" w:hAnsi="Times New Roman"/>
          <w:sz w:val="28"/>
          <w:szCs w:val="28"/>
        </w:rPr>
        <w:t>сти, включая умение проводить анализ причин неудач и выделять недостающие оп</w:t>
      </w:r>
      <w:r w:rsidRPr="007C0894">
        <w:rPr>
          <w:rFonts w:ascii="Times New Roman" w:eastAsiaTheme="minorHAnsi" w:hAnsi="Times New Roman"/>
          <w:sz w:val="28"/>
          <w:szCs w:val="28"/>
        </w:rPr>
        <w:t>е</w:t>
      </w:r>
      <w:r w:rsidRPr="007C0894">
        <w:rPr>
          <w:rFonts w:ascii="Times New Roman" w:eastAsiaTheme="minorHAnsi" w:hAnsi="Times New Roman"/>
          <w:sz w:val="28"/>
          <w:szCs w:val="28"/>
        </w:rPr>
        <w:t>рации и условия, которые обеспечили бы успешное выполнение учебной задачи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ч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рия для выполнения учебной задач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ооценки,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ходя из цели и имеющихся средств, различая результат и способы действи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</w:t>
      </w:r>
      <w:r w:rsidRPr="007C0894">
        <w:rPr>
          <w:rFonts w:ascii="Times New Roman" w:hAnsi="Times New Roman"/>
          <w:sz w:val="28"/>
          <w:szCs w:val="28"/>
        </w:rPr>
        <w:t>п</w:t>
      </w:r>
      <w:r w:rsidRPr="007C0894">
        <w:rPr>
          <w:rFonts w:ascii="Times New Roman" w:hAnsi="Times New Roman"/>
          <w:sz w:val="28"/>
          <w:szCs w:val="28"/>
        </w:rPr>
        <w:t>ределенным критериям в соответствии с целью деятельност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 xml:space="preserve">- саморегуляция - </w:t>
      </w:r>
      <w:r w:rsidRPr="007C0894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шений и осуществления осознанного выбора в учебной и познавательной дея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.</w:t>
      </w:r>
    </w:p>
    <w:p w:rsidR="00667F4E" w:rsidRPr="00DD71E1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ь и деятельность других обучающихся в процессе взаимопроверк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ной деятельности и делать выводы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женности), эффекта восстановления (ослабления проявлений утомления), эффекта а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ивизации (повышения психофизиологической реактивности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гулятивные УУД соотносимы с компонентами структуры учебной дея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, которые осваиваются учащимися постепенно. К концу обучения в начальной школе учащиеся могут освоить планирование, контроль и оценку на уровне самосто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lastRenderedPageBreak/>
        <w:t>тельного выполнения действия. Задача обучения в 5-7 классах – формирование полной структуры учебной деятель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.П. Познавательные УУД</w:t>
      </w:r>
      <w:r w:rsidRPr="007C0894">
        <w:rPr>
          <w:rFonts w:ascii="Times New Roman" w:hAnsi="Times New Roman"/>
          <w:sz w:val="28"/>
          <w:szCs w:val="28"/>
        </w:rPr>
        <w:t xml:space="preserve"> включают общеучебные и логические учебные действ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М.П.1. Общеучебные универсальные действ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П.1.а. знаково-символические действия: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firstLine="550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Из разных видов деятельности со знаково-символическими средствами наибол</w:t>
      </w:r>
      <w:r w:rsidRPr="007C0894">
        <w:rPr>
          <w:rFonts w:ascii="Times New Roman" w:eastAsiaTheme="minorHAnsi" w:hAnsi="Times New Roman"/>
          <w:sz w:val="28"/>
          <w:szCs w:val="28"/>
        </w:rPr>
        <w:t>ь</w:t>
      </w:r>
      <w:r w:rsidRPr="007C0894">
        <w:rPr>
          <w:rFonts w:ascii="Times New Roman" w:eastAsiaTheme="minorHAnsi" w:hAnsi="Times New Roman"/>
          <w:sz w:val="28"/>
          <w:szCs w:val="28"/>
        </w:rPr>
        <w:t>шее применение в обучении в начальной школе имеет моделировани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 xml:space="preserve">Моделирование включает в свой состав знаково-символические действия: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преобразование объекта из чувственной формы в модель (схему, таблицу), где выделены существенные характеристики объекта (пространственно-графическая или знаково-символическая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преобразование модели (схемы, таблицы) с целью выявления общих законов, определяющих данную предметную область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применение модели (схемы, таблицы) для решения учебных и познавательных задач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значать логические связи между предметами и/или явлениями с помощью знаков в схеме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ем существенных характеристик объекта для определения способа решения задачи в соответствии с ситуацие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водить сложную по составу (многоаспектную) информацию из граф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го или формализованного (символьного) представления в текстовое, и наоборот;</w:t>
      </w:r>
    </w:p>
    <w:p w:rsidR="00667F4E" w:rsidRPr="00DD71E1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ый ранее алгоритм на основе имеющегося знания об объекте, к которому применя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ся алгорит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П.1.б. смысловое чтение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основной школе на всех предметах будет продолжена работа по формир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нию и развитию </w:t>
      </w:r>
      <w:r w:rsidRPr="007C0894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7C0894">
        <w:rPr>
          <w:rFonts w:ascii="Times New Roman" w:hAnsi="Times New Roman"/>
          <w:sz w:val="28"/>
          <w:szCs w:val="28"/>
        </w:rPr>
        <w:t xml:space="preserve">. </w:t>
      </w:r>
      <w:r w:rsidRPr="007C0894">
        <w:rPr>
          <w:rFonts w:ascii="Times New Roman" w:eastAsia="Times New Roman" w:hAnsi="Times New Roman"/>
          <w:sz w:val="28"/>
          <w:szCs w:val="28"/>
          <w:lang w:eastAsia="ru-RU"/>
        </w:rPr>
        <w:t>Цель смыслового чтения - ма</w:t>
      </w:r>
      <w:r w:rsidRPr="007C0894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r w:rsidRPr="007C0894">
        <w:rPr>
          <w:rFonts w:ascii="Times New Roman" w:eastAsia="Times New Roman" w:hAnsi="Times New Roman"/>
          <w:sz w:val="28"/>
          <w:szCs w:val="28"/>
          <w:lang w:eastAsia="ru-RU"/>
        </w:rPr>
        <w:t>симально точно и полно понять содержание текста, уловить все детали и практически осмыслить извлеченную информацию. Это внимательное вчитывание и проникнов</w:t>
      </w:r>
      <w:r w:rsidRPr="007C0894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C0894">
        <w:rPr>
          <w:rFonts w:ascii="Times New Roman" w:eastAsia="Times New Roman" w:hAnsi="Times New Roman"/>
          <w:sz w:val="28"/>
          <w:szCs w:val="28"/>
          <w:lang w:eastAsia="ru-RU"/>
        </w:rPr>
        <w:t>ние в смысл с помощью анализа текста.</w:t>
      </w:r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реобразовывать текст, «переводя» его в другую модальность, интерпрет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ть текст (художественный и нехудожественный – учебный, научно-популярный,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ционный, текст non-fiction);</w:t>
      </w:r>
    </w:p>
    <w:p w:rsidR="00667F4E" w:rsidRPr="00DD71E1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П.1.в. ИКТ-компетенции</w:t>
      </w:r>
      <w:r w:rsidRPr="007C0894">
        <w:rPr>
          <w:rFonts w:ascii="Times New Roman" w:hAnsi="Times New Roman"/>
          <w:sz w:val="28"/>
          <w:szCs w:val="28"/>
        </w:rPr>
        <w:t xml:space="preserve"> включают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формирование и развитие компетентности в области использования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ционно-коммуникационных технологий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развитие мотивации к овладению культурой активного пользования словарями и другими поисковыми системами;</w:t>
      </w:r>
    </w:p>
    <w:p w:rsidR="00667F4E" w:rsidRPr="00DD71E1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pStyle w:val="a9"/>
        <w:numPr>
          <w:ilvl w:val="0"/>
          <w:numId w:val="17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667F4E" w:rsidRPr="007C0894" w:rsidRDefault="00667F4E" w:rsidP="005A44DD">
      <w:pPr>
        <w:pStyle w:val="a9"/>
        <w:numPr>
          <w:ilvl w:val="0"/>
          <w:numId w:val="17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рями;</w:t>
      </w:r>
    </w:p>
    <w:p w:rsidR="00667F4E" w:rsidRPr="007C0894" w:rsidRDefault="00667F4E" w:rsidP="005A44DD">
      <w:pPr>
        <w:pStyle w:val="a9"/>
        <w:numPr>
          <w:ilvl w:val="0"/>
          <w:numId w:val="17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изации результатов поиска;</w:t>
      </w:r>
    </w:p>
    <w:p w:rsidR="00667F4E" w:rsidRPr="00DD71E1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М.2.2. Логические универсальные действия</w:t>
      </w:r>
      <w:r w:rsidRPr="007C0894">
        <w:rPr>
          <w:rFonts w:ascii="Times New Roman" w:hAnsi="Times New Roman"/>
          <w:sz w:val="28"/>
          <w:szCs w:val="28"/>
        </w:rPr>
        <w:t>формируются сначала на про</w:t>
      </w:r>
      <w:r w:rsidRPr="007C0894">
        <w:rPr>
          <w:rFonts w:ascii="Times New Roman" w:hAnsi="Times New Roman"/>
          <w:sz w:val="28"/>
          <w:szCs w:val="28"/>
        </w:rPr>
        <w:softHyphen/>
        <w:t>стых житейских примерах, а затем на учебном материале. Усложнение учебного материала может приводить к возникновению затруднений в применении логических УУД.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ледовательность формирования логических действий: выполнение действия – по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ание смысла действия – перенос действия на новый учебный материал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Логика формирования логических действий: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ятие признак, свойство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выделять в предме</w:t>
      </w:r>
      <w:r w:rsidRPr="007C0894">
        <w:rPr>
          <w:rFonts w:ascii="Times New Roman" w:hAnsi="Times New Roman"/>
          <w:sz w:val="28"/>
          <w:szCs w:val="28"/>
        </w:rPr>
        <w:softHyphen/>
        <w:t>тах различные свойства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ение в предметах множество различных свойств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формирование понятия об общих и отличительных признаках предметов, </w:t>
      </w:r>
      <w:r w:rsidRPr="007C0894">
        <w:rPr>
          <w:rFonts w:ascii="Times New Roman" w:hAnsi="Times New Roman"/>
          <w:b/>
          <w:i/>
          <w:sz w:val="28"/>
          <w:szCs w:val="28"/>
        </w:rPr>
        <w:t>обобщение</w:t>
      </w:r>
      <w:r w:rsidRPr="007C0894">
        <w:rPr>
          <w:rFonts w:ascii="Times New Roman" w:hAnsi="Times New Roman"/>
          <w:sz w:val="28"/>
          <w:szCs w:val="28"/>
        </w:rPr>
        <w:t>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ение ос</w:t>
      </w:r>
      <w:r w:rsidRPr="007C0894">
        <w:rPr>
          <w:rFonts w:ascii="Times New Roman" w:hAnsi="Times New Roman"/>
          <w:sz w:val="28"/>
          <w:szCs w:val="28"/>
        </w:rPr>
        <w:softHyphen/>
        <w:t xml:space="preserve">нования для сравнения (одного из существенных признаков); 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поставление объектов по данному основанию (качественному, количе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нному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епосредствен</w:t>
      </w:r>
      <w:r w:rsidRPr="007C0894">
        <w:rPr>
          <w:rFonts w:ascii="Times New Roman" w:hAnsi="Times New Roman"/>
          <w:sz w:val="28"/>
          <w:szCs w:val="28"/>
        </w:rPr>
        <w:softHyphen/>
        <w:t>ное сравнение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осредованное сравнение (с по</w:t>
      </w:r>
      <w:r w:rsidRPr="007C0894">
        <w:rPr>
          <w:rFonts w:ascii="Times New Roman" w:hAnsi="Times New Roman"/>
          <w:sz w:val="28"/>
          <w:szCs w:val="28"/>
        </w:rPr>
        <w:softHyphen/>
        <w:t>мощью меры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ятие существенный признак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личие в предметах существенных (важных) свойств, с точки зрения о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ленного понятия, от свойств несущественных (неважных), второстепенных (если изменить несущественные свойст</w:t>
      </w:r>
      <w:r w:rsidRPr="007C0894">
        <w:rPr>
          <w:rFonts w:ascii="Times New Roman" w:hAnsi="Times New Roman"/>
          <w:sz w:val="28"/>
          <w:szCs w:val="28"/>
        </w:rPr>
        <w:softHyphen/>
        <w:t>ва, предмет будет относиться по-прежнему к тому же поня</w:t>
      </w:r>
      <w:r w:rsidRPr="007C0894">
        <w:rPr>
          <w:rFonts w:ascii="Times New Roman" w:hAnsi="Times New Roman"/>
          <w:sz w:val="28"/>
          <w:szCs w:val="28"/>
        </w:rPr>
        <w:softHyphen/>
        <w:t>тию, а если изменить существенное свойство, предмет стано</w:t>
      </w:r>
      <w:r w:rsidRPr="007C0894">
        <w:rPr>
          <w:rFonts w:ascii="Times New Roman" w:hAnsi="Times New Roman"/>
          <w:sz w:val="28"/>
          <w:szCs w:val="28"/>
        </w:rPr>
        <w:softHyphen/>
        <w:t>вится другим - прием изменения свойств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ние, что любое существенное свойство является общим для данного класса предметов, но далеко не всякое общее их свой</w:t>
      </w:r>
      <w:r w:rsidRPr="007C0894">
        <w:rPr>
          <w:rFonts w:ascii="Times New Roman" w:hAnsi="Times New Roman"/>
          <w:sz w:val="28"/>
          <w:szCs w:val="28"/>
        </w:rPr>
        <w:softHyphen/>
        <w:t>ство является существенным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выводить следствия из факта принадлежности предмета к данному по</w:t>
      </w:r>
      <w:r w:rsidRPr="007C0894">
        <w:rPr>
          <w:rFonts w:ascii="Times New Roman" w:hAnsi="Times New Roman"/>
          <w:sz w:val="28"/>
          <w:szCs w:val="28"/>
        </w:rPr>
        <w:softHyphen/>
        <w:t>нятию. Это действие связано с понятием необходимых свойств предмета - прием выведения следствий должен быть введен в начальной школе, а формирование его должно про</w:t>
      </w:r>
      <w:r w:rsidRPr="007C0894">
        <w:rPr>
          <w:rFonts w:ascii="Times New Roman" w:hAnsi="Times New Roman"/>
          <w:sz w:val="28"/>
          <w:szCs w:val="28"/>
        </w:rPr>
        <w:softHyphen/>
        <w:t>должаться во всех последующих классах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нятия необходимый признак и признак достаточный. (В исследовании Г.И. Харичевой обучающимся седьмых классов были предложены специальные задания, </w:t>
      </w:r>
      <w:r w:rsidRPr="007C0894">
        <w:rPr>
          <w:rFonts w:ascii="Times New Roman" w:hAnsi="Times New Roman"/>
          <w:sz w:val="28"/>
          <w:szCs w:val="28"/>
        </w:rPr>
        <w:lastRenderedPageBreak/>
        <w:t>выполнение которых предполагает понимание характера при</w:t>
      </w:r>
      <w:r w:rsidRPr="007C0894">
        <w:rPr>
          <w:rFonts w:ascii="Times New Roman" w:hAnsi="Times New Roman"/>
          <w:sz w:val="28"/>
          <w:szCs w:val="28"/>
        </w:rPr>
        <w:softHyphen/>
        <w:t>знаков - необходимые, достаточные, необходимые и одно</w:t>
      </w:r>
      <w:r w:rsidRPr="007C0894">
        <w:rPr>
          <w:rFonts w:ascii="Times New Roman" w:hAnsi="Times New Roman"/>
          <w:sz w:val="28"/>
          <w:szCs w:val="28"/>
        </w:rPr>
        <w:softHyphen/>
        <w:t>временно достаточные. Вот одно из этих заданий. Известна теорема: диагонали ромба взаимно перпендикулярны. Следует объ</w:t>
      </w:r>
      <w:r w:rsidRPr="007C0894">
        <w:rPr>
          <w:rFonts w:ascii="Times New Roman" w:hAnsi="Times New Roman"/>
          <w:sz w:val="28"/>
          <w:szCs w:val="28"/>
        </w:rPr>
        <w:softHyphen/>
        <w:t>яснить, какая из двух формулировок этой теоремы справедлива: а) если четырехугольник - ромб, то его диагонали взаимно перпендикулярны;  б) если диагонали четырехуг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ика взаимно перпендикулярны, то данный четы</w:t>
      </w:r>
      <w:r w:rsidRPr="007C0894">
        <w:rPr>
          <w:rFonts w:ascii="Times New Roman" w:hAnsi="Times New Roman"/>
          <w:sz w:val="28"/>
          <w:szCs w:val="28"/>
        </w:rPr>
        <w:softHyphen/>
        <w:t>рехугольник есть ромб». Задание: 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кажите, какие из данных слов - «краснота», «камни», «большой», «гвоздь» - являются прилагательными, а какие не являются). Затруднения возникают даже у 8 кл., хотя с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и понятия могут быть усвоены уже в начальной школе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еобходимые, достаточные, необходимые и одно</w:t>
      </w:r>
      <w:r w:rsidRPr="007C0894">
        <w:rPr>
          <w:rFonts w:ascii="Times New Roman" w:hAnsi="Times New Roman"/>
          <w:sz w:val="28"/>
          <w:szCs w:val="28"/>
        </w:rPr>
        <w:softHyphen/>
        <w:t>временно достаточные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наки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ановление наличия у предмета системы необходимых и достаточных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на</w:t>
      </w:r>
      <w:r w:rsidRPr="007C0894">
        <w:rPr>
          <w:rFonts w:ascii="Times New Roman" w:hAnsi="Times New Roman"/>
          <w:sz w:val="28"/>
          <w:szCs w:val="28"/>
        </w:rPr>
        <w:softHyphen/>
        <w:t>ков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ведения под понятие (а) обучающиеся  должны научиться выделять пон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ие, под которое требуется подвести данный объект. Рассмотрим случай подве</w:t>
      </w:r>
      <w:r w:rsidRPr="007C0894">
        <w:rPr>
          <w:rFonts w:ascii="Times New Roman" w:hAnsi="Times New Roman"/>
          <w:sz w:val="28"/>
          <w:szCs w:val="28"/>
        </w:rPr>
        <w:softHyphen/>
        <w:t>дения равностороннего треугольника под понятие равнобед</w:t>
      </w:r>
      <w:r w:rsidRPr="007C0894">
        <w:rPr>
          <w:rFonts w:ascii="Times New Roman" w:hAnsi="Times New Roman"/>
          <w:sz w:val="28"/>
          <w:szCs w:val="28"/>
        </w:rPr>
        <w:softHyphen/>
        <w:t>ренный треугольник. Последнее и будет таким понятием; б)  надо установить, при каких условиях данный объект 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жет относиться к данному понятию. В нашем случае: при каких условиях треугольник может быть равнобедренным); 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мет относится к данному понятию в том и только в том случае, когда он обладает всей системой необходимых и достаточных признаков - признаки связаны союзом «и - и» (конъюнктивная структура понятия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знаки связанны союзом «или - или» (дизъюнктивная структура при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в). Для отнесения предмета к данному классу предметов достаточно наличия лишь одного из указанных признаков (задачи:«Я тебе мать, а ты мне не дочь», «У двух зр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чих есть слепой брат, но у него нет братьев» и т.п.  нередко относят к головоломкам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нимание видо-родовых отношений (дети 6 лет способны понять видо-родовые отношения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пределения понятия</w:t>
      </w:r>
      <w:r w:rsidRPr="007C0894">
        <w:rPr>
          <w:rFonts w:ascii="Times New Roman" w:hAnsi="Times New Roman"/>
          <w:sz w:val="28"/>
          <w:szCs w:val="28"/>
        </w:rPr>
        <w:t xml:space="preserve"> - видовое понятие обяза</w:t>
      </w:r>
      <w:r w:rsidRPr="007C0894">
        <w:rPr>
          <w:rFonts w:ascii="Times New Roman" w:hAnsi="Times New Roman"/>
          <w:sz w:val="28"/>
          <w:szCs w:val="28"/>
        </w:rPr>
        <w:softHyphen/>
        <w:t>тельно обладает всеми сво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ствами родового, а родовое явля</w:t>
      </w:r>
      <w:r w:rsidRPr="007C0894">
        <w:rPr>
          <w:rFonts w:ascii="Times New Roman" w:hAnsi="Times New Roman"/>
          <w:sz w:val="28"/>
          <w:szCs w:val="28"/>
        </w:rPr>
        <w:softHyphen/>
        <w:t>ется следующей ступенью обобщения. При этом 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ует отме</w:t>
      </w:r>
      <w:r w:rsidRPr="007C0894">
        <w:rPr>
          <w:rFonts w:ascii="Times New Roman" w:hAnsi="Times New Roman"/>
          <w:sz w:val="28"/>
          <w:szCs w:val="28"/>
        </w:rPr>
        <w:softHyphen/>
        <w:t>тить, что в определение входят только необходимые и одно</w:t>
      </w:r>
      <w:r w:rsidRPr="007C0894">
        <w:rPr>
          <w:rFonts w:ascii="Times New Roman" w:hAnsi="Times New Roman"/>
          <w:sz w:val="28"/>
          <w:szCs w:val="28"/>
        </w:rPr>
        <w:softHyphen/>
        <w:t>временно дос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чные признаки - логической структурой определений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ношения со</w:t>
      </w:r>
      <w:r w:rsidRPr="007C0894">
        <w:rPr>
          <w:rFonts w:ascii="Times New Roman" w:hAnsi="Times New Roman"/>
          <w:sz w:val="28"/>
          <w:szCs w:val="28"/>
        </w:rPr>
        <w:softHyphen/>
        <w:t>подчинения (лиственные, хвойные = деревья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ем выведения следствий с соблюде</w:t>
      </w:r>
      <w:r w:rsidRPr="007C0894">
        <w:rPr>
          <w:rFonts w:ascii="Times New Roman" w:hAnsi="Times New Roman"/>
          <w:sz w:val="28"/>
          <w:szCs w:val="28"/>
        </w:rPr>
        <w:softHyphen/>
        <w:t>нием требований закона контрапо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ции (одно и то же след</w:t>
      </w:r>
      <w:r w:rsidRPr="007C0894">
        <w:rPr>
          <w:rFonts w:ascii="Times New Roman" w:hAnsi="Times New Roman"/>
          <w:sz w:val="28"/>
          <w:szCs w:val="28"/>
        </w:rPr>
        <w:softHyphen/>
        <w:t>ствие может быть связано с разными основаниями, и поэтому от наличия следствия нельзя переходить к утверждению нали</w:t>
      </w:r>
      <w:r w:rsidRPr="007C0894">
        <w:rPr>
          <w:rFonts w:ascii="Times New Roman" w:hAnsi="Times New Roman"/>
          <w:sz w:val="28"/>
          <w:szCs w:val="28"/>
        </w:rPr>
        <w:softHyphen/>
        <w:t xml:space="preserve">чия основания).  Умение правильно </w:t>
      </w:r>
      <w:r w:rsidRPr="007C0894">
        <w:rPr>
          <w:rFonts w:ascii="Times New Roman" w:hAnsi="Times New Roman"/>
          <w:b/>
          <w:i/>
          <w:sz w:val="28"/>
          <w:szCs w:val="28"/>
        </w:rPr>
        <w:t>делать выводы</w:t>
      </w:r>
      <w:r w:rsidRPr="007C0894">
        <w:rPr>
          <w:rFonts w:ascii="Times New Roman" w:hAnsi="Times New Roman"/>
          <w:sz w:val="28"/>
          <w:szCs w:val="28"/>
        </w:rPr>
        <w:t xml:space="preserve"> надо формировать с первого класса. (Для этого учитель может использовать такие задания: «Ребята, вы хорошо знаете, что зимой березки 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ят без листьев. Если вы увидели березку без листь</w:t>
      </w:r>
      <w:r w:rsidRPr="007C0894">
        <w:rPr>
          <w:rFonts w:ascii="Times New Roman" w:hAnsi="Times New Roman"/>
          <w:sz w:val="28"/>
          <w:szCs w:val="28"/>
        </w:rPr>
        <w:softHyphen/>
        <w:t>ев, можете вы сказать, что на улице зима?»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форма «если, то» - связь основание-следствие, </w:t>
      </w:r>
      <w:r w:rsidRPr="007C0894">
        <w:rPr>
          <w:rFonts w:ascii="Times New Roman" w:hAnsi="Times New Roman"/>
          <w:b/>
          <w:i/>
          <w:sz w:val="28"/>
          <w:szCs w:val="28"/>
        </w:rPr>
        <w:t>устанавливать причинно-следственные связи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а «если, то» - условная связь. Например, «если я закончу работу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аньше, то прочитаю эту книгу». В случае условной связи такого обязательного 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вания нет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lastRenderedPageBreak/>
        <w:t>классификация</w:t>
      </w:r>
      <w:r w:rsidRPr="007C0894">
        <w:rPr>
          <w:rFonts w:ascii="Times New Roman" w:hAnsi="Times New Roman"/>
          <w:sz w:val="28"/>
          <w:szCs w:val="28"/>
        </w:rPr>
        <w:t xml:space="preserve"> (входят такие действия, как </w:t>
      </w:r>
      <w:r w:rsidRPr="007C0894">
        <w:rPr>
          <w:rFonts w:ascii="Times New Roman" w:hAnsi="Times New Roman"/>
          <w:b/>
          <w:i/>
          <w:sz w:val="28"/>
          <w:szCs w:val="28"/>
        </w:rPr>
        <w:t>выбор критерия для классиф</w:t>
      </w:r>
      <w:r w:rsidRPr="007C0894">
        <w:rPr>
          <w:rFonts w:ascii="Times New Roman" w:hAnsi="Times New Roman"/>
          <w:b/>
          <w:i/>
          <w:sz w:val="28"/>
          <w:szCs w:val="28"/>
        </w:rPr>
        <w:t>и</w:t>
      </w:r>
      <w:r w:rsidRPr="007C0894">
        <w:rPr>
          <w:rFonts w:ascii="Times New Roman" w:hAnsi="Times New Roman"/>
          <w:b/>
          <w:i/>
          <w:sz w:val="28"/>
          <w:szCs w:val="28"/>
        </w:rPr>
        <w:t>кации</w:t>
      </w:r>
      <w:r w:rsidRPr="007C0894">
        <w:rPr>
          <w:rFonts w:ascii="Times New Roman" w:hAnsi="Times New Roman"/>
          <w:sz w:val="28"/>
          <w:szCs w:val="28"/>
        </w:rPr>
        <w:t>; деление по этому критерию всего множества объектов, входящих в объем д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го понятия; построение ие</w:t>
      </w:r>
      <w:r w:rsidRPr="007C0894">
        <w:rPr>
          <w:rFonts w:ascii="Times New Roman" w:hAnsi="Times New Roman"/>
          <w:sz w:val="28"/>
          <w:szCs w:val="28"/>
        </w:rPr>
        <w:softHyphen/>
        <w:t>рархической классификационной системы);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строить логическое рассуждение, умозаключение (индуктивное, деду</w:t>
      </w:r>
      <w:r w:rsidRPr="007C0894">
        <w:rPr>
          <w:rFonts w:ascii="Times New Roman" w:hAnsi="Times New Roman"/>
          <w:b/>
          <w:i/>
          <w:sz w:val="28"/>
          <w:szCs w:val="28"/>
        </w:rPr>
        <w:t>к</w:t>
      </w:r>
      <w:r w:rsidRPr="007C0894">
        <w:rPr>
          <w:rFonts w:ascii="Times New Roman" w:hAnsi="Times New Roman"/>
          <w:b/>
          <w:i/>
          <w:sz w:val="28"/>
          <w:szCs w:val="28"/>
        </w:rPr>
        <w:t>тивное и по аналогии)</w:t>
      </w:r>
    </w:p>
    <w:p w:rsidR="00667F4E" w:rsidRPr="007C0894" w:rsidRDefault="00667F4E" w:rsidP="005A44DD">
      <w:pPr>
        <w:pStyle w:val="a9"/>
        <w:numPr>
          <w:ilvl w:val="0"/>
          <w:numId w:val="17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казатель</w:t>
      </w:r>
      <w:r w:rsidRPr="007C0894">
        <w:rPr>
          <w:rFonts w:ascii="Times New Roman" w:hAnsi="Times New Roman"/>
          <w:sz w:val="28"/>
          <w:szCs w:val="28"/>
        </w:rPr>
        <w:softHyphen/>
        <w:t>ство методом от противного (построен на нескольких простых действиях: дихотомической классификации, выве</w:t>
      </w:r>
      <w:r w:rsidRPr="007C0894">
        <w:rPr>
          <w:rFonts w:ascii="Times New Roman" w:hAnsi="Times New Roman"/>
          <w:sz w:val="28"/>
          <w:szCs w:val="28"/>
        </w:rPr>
        <w:softHyphen/>
        <w:t>дении следствий, на понятии не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ходимых свойств).</w:t>
      </w:r>
    </w:p>
    <w:p w:rsidR="00667F4E" w:rsidRPr="00DD71E1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наки и свойств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енных ему слов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</w:t>
      </w:r>
      <w:r w:rsidRPr="007C0894">
        <w:rPr>
          <w:rFonts w:ascii="Times New Roman" w:hAnsi="Times New Roman"/>
          <w:sz w:val="28"/>
          <w:szCs w:val="28"/>
        </w:rPr>
        <w:t>ъ</w:t>
      </w:r>
      <w:r w:rsidRPr="007C0894">
        <w:rPr>
          <w:rFonts w:ascii="Times New Roman" w:hAnsi="Times New Roman"/>
          <w:sz w:val="28"/>
          <w:szCs w:val="28"/>
        </w:rPr>
        <w:t>яснять их сходство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ивать, классифицировать и обобщать факты и явления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стных явлений к общим закономерностям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лагать и применять способ проверки достоверности информаци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ербализовать эмоциональное впечатление, оказанное на него источником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ной и исследовательской деятельности (приводить объяснение с изменением 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ы представления; объяснять, детализируя или обобщая; объяснять с заданной точки зрения)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 осуществляя причинно-следственный анализ;</w:t>
      </w:r>
    </w:p>
    <w:p w:rsidR="00667F4E" w:rsidRPr="00DD71E1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ждать вывод собственной аргументацией или самостоятельно полученными данным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К логическим познавательным УУД можно отнести формирование и развитие </w:t>
      </w:r>
      <w:r w:rsidRPr="007C0894">
        <w:rPr>
          <w:rFonts w:ascii="Times New Roman" w:hAnsi="Times New Roman"/>
          <w:b/>
          <w:i/>
          <w:sz w:val="28"/>
          <w:szCs w:val="28"/>
        </w:rPr>
        <w:t>экологического мышления</w:t>
      </w:r>
      <w:r w:rsidRPr="007C0894">
        <w:rPr>
          <w:rFonts w:ascii="Times New Roman" w:hAnsi="Times New Roman"/>
          <w:sz w:val="28"/>
          <w:szCs w:val="28"/>
        </w:rPr>
        <w:t>, умение применять его в познавательной, коммуникати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ой, социальной практике и профессиональной ориентации</w:t>
      </w:r>
      <w:r w:rsidRPr="007C0894">
        <w:rPr>
          <w:rFonts w:ascii="Times New Roman" w:hAnsi="Times New Roman"/>
          <w:i/>
          <w:sz w:val="28"/>
          <w:szCs w:val="28"/>
        </w:rPr>
        <w:t>.</w:t>
      </w:r>
    </w:p>
    <w:p w:rsidR="00667F4E" w:rsidRPr="007C0894" w:rsidRDefault="00667F4E" w:rsidP="007C0894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ганизмов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роводить причинный и вероятностный анализ экологических ситуаци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ектные работ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E602F" w:rsidRDefault="004E602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М.К. Коммуникативные действия</w:t>
      </w:r>
      <w:r w:rsidRPr="007C0894">
        <w:rPr>
          <w:rFonts w:ascii="Times New Roman" w:hAnsi="Times New Roman"/>
          <w:sz w:val="28"/>
          <w:szCs w:val="28"/>
        </w:rPr>
        <w:t xml:space="preserve"> обеспечивают социальную компетентность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 коммуникативным действиям относятся:</w:t>
      </w:r>
    </w:p>
    <w:p w:rsidR="00667F4E" w:rsidRPr="007C0894" w:rsidRDefault="00667F4E" w:rsidP="007C089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К.1.</w:t>
      </w:r>
      <w:r w:rsidRPr="007C0894">
        <w:rPr>
          <w:rFonts w:ascii="Times New Roman" w:hAnsi="Times New Roman"/>
          <w:i/>
          <w:sz w:val="28"/>
          <w:szCs w:val="28"/>
        </w:rPr>
        <w:tab/>
        <w:t>Организация учебного сотрудничества:</w:t>
      </w:r>
    </w:p>
    <w:p w:rsidR="00667F4E" w:rsidRPr="007C0894" w:rsidRDefault="00667F4E" w:rsidP="007C089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ключает умения:</w:t>
      </w:r>
    </w:p>
    <w:p w:rsidR="00667F4E" w:rsidRPr="007C0894" w:rsidRDefault="00667F4E" w:rsidP="005A44DD">
      <w:pPr>
        <w:pStyle w:val="a9"/>
        <w:widowControl w:val="0"/>
        <w:numPr>
          <w:ilvl w:val="0"/>
          <w:numId w:val="178"/>
        </w:num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рганизовывать учебное сотрудничество и совместную деятельность с учителем и сверстниками; </w:t>
      </w:r>
    </w:p>
    <w:p w:rsidR="00667F4E" w:rsidRPr="007C0894" w:rsidRDefault="00667F4E" w:rsidP="005A44DD">
      <w:pPr>
        <w:pStyle w:val="a9"/>
        <w:numPr>
          <w:ilvl w:val="0"/>
          <w:numId w:val="178"/>
        </w:numPr>
        <w:tabs>
          <w:tab w:val="left" w:pos="851"/>
        </w:tabs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ование общих способов работы;</w:t>
      </w:r>
    </w:p>
    <w:p w:rsidR="00667F4E" w:rsidRPr="007C0894" w:rsidRDefault="00667F4E" w:rsidP="005A44DD">
      <w:pPr>
        <w:pStyle w:val="a9"/>
        <w:widowControl w:val="0"/>
        <w:numPr>
          <w:ilvl w:val="0"/>
          <w:numId w:val="178"/>
        </w:num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ботать индивидуально и в группе;</w:t>
      </w:r>
    </w:p>
    <w:p w:rsidR="00667F4E" w:rsidRPr="007C0894" w:rsidRDefault="00667F4E" w:rsidP="005A44DD">
      <w:pPr>
        <w:pStyle w:val="a9"/>
        <w:numPr>
          <w:ilvl w:val="0"/>
          <w:numId w:val="178"/>
        </w:numPr>
        <w:tabs>
          <w:tab w:val="left" w:pos="851"/>
        </w:tabs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особность брать на себя инициативу в организации совместного действия (деловое лидерство);</w:t>
      </w:r>
    </w:p>
    <w:p w:rsidR="00667F4E" w:rsidRPr="007C0894" w:rsidRDefault="00667F4E" w:rsidP="005A44DD">
      <w:pPr>
        <w:pStyle w:val="a9"/>
        <w:widowControl w:val="0"/>
        <w:numPr>
          <w:ilvl w:val="0"/>
          <w:numId w:val="178"/>
        </w:num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ходить общее решение и разрешать конфликты на основе согласования поз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ций и учета интересов; </w:t>
      </w:r>
    </w:p>
    <w:p w:rsidR="00667F4E" w:rsidRPr="007C0894" w:rsidRDefault="00667F4E" w:rsidP="005A44DD">
      <w:pPr>
        <w:pStyle w:val="a9"/>
        <w:numPr>
          <w:ilvl w:val="0"/>
          <w:numId w:val="178"/>
        </w:numPr>
        <w:tabs>
          <w:tab w:val="left" w:pos="851"/>
        </w:tabs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ешение конфликтов — выявление, идентификация проблемы, поиск и оценка альтернативных способов разрешения конфликта, принятие решения и его реализация;</w:t>
      </w:r>
    </w:p>
    <w:p w:rsidR="00667F4E" w:rsidRPr="007C0894" w:rsidRDefault="00667F4E" w:rsidP="005A44DD">
      <w:pPr>
        <w:pStyle w:val="a9"/>
        <w:numPr>
          <w:ilvl w:val="0"/>
          <w:numId w:val="178"/>
        </w:numPr>
        <w:tabs>
          <w:tab w:val="left" w:pos="851"/>
        </w:tabs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нтегрироваться в группу сверстников и строить продуктивное взаимодействие со сверстниками и взрослыми;</w:t>
      </w:r>
    </w:p>
    <w:p w:rsidR="00667F4E" w:rsidRPr="007C0894" w:rsidRDefault="00667F4E" w:rsidP="005A44DD">
      <w:pPr>
        <w:pStyle w:val="a9"/>
        <w:widowControl w:val="0"/>
        <w:numPr>
          <w:ilvl w:val="0"/>
          <w:numId w:val="178"/>
        </w:numPr>
        <w:tabs>
          <w:tab w:val="left" w:pos="426"/>
        </w:tabs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улировать, аргументировать и отстаивать свое мнение.</w:t>
      </w:r>
    </w:p>
    <w:p w:rsidR="00667F4E" w:rsidRPr="00DD71E1" w:rsidRDefault="00667F4E" w:rsidP="007C0894">
      <w:pPr>
        <w:widowControl w:val="0"/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667F4E" w:rsidRPr="007C0894" w:rsidRDefault="00667F4E" w:rsidP="005A44DD">
      <w:pPr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мом эквивалентных замен)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ленной перед группой задачей;</w:t>
      </w:r>
    </w:p>
    <w:p w:rsidR="00667F4E" w:rsidRPr="007C0894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667F4E" w:rsidRPr="00DD71E1" w:rsidRDefault="00667F4E" w:rsidP="005A44DD">
      <w:pPr>
        <w:widowControl w:val="0"/>
        <w:numPr>
          <w:ilvl w:val="0"/>
          <w:numId w:val="17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ниманием/неприятием со стороны собеседника задачи, формы или содержания диал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а.</w:t>
      </w:r>
    </w:p>
    <w:p w:rsidR="00667F4E" w:rsidRPr="007C0894" w:rsidRDefault="00667F4E" w:rsidP="007C0894">
      <w:pPr>
        <w:pStyle w:val="a9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К.2. Умение осознанно использовать речевые средства в соответствии с з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 xml:space="preserve">дачей коммуникации </w:t>
      </w:r>
      <w:r w:rsidRPr="007C0894">
        <w:rPr>
          <w:rFonts w:ascii="Times New Roman" w:hAnsi="Times New Roman"/>
          <w:sz w:val="28"/>
          <w:szCs w:val="28"/>
        </w:rPr>
        <w:t>включает: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спользование адекватных языковых средств для отображения в форме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чевых высказываний своих чувств, мыслей, побуждений и иных составляющих вну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реннего мира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 достаточной полнотой и точностью выражать свои мысли в соответствии с задачами и условиями коммуникации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чевое отображение (описание, объяснение) учеником содержания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ршаемых действий в форме речевых значений с целью ориентировки (планирование, контроль, оценка) предметно-практической или иной деятельности как в форме гро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кой социализированной речи, так и в форме внутренней речи (внутреннего говорения), служащей этапом интериоризации – процесса переноса во внутренний план в ходе у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воения новых умственных действий и понятий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речи для планирования и регуляции своей деятельности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ять конкретное содержание и сообщать его в письменной и у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ой форме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851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ть монологической контекстной речью в соответствии с граммат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ми и синтаксическими нормами родного языка.</w:t>
      </w:r>
    </w:p>
    <w:p w:rsidR="00DD71E1" w:rsidRDefault="00DD71E1" w:rsidP="007C0894">
      <w:pPr>
        <w:widowControl w:val="0"/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7C0894">
      <w:pPr>
        <w:widowControl w:val="0"/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Обучающийся сможет: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и людьми (диалог в паре, в малой группе и т. д.)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тствии с коммуникативной задачей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ера в рамках диалога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ем необходимых речевых средств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е/отобранные под руководством учителя;</w:t>
      </w:r>
    </w:p>
    <w:p w:rsidR="00667F4E" w:rsidRPr="007C0894" w:rsidRDefault="00667F4E" w:rsidP="005A44DD">
      <w:pPr>
        <w:widowControl w:val="0"/>
        <w:numPr>
          <w:ilvl w:val="0"/>
          <w:numId w:val="17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67F4E" w:rsidRPr="007C0894" w:rsidRDefault="00667F4E" w:rsidP="007C0894">
      <w:pPr>
        <w:widowControl w:val="0"/>
        <w:tabs>
          <w:tab w:val="left" w:pos="993"/>
        </w:tabs>
        <w:spacing w:after="0" w:line="240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</w:p>
    <w:p w:rsidR="00667F4E" w:rsidRPr="007C0894" w:rsidRDefault="00667F4E" w:rsidP="007C0894">
      <w:pPr>
        <w:widowControl w:val="0"/>
        <w:tabs>
          <w:tab w:val="left" w:pos="993"/>
        </w:tabs>
        <w:spacing w:after="0" w:line="240" w:lineRule="auto"/>
        <w:ind w:left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Связь УУД с</w:t>
      </w:r>
      <w:r w:rsidR="00863C8F">
        <w:rPr>
          <w:rFonts w:ascii="Times New Roman" w:hAnsi="Times New Roman"/>
          <w:b/>
          <w:sz w:val="28"/>
          <w:szCs w:val="28"/>
        </w:rPr>
        <w:t xml:space="preserve"> </w:t>
      </w:r>
      <w:r w:rsidRPr="007C0894">
        <w:rPr>
          <w:rFonts w:ascii="Times New Roman" w:hAnsi="Times New Roman"/>
          <w:b/>
          <w:sz w:val="28"/>
          <w:szCs w:val="28"/>
        </w:rPr>
        <w:t>содержанием отдельных учебных предметов,  внеурочной и внешкольной деятельностью</w:t>
      </w:r>
    </w:p>
    <w:p w:rsidR="00667F4E" w:rsidRPr="007C0894" w:rsidRDefault="00667F4E" w:rsidP="007C0894">
      <w:pPr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езультате изучения учебных предметов, а также в ходе внеурочной дея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у выпускников на уровне основного общего образования будут сформированы личностные, познавательные, коммуникативные и регулятивные универсальные уче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ые действия как основа учебного сотрудничества и умения учиться в общении.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витие УУД создает возможность соотносить учебные предметы с точки зрения при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lastRenderedPageBreak/>
        <w:t>мов познавательной деятельности, общих для осуществления познания этих предм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ых областей.</w:t>
      </w:r>
    </w:p>
    <w:p w:rsidR="00667F4E" w:rsidRPr="007C0894" w:rsidRDefault="00667F4E" w:rsidP="007C0894">
      <w:pPr>
        <w:spacing w:after="0" w:line="240" w:lineRule="auto"/>
        <w:ind w:right="-2" w:firstLine="426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 xml:space="preserve">Требования к формированию УУД раскрыты в планируемых результатах освоения программ учебных предметов. </w:t>
      </w:r>
      <w:r w:rsidRPr="007C0894">
        <w:rPr>
          <w:rFonts w:ascii="Times New Roman" w:hAnsi="Times New Roman"/>
          <w:sz w:val="28"/>
          <w:szCs w:val="28"/>
        </w:rPr>
        <w:t>УУД определяют эффективность образовательного процесса – усвоение знаний и умений; формирование образа мира и основных видов компетенций учащегося, в том числе социальной и личностной компетентности.</w:t>
      </w:r>
    </w:p>
    <w:p w:rsidR="00667F4E" w:rsidRPr="007C0894" w:rsidRDefault="00667F4E" w:rsidP="007C0894">
      <w:pPr>
        <w:spacing w:after="0" w:line="240" w:lineRule="auto"/>
        <w:ind w:right="-2" w:firstLine="426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Содержание каждого предмета учебного плана, в силу своей специфики, имеет свои приоритеты в формировании универсальных учебных действий.   </w:t>
      </w:r>
    </w:p>
    <w:p w:rsidR="00667F4E" w:rsidRPr="007C0894" w:rsidRDefault="00667F4E" w:rsidP="007C0894">
      <w:pPr>
        <w:spacing w:after="0" w:line="240" w:lineRule="auto"/>
        <w:ind w:right="-2" w:firstLine="426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уктурно-ориентированные предметы: математика, физика, химия, география, биология. Они изучают мир через жесткие, заранее заданные алгоритмы, поэтому с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обствуют формированию познавательных и регулятивных универсальных действий. Смысло-ориентированные предметы: литература, все предметы искусства, которые создают условия для развития эмоций и чувств, проживания, способа самовыражения. В их содержании косвенно заложена логика формирования личностных, коммуни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ивных УУД. Позиционно-ориентированные предметы: история, обществознание. Предполагают многозначность позиций, неоднозначность трактовок событий и фактов социальной жизни. Содержание несет в себе логику формирования познавательных, личностных, коммуникативных универсальных действий. Таким образом, литература как смысло-ориентированный предмет, направлена на формирование, прежде всего, личностных и коммуникативных универсальных действий.</w:t>
      </w:r>
    </w:p>
    <w:p w:rsidR="00667F4E" w:rsidRPr="007C0894" w:rsidRDefault="00667F4E" w:rsidP="007C0894">
      <w:pPr>
        <w:autoSpaceDE w:val="0"/>
        <w:autoSpaceDN w:val="0"/>
        <w:adjustRightInd w:val="0"/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анные УУД развиваются в течение всего периода обучения в школе. Однако уже у 6-летних детей представлены практически все компоненты УУД, которые и сост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яют содержание психологической готовности к обучению в школе. На каждом ур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е общего образования выделяются отдельные группы УУД, развитие которых в на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большей степени соответствует возрастным задачам развития. В подростковом возр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е ведущей деятельностью является интимно-личностное общение со сверстником, в рамках которого формируется мотивационно-потребностная сфера личности, чувство взрослости, личностная идентичность. При получении основного общего образования, таким образом, задача преобразуется в учение в процессе общения, что делает вед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щими личностные и коммуникативные УУД. Регулятивные и познавательные УУД продолжают свое развитие на более сложном, абстрактном материале, завершается процесс формирования всех УУД, формируется индивидуальный стиль позна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й деятель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тие УУД при получении основного общего образования выстраивается в двух направлениях: развитие отдельных УУД и развитие системы УУД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занятиях по отдельным учебным предметам и во внеурочной деятельности формируются и применяются отдельные УУД (в зависимости от изучаемой темы, р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матриваемого в теме содержания, выбранных методов, приемов, формы урока, уро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ня развития учащихся, их индивидуальных и возрастных особенностей). Так при пе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ходе учителя к более сложному учебному содержанию возможно возникновение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руднений уобучающихся с применением уже освоенных УУД (например, лог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х), что потребует возвращения к задачам их пошаговой отработки. С другой сто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ны, наступление кризиса подросткового возраста приводит к перестройке самосоз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ния, что потребует дополнительного внимания к формированию личностных УУД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Таким образом, на уроках могут быть поставлены отдельные учебные задачи: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Личностные универсальные учебные действия: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личностное самоопределение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на развитие Я-концепции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смыслообразование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мотивацию;</w:t>
      </w:r>
    </w:p>
    <w:p w:rsidR="00667F4E" w:rsidRPr="007C0894" w:rsidRDefault="00667F4E" w:rsidP="005A44DD">
      <w:pPr>
        <w:pStyle w:val="a9"/>
        <w:numPr>
          <w:ilvl w:val="0"/>
          <w:numId w:val="12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нравственно-этическое оценивани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Коммуникативные универсальные учебные действия: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учёт позиции партнёра;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организацию и осуществление сотрудничества;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передачу информации и отображение предметного содержания;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ренинги коммуникативных навыков;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олевые игры;</w:t>
      </w:r>
    </w:p>
    <w:p w:rsidR="00667F4E" w:rsidRPr="007C0894" w:rsidRDefault="00667F4E" w:rsidP="005A44DD">
      <w:pPr>
        <w:pStyle w:val="a9"/>
        <w:numPr>
          <w:ilvl w:val="0"/>
          <w:numId w:val="12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групповые игр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Познавательные универсальные учебные действия:</w:t>
      </w:r>
    </w:p>
    <w:p w:rsidR="00667F4E" w:rsidRPr="007C0894" w:rsidRDefault="00667F4E" w:rsidP="005A44DD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и проекты на выстраивание стратегии поиска решения задач;</w:t>
      </w:r>
    </w:p>
    <w:p w:rsidR="00667F4E" w:rsidRPr="007C0894" w:rsidRDefault="00667F4E" w:rsidP="005A44DD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и проекты на сериацию, сравнение, оценивание;</w:t>
      </w:r>
    </w:p>
    <w:p w:rsidR="00667F4E" w:rsidRPr="007C0894" w:rsidRDefault="00667F4E" w:rsidP="005A44DD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и проекты на проведение эмпирического исследования;</w:t>
      </w:r>
    </w:p>
    <w:p w:rsidR="00667F4E" w:rsidRPr="007C0894" w:rsidRDefault="00667F4E" w:rsidP="005A44DD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и проекты на проведение теоретического исследования;</w:t>
      </w:r>
    </w:p>
    <w:p w:rsidR="00667F4E" w:rsidRPr="007C0894" w:rsidRDefault="00667F4E" w:rsidP="005A44DD">
      <w:pPr>
        <w:pStyle w:val="a9"/>
        <w:numPr>
          <w:ilvl w:val="0"/>
          <w:numId w:val="128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на смысловое чтени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Регулятивные универсальные учебные действия: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планирование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рефлексию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ориентировку в ситуации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прогнозирование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целеполагание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оценивание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принятие решения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самоконтроль;</w:t>
      </w:r>
    </w:p>
    <w:p w:rsidR="00667F4E" w:rsidRPr="007C0894" w:rsidRDefault="00667F4E" w:rsidP="005A44DD">
      <w:pPr>
        <w:pStyle w:val="a9"/>
        <w:numPr>
          <w:ilvl w:val="0"/>
          <w:numId w:val="12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коррекцию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то же время универсальные учебные действия представляют собой целостную систему, в которой происхождение и развитие каждого вида учебного действия о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еляется его отношением с другими видами учебных действий и общей логикой во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растного развития. Это делает необходимым постановку перед обучающимся таких задач, которые будут требовать применения всей системы УУД. Среди таких задач можно выделить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следовательские задачи,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ектные задачи,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итуационные задачи,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ворческие задачи,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дачи подготовки мероприятий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тогами выполнения данных задач следует считать не столько предметные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зультаты, сколько интеллектуальное, личностное развитие учащихся, рост их комп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ентности в выбранном вопросе, формирование умения сотрудничать в коллективе и самостоятельно работать, уяснение сущности творческой, исследовательской и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ектной работы, которая рассматривается как показатель успешности/неуспешности деятель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587443">
        <w:rPr>
          <w:rFonts w:ascii="Times New Roman" w:hAnsi="Times New Roman"/>
          <w:b/>
          <w:sz w:val="28"/>
          <w:szCs w:val="28"/>
        </w:rPr>
        <w:lastRenderedPageBreak/>
        <w:t>Типовые задачи применения универсальных учебных действий</w:t>
      </w: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развития отдельных видов универсальных учебных действий возможно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 xml:space="preserve">пользовать следующие </w:t>
      </w:r>
      <w:r w:rsidRPr="007C0894">
        <w:rPr>
          <w:rFonts w:ascii="Times New Roman" w:hAnsi="Times New Roman"/>
          <w:b/>
          <w:i/>
          <w:sz w:val="28"/>
          <w:szCs w:val="28"/>
        </w:rPr>
        <w:t>типовые задачи</w:t>
      </w:r>
      <w:r w:rsidRPr="007C0894">
        <w:rPr>
          <w:rFonts w:ascii="Times New Roman" w:hAnsi="Times New Roman"/>
          <w:sz w:val="28"/>
          <w:szCs w:val="28"/>
        </w:rPr>
        <w:t xml:space="preserve"> (в рамках формулировок заданий):</w:t>
      </w: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иповые задачи для развития личностных УУД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Л.1. самоопределе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рисуй картину, напиши сочинение на свободную тем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полни социальную пробу (возможность попробовать себя в какой-нибудь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иальной деятельности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формулируй личностно значимый вопрос исходя из пройденного материал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письмо литературному герою. Смоделируй интервью с герое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сочинение «Моя жизнь в школе»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бери стихи, отражающие твою внутреннюю позицию (гражданскую,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ую, гуманистическую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Л.2. смыслообразова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сочинение-отношение к пройденному материалу (человеку, событию, явлению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проблемный диалог (на иностранном языке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читай аутентичный текст (на иностранном языке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Л.3. нравственно-этическая ориентац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анализируй поступки героев (персонажей, коллективов, групп) и оцени их действ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и поступки(-ок) с разных точек зре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формулируй, что привлекает или отталкивает тебя от людей в той или иной жизненной ситуации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веть на вопрос «По</w:t>
      </w:r>
      <w:r w:rsidRPr="007C0894">
        <w:rPr>
          <w:rFonts w:ascii="Times New Roman" w:hAnsi="Times New Roman"/>
          <w:sz w:val="28"/>
          <w:szCs w:val="28"/>
        </w:rPr>
        <w:softHyphen/>
        <w:t>чему я, мои друзья так поступи</w:t>
      </w:r>
      <w:r w:rsidRPr="007C0894">
        <w:rPr>
          <w:rFonts w:ascii="Times New Roman" w:hAnsi="Times New Roman"/>
          <w:sz w:val="28"/>
          <w:szCs w:val="28"/>
        </w:rPr>
        <w:softHyphen/>
        <w:t>ли?»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 xml:space="preserve">Л.4. другие личностные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- коммуникативная компетентность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ди опрос на тему «…» среди сверстников, детей старшего и младшего во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раста, взрослых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бери команду и организуй мероприятие для 1-классников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- ценность здорового и безопасного образа жизни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отай безопасный маршрут от дома до школы (кружка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ери из перечня способы правильного поведения на дороге (в чрезвычайных ситуациях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нимите с друзьями социальный ролик «Безопасность на транспорте»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- основы экологической культуры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те фотоописание растений, произрастающих на территории школ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те презентацию «Животные Кировской области, занесенные в Красную книгу»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отайте проект размещения зеленых насаждений вокруг школ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берите территорию вокруг школ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рудовой десант в парк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 xml:space="preserve">- эстетическое сознание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отайте проект размещения зеленых насаждений вокруг школ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формите персональную художественную выставк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уйте творческий вече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ставьте спектакль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 Типовые задачи для развития регулятивных УУД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Целеполага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 учебную задачу на основе соотнесения того, что уже известно, и того, что неизвестно.</w:t>
      </w:r>
      <w:r w:rsidRPr="007C0894">
        <w:rPr>
          <w:rFonts w:ascii="Times New Roman" w:hAnsi="Times New Roman"/>
          <w:sz w:val="28"/>
          <w:szCs w:val="28"/>
        </w:rPr>
        <w:tab/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и по аннотации (названию, эпиграфу, отзыву, иллюстрации, карте, ф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тографии, цитате), о чем пойдет речь в текст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иерархию целей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таблицу «цели и средства» и др</w:t>
      </w:r>
      <w:r w:rsidR="00DD71E1">
        <w:rPr>
          <w:rFonts w:ascii="Times New Roman" w:hAnsi="Times New Roman"/>
          <w:sz w:val="28"/>
          <w:szCs w:val="28"/>
        </w:rPr>
        <w:t>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Планирование и прогнозирова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ланируй ход какой-либо практической деятельности, работы, эксперимента, наблюдения, исследова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свой индивидуальный учебный план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смотри видеосюжет без звука и предположи, о чем идет речь в не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«Образовательная картография» (составление карт путешествий, исторических событий, вузов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«Хронокарта» (составление хронологических цепочек событий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делай по плану (образцу, алгоритму…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Контроль и коррекц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пиши текст, в котором есть ошибки (смысловые, фактические, граммат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е, орфографические, логические), исправляя их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«Диктант с взаимопроверкой»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«Преднамеренные ошибки»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ива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анализируй списывание текста по шкал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отай критерии оценивания какой-либо работы на уроке (практической, интеллектуальной)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оценочную таблицу (информации, событий, фактов, знаний, умений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Саморегуляц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письмо соседу (родителям, учителю) на тему: «Сегодня на уроке я у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нал…, мне было трудно…, мне помогло…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кажи, что ты теперь знаешь, умеешь, хотел бы и т. п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скажи, в чем причина неудачи (успеха)…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«Трехчастный дневник» (что знал, какие вопросы возникли, как их решить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 Типовые задачи для развития познавательных УУД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М.П.1. Общеучебные универсальные действ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П.1.а. знаково-символические действ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ведите текстовую информацию в диаграмму (гистограмму, таблицу, схему). Обоснуйте свой выбо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ери наиболее информативный вид диаграммы (таблицы, графика, ги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ммы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рисуй (смоделируй) пиктограммы к пройденной теме по предмету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ставь схематично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М.П.1.б. смысловое чте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формулируй три вопроса к прочитанному текст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характеристику по трем вопросам, которые  сам сформулируешь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читай необходимую информацию по заданной теме и сформулируйте вы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кающую проблему. Попытайтесь выдвинуть ряд гипотез для решения этой проблемы.</w:t>
      </w: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уйметод «5</w:t>
      </w:r>
      <w:r w:rsidRPr="007C0894">
        <w:rPr>
          <w:rFonts w:ascii="Times New Roman" w:hAnsi="Times New Roman"/>
          <w:sz w:val="28"/>
          <w:szCs w:val="28"/>
          <w:lang w:val="en-US"/>
        </w:rPr>
        <w:t>W</w:t>
      </w:r>
      <w:r w:rsidRPr="007C0894">
        <w:rPr>
          <w:rFonts w:ascii="Times New Roman" w:hAnsi="Times New Roman"/>
          <w:sz w:val="28"/>
          <w:szCs w:val="28"/>
        </w:rPr>
        <w:t xml:space="preserve">: </w:t>
      </w:r>
      <w:r w:rsidRPr="007C0894">
        <w:rPr>
          <w:rFonts w:ascii="Times New Roman" w:hAnsi="Times New Roman"/>
          <w:sz w:val="28"/>
          <w:szCs w:val="28"/>
          <w:lang w:val="en-US"/>
        </w:rPr>
        <w:t>Who</w:t>
      </w:r>
      <w:r w:rsidRPr="007C0894">
        <w:rPr>
          <w:rFonts w:ascii="Times New Roman" w:hAnsi="Times New Roman"/>
          <w:sz w:val="28"/>
          <w:szCs w:val="28"/>
        </w:rPr>
        <w:t xml:space="preserve">? </w:t>
      </w:r>
      <w:r w:rsidRPr="007C0894">
        <w:rPr>
          <w:rFonts w:ascii="Times New Roman" w:hAnsi="Times New Roman"/>
          <w:sz w:val="28"/>
          <w:szCs w:val="28"/>
          <w:lang w:val="en-US"/>
        </w:rPr>
        <w:t>What</w:t>
      </w:r>
      <w:r w:rsidRPr="007C0894">
        <w:rPr>
          <w:rFonts w:ascii="Times New Roman" w:hAnsi="Times New Roman"/>
          <w:sz w:val="28"/>
          <w:szCs w:val="28"/>
        </w:rPr>
        <w:t xml:space="preserve">? </w:t>
      </w:r>
      <w:r w:rsidRPr="007C0894">
        <w:rPr>
          <w:rFonts w:ascii="Times New Roman" w:hAnsi="Times New Roman"/>
          <w:sz w:val="28"/>
          <w:szCs w:val="28"/>
          <w:lang w:val="en-US"/>
        </w:rPr>
        <w:t>When</w:t>
      </w:r>
      <w:r w:rsidRPr="007C0894">
        <w:rPr>
          <w:rFonts w:ascii="Times New Roman" w:hAnsi="Times New Roman"/>
          <w:sz w:val="28"/>
          <w:szCs w:val="28"/>
        </w:rPr>
        <w:t>? Where? Why?» (прочитать текст и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тить на 5 вопросов: кто? что? где? когда? почему?) и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П.1.в. ИКТ-компетенции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й HTML-страницу по заданной тем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й базу данных по пройденному материалу.</w:t>
      </w: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те презентацию на тему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М.2.2. Логические универсальные действ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равни научные теории. Для этого самостоятельно определите основание для сравнения (критерии), обоснуйте свой выбо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и существенные признаки явлений (событий, фактов). Отметь – что  в данном случае является существенным и не существенным признако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ложи информацию на кластер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ложи явления (события, факты, источники) изложенные в тексте, в опр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енной последовательности. Основание последовательности выберите сами, обосну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т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список определений по пройденной теме. Обобщите их по какому-либо основанию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Установи причинно-следственную связь: «Как фактор Х повлияет на фактор </w:t>
      </w:r>
      <w:r w:rsidRPr="007C0894">
        <w:rPr>
          <w:rFonts w:ascii="Times New Roman" w:hAnsi="Times New Roman"/>
          <w:sz w:val="28"/>
          <w:szCs w:val="28"/>
          <w:lang w:val="en-US"/>
        </w:rPr>
        <w:t>Y</w:t>
      </w:r>
      <w:r w:rsidRPr="007C0894">
        <w:rPr>
          <w:rFonts w:ascii="Times New Roman" w:hAnsi="Times New Roman"/>
          <w:sz w:val="28"/>
          <w:szCs w:val="28"/>
        </w:rPr>
        <w:t>, при участии человека и без его участия?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определение по формуле: вид + родовое отличи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и существенные и несущественные признаки в заданном термине (опре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ении, дефиниции, понятии) и др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Экологическое мышление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веди исследование изменения природы края и проанализируй влияние э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логических факторов на среду обитания живых организмов (спрогнозируй изменение ситуации)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иповые задачи для развития коммуникативных УУД</w:t>
      </w:r>
    </w:p>
    <w:p w:rsidR="00667F4E" w:rsidRPr="007C0894" w:rsidRDefault="00667F4E" w:rsidP="007C089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К.1.</w:t>
      </w:r>
      <w:r w:rsidRPr="007C0894">
        <w:rPr>
          <w:rFonts w:ascii="Times New Roman" w:hAnsi="Times New Roman"/>
          <w:i/>
          <w:sz w:val="28"/>
          <w:szCs w:val="28"/>
        </w:rPr>
        <w:tab/>
        <w:t>Организация учебного сотрудничества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ланируй с другом совместный отдых на лето (место, время, обстоятельства, средства, продолжительность, программа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работай туристический маршрут для иностранного гост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берите модельное событие «Убеди партнера в…» (в необходимости действии или бездействии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бери аргументы в ситуации конфликта интерес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ыграйте в группе «Защиту литературного (кинематографического, театр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) героя»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ставь список вопросов для интервью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уй в группе дебаты по какому-либо вопрос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оведите совместный эксперимент, наблюдение, исследование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ределите функции, способы взаимодействия в совместном эксперименте (наблюдении, исследовании), организуйте совместное представление результатов.</w:t>
      </w:r>
    </w:p>
    <w:p w:rsidR="00667F4E" w:rsidRPr="007C0894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 xml:space="preserve">Выбери для решения проблемы сначала одни способы ее решения, затем другие. </w:t>
      </w:r>
    </w:p>
    <w:p w:rsidR="00667F4E" w:rsidRPr="007C0894" w:rsidRDefault="00667F4E" w:rsidP="007C0894">
      <w:pPr>
        <w:pStyle w:val="a9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М.К.2. Умение осознанно использовать речевые средства в соответствии с з</w:t>
      </w:r>
      <w:r w:rsidRPr="007C0894">
        <w:rPr>
          <w:rFonts w:ascii="Times New Roman" w:hAnsi="Times New Roman"/>
          <w:i/>
          <w:sz w:val="28"/>
          <w:szCs w:val="28"/>
        </w:rPr>
        <w:t>а</w:t>
      </w:r>
      <w:r w:rsidRPr="007C0894">
        <w:rPr>
          <w:rFonts w:ascii="Times New Roman" w:hAnsi="Times New Roman"/>
          <w:i/>
          <w:sz w:val="28"/>
          <w:szCs w:val="28"/>
        </w:rPr>
        <w:t xml:space="preserve">дачей коммуникации </w:t>
      </w:r>
      <w:r w:rsidRPr="007C0894">
        <w:rPr>
          <w:rFonts w:ascii="Times New Roman" w:hAnsi="Times New Roman"/>
          <w:sz w:val="28"/>
          <w:szCs w:val="28"/>
        </w:rPr>
        <w:t>включает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й речевую ситуацию, демонстрируя правила речевого поведе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шли звуковое письмо другу, незнакомцу, иностранц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эссе на тем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письмо о просмотренном фильме, прочитанной книг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стихотворение, прозаическое произведение, сценарий к праздник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иши в учебной группе «5 абзацное эссе» и др.</w:t>
      </w:r>
    </w:p>
    <w:p w:rsidR="009829AB" w:rsidRPr="007C0894" w:rsidRDefault="009829AB" w:rsidP="00DD71E1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667F4E" w:rsidRPr="00587443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587443">
        <w:rPr>
          <w:rFonts w:ascii="Times New Roman" w:hAnsi="Times New Roman"/>
          <w:b/>
          <w:sz w:val="28"/>
          <w:szCs w:val="28"/>
        </w:rPr>
        <w:t xml:space="preserve">Описание особенностей реализации основных направлений </w:t>
      </w:r>
      <w:r w:rsidRPr="00587443">
        <w:rPr>
          <w:rFonts w:ascii="Times New Roman" w:hAnsi="Times New Roman"/>
          <w:b/>
          <w:bCs/>
          <w:sz w:val="28"/>
          <w:szCs w:val="28"/>
        </w:rPr>
        <w:t xml:space="preserve">учебно-исследовательской и проектной деятельности </w:t>
      </w:r>
      <w:r w:rsidRPr="00587443">
        <w:rPr>
          <w:rFonts w:ascii="Times New Roman" w:hAnsi="Times New Roman"/>
          <w:b/>
          <w:sz w:val="28"/>
          <w:szCs w:val="28"/>
        </w:rPr>
        <w:t>обучающихся (исследовательское, инженерное, прикладное, информационное, социальное, игровое, творческое н</w:t>
      </w:r>
      <w:r w:rsidRPr="00587443">
        <w:rPr>
          <w:rFonts w:ascii="Times New Roman" w:hAnsi="Times New Roman"/>
          <w:b/>
          <w:sz w:val="28"/>
          <w:szCs w:val="28"/>
        </w:rPr>
        <w:t>а</w:t>
      </w:r>
      <w:r w:rsidRPr="00587443">
        <w:rPr>
          <w:rFonts w:ascii="Times New Roman" w:hAnsi="Times New Roman"/>
          <w:b/>
          <w:sz w:val="28"/>
          <w:szCs w:val="28"/>
        </w:rPr>
        <w:t>правление проектов), а также форм организации учебно-исследовательской и проектной деятельности в рамках урочной и внеурочной деятельности по кажд</w:t>
      </w:r>
      <w:r w:rsidRPr="00587443">
        <w:rPr>
          <w:rFonts w:ascii="Times New Roman" w:hAnsi="Times New Roman"/>
          <w:b/>
          <w:sz w:val="28"/>
          <w:szCs w:val="28"/>
        </w:rPr>
        <w:t>о</w:t>
      </w:r>
      <w:r w:rsidRPr="00587443">
        <w:rPr>
          <w:rFonts w:ascii="Times New Roman" w:hAnsi="Times New Roman"/>
          <w:b/>
          <w:sz w:val="28"/>
          <w:szCs w:val="28"/>
        </w:rPr>
        <w:t>му из направлений</w:t>
      </w: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одуль «Основы учебно-исследовательской и проектной деятельности об</w:t>
      </w:r>
      <w:r w:rsidRPr="007C0894">
        <w:rPr>
          <w:rFonts w:ascii="Times New Roman" w:hAnsi="Times New Roman"/>
          <w:b/>
          <w:sz w:val="28"/>
          <w:szCs w:val="28"/>
        </w:rPr>
        <w:t>у</w:t>
      </w:r>
      <w:r w:rsidRPr="007C0894">
        <w:rPr>
          <w:rFonts w:ascii="Times New Roman" w:hAnsi="Times New Roman"/>
          <w:b/>
          <w:sz w:val="28"/>
          <w:szCs w:val="28"/>
        </w:rPr>
        <w:t>чающихся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рамма учебно-исследовательской и проектной дея</w:t>
      </w:r>
      <w:r w:rsidRPr="007C0894">
        <w:rPr>
          <w:rFonts w:ascii="Times New Roman" w:hAnsi="Times New Roman"/>
          <w:sz w:val="28"/>
          <w:szCs w:val="28"/>
        </w:rPr>
        <w:softHyphen/>
        <w:t>тельности обучающихся (далее – Программа) является сред</w:t>
      </w:r>
      <w:r w:rsidRPr="007C0894">
        <w:rPr>
          <w:rFonts w:ascii="Times New Roman" w:hAnsi="Times New Roman"/>
          <w:sz w:val="28"/>
          <w:szCs w:val="28"/>
        </w:rPr>
        <w:softHyphen/>
        <w:t>ством реализации требований Стандарта к лично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ным и метапредметным результатам освоения ООП ООО, конкретизирует методы формирования универсальных учебных действий учащихся при получении основного общего образования в части повышения мотивации и эффективно</w:t>
      </w:r>
      <w:r w:rsidRPr="007C0894">
        <w:rPr>
          <w:rFonts w:ascii="Times New Roman" w:hAnsi="Times New Roman"/>
          <w:sz w:val="28"/>
          <w:szCs w:val="28"/>
        </w:rPr>
        <w:softHyphen/>
        <w:t>сти учебн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 обучающихс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рамма направлена на формирование у обучающихся основ культуры ис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вательской и проектной деятельности навыков разработки, реализации и обще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нной презентации обучающимися результатов исследования, предметного или ме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 xml:space="preserve">предметного учебного проекта, направленного на решение научной, личностно и (или) социально значимой проблемы. Программа обеспечивает требования Стандарта по формированию навыков участия в различных формах организации учебно-исследовательской и проектной деятельности; </w:t>
      </w:r>
    </w:p>
    <w:p w:rsidR="00DD71E1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Цель</w:t>
      </w:r>
      <w:r w:rsidRPr="007C0894">
        <w:rPr>
          <w:rFonts w:ascii="Times New Roman" w:hAnsi="Times New Roman"/>
          <w:sz w:val="28"/>
          <w:szCs w:val="28"/>
        </w:rPr>
        <w:t>: формирование и развитие компетенций и компетентностей обучающихся в учебно-исследовательской и проектной деятель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</w:t>
      </w:r>
      <w:r w:rsidRPr="00DD71E1">
        <w:rPr>
          <w:rFonts w:ascii="Times New Roman" w:hAnsi="Times New Roman"/>
          <w:b/>
          <w:sz w:val="28"/>
          <w:szCs w:val="28"/>
        </w:rPr>
        <w:t>Задачи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 формирование навыков участия в различных формах организации учебно-исследовательской и проектной деятельности;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овладение приёмами учебного сотрудничества и социального взаимодействия со сверстниками, старшими школьниками и взрослыми в совместной учебно-исследовательской и проектной деятельност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овладение приёмами работы с неструктурированной ин</w:t>
      </w:r>
      <w:r w:rsidRPr="007C0894">
        <w:rPr>
          <w:rFonts w:ascii="Times New Roman" w:hAnsi="Times New Roman"/>
          <w:sz w:val="28"/>
          <w:szCs w:val="28"/>
        </w:rPr>
        <w:softHyphen/>
        <w:t>формацией (сбор и 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работка, анализ, интерпретация и оцен</w:t>
      </w:r>
      <w:r w:rsidRPr="007C0894">
        <w:rPr>
          <w:rFonts w:ascii="Times New Roman" w:hAnsi="Times New Roman"/>
          <w:sz w:val="28"/>
          <w:szCs w:val="28"/>
        </w:rPr>
        <w:softHyphen/>
        <w:t>ка достоверности, аннотирование, реферир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, компиля</w:t>
      </w:r>
      <w:r w:rsidRPr="007C0894">
        <w:rPr>
          <w:rFonts w:ascii="Times New Roman" w:hAnsi="Times New Roman"/>
          <w:sz w:val="28"/>
          <w:szCs w:val="28"/>
        </w:rPr>
        <w:softHyphen/>
        <w:t>ция) и простыми формами анализа данных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обучение методам творческого решения проектных задач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формирование умений представления отчётности в ва</w:t>
      </w:r>
      <w:r w:rsidRPr="007C0894">
        <w:rPr>
          <w:rFonts w:ascii="Times New Roman" w:hAnsi="Times New Roman"/>
          <w:sz w:val="28"/>
          <w:szCs w:val="28"/>
        </w:rPr>
        <w:softHyphen/>
        <w:t>риативных формах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формирование конструктивного отношения к работ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- создание дополнительных условий для успешной соци</w:t>
      </w:r>
      <w:r w:rsidRPr="007C0894">
        <w:rPr>
          <w:rFonts w:ascii="Times New Roman" w:hAnsi="Times New Roman"/>
          <w:sz w:val="28"/>
          <w:szCs w:val="28"/>
        </w:rPr>
        <w:softHyphen/>
        <w:t>ализации и ориентации в мире профессий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еоретический блок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рганизация учебно-исследовательской и проектной деятельности при п</w:t>
      </w:r>
      <w:r w:rsidRPr="007C0894">
        <w:rPr>
          <w:rFonts w:ascii="Times New Roman" w:hAnsi="Times New Roman"/>
          <w:b/>
          <w:sz w:val="28"/>
          <w:szCs w:val="28"/>
        </w:rPr>
        <w:t>о</w:t>
      </w:r>
      <w:r w:rsidRPr="007C0894">
        <w:rPr>
          <w:rFonts w:ascii="Times New Roman" w:hAnsi="Times New Roman"/>
          <w:b/>
          <w:sz w:val="28"/>
          <w:szCs w:val="28"/>
        </w:rPr>
        <w:t>лучении основного общего образован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рамма отражает особенности проектной и учебно-исследовательск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 xml:space="preserve">тельности обучающихся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 этом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д </w:t>
      </w:r>
      <w:r w:rsidRPr="007C0894">
        <w:rPr>
          <w:rFonts w:ascii="Times New Roman" w:hAnsi="Times New Roman"/>
          <w:b/>
          <w:sz w:val="28"/>
          <w:szCs w:val="28"/>
        </w:rPr>
        <w:t>учебно-исследовательской деятельностью</w:t>
      </w:r>
      <w:r w:rsidRPr="007C0894">
        <w:rPr>
          <w:rFonts w:ascii="Times New Roman" w:hAnsi="Times New Roman"/>
          <w:sz w:val="28"/>
          <w:szCs w:val="28"/>
        </w:rPr>
        <w:t xml:space="preserve"> пони</w:t>
      </w:r>
      <w:r w:rsidRPr="007C0894">
        <w:rPr>
          <w:rFonts w:ascii="Times New Roman" w:hAnsi="Times New Roman"/>
          <w:sz w:val="28"/>
          <w:szCs w:val="28"/>
        </w:rPr>
        <w:softHyphen/>
        <w:t>мается учебная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ь, направленная на реализацию основных этапов научного исследования, ори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ированная на формирование у обучающихся культуры исследовательско</w:t>
      </w:r>
      <w:r w:rsidRPr="007C0894">
        <w:rPr>
          <w:rFonts w:ascii="Times New Roman" w:hAnsi="Times New Roman"/>
          <w:sz w:val="28"/>
          <w:szCs w:val="28"/>
        </w:rPr>
        <w:softHyphen/>
        <w:t>го поведения как способа освоения новых знаний, развитие способностей к познанию, но, в отличие от научного иссле</w:t>
      </w:r>
      <w:r w:rsidRPr="007C0894">
        <w:rPr>
          <w:rFonts w:ascii="Times New Roman" w:hAnsi="Times New Roman"/>
          <w:sz w:val="28"/>
          <w:szCs w:val="28"/>
        </w:rPr>
        <w:softHyphen/>
        <w:t>дования, не предполагающая получение нового научного ре</w:t>
      </w:r>
      <w:r w:rsidRPr="007C0894">
        <w:rPr>
          <w:rFonts w:ascii="Times New Roman" w:hAnsi="Times New Roman"/>
          <w:sz w:val="28"/>
          <w:szCs w:val="28"/>
        </w:rPr>
        <w:softHyphen/>
        <w:t>зультата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д </w:t>
      </w:r>
      <w:r w:rsidRPr="007C0894">
        <w:rPr>
          <w:rFonts w:ascii="Times New Roman" w:hAnsi="Times New Roman"/>
          <w:b/>
          <w:sz w:val="28"/>
          <w:szCs w:val="28"/>
        </w:rPr>
        <w:t>проектной деятельностью</w:t>
      </w:r>
      <w:r w:rsidRPr="007C0894">
        <w:rPr>
          <w:rFonts w:ascii="Times New Roman" w:hAnsi="Times New Roman"/>
          <w:sz w:val="28"/>
          <w:szCs w:val="28"/>
        </w:rPr>
        <w:t xml:space="preserve"> понимается любая соци</w:t>
      </w:r>
      <w:r w:rsidRPr="007C0894">
        <w:rPr>
          <w:rFonts w:ascii="Times New Roman" w:hAnsi="Times New Roman"/>
          <w:sz w:val="28"/>
          <w:szCs w:val="28"/>
        </w:rPr>
        <w:softHyphen/>
        <w:t>ально значимая орга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зованная деятельность обучающихся, опирающаяся на их индивидуальные интересы и предпоч</w:t>
      </w:r>
      <w:r w:rsidRPr="007C0894">
        <w:rPr>
          <w:rFonts w:ascii="Times New Roman" w:hAnsi="Times New Roman"/>
          <w:sz w:val="28"/>
          <w:szCs w:val="28"/>
        </w:rPr>
        <w:softHyphen/>
        <w:t>тения, направленная на достижение реальной, личностно значимой, достиж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мой цели, имеющая план и критерии оценки результата, поддержанная культур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 об</w:t>
      </w:r>
      <w:r w:rsidRPr="007C0894">
        <w:rPr>
          <w:rFonts w:ascii="Times New Roman" w:hAnsi="Times New Roman"/>
          <w:sz w:val="28"/>
          <w:szCs w:val="28"/>
        </w:rPr>
        <w:softHyphen/>
        <w:t>учающихся, традициями, ценностями, освоенными нормами и образцам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д </w:t>
      </w:r>
      <w:r w:rsidRPr="007C0894">
        <w:rPr>
          <w:rFonts w:ascii="Times New Roman" w:hAnsi="Times New Roman"/>
          <w:b/>
          <w:sz w:val="28"/>
          <w:szCs w:val="28"/>
        </w:rPr>
        <w:t>исследовательской деятельностью</w:t>
      </w:r>
      <w:r w:rsidRPr="007C0894">
        <w:rPr>
          <w:rFonts w:ascii="Times New Roman" w:hAnsi="Times New Roman"/>
          <w:sz w:val="28"/>
          <w:szCs w:val="28"/>
        </w:rPr>
        <w:t xml:space="preserve"> понимается де</w:t>
      </w:r>
      <w:r w:rsidRPr="007C0894">
        <w:rPr>
          <w:rFonts w:ascii="Times New Roman" w:hAnsi="Times New Roman"/>
          <w:sz w:val="28"/>
          <w:szCs w:val="28"/>
        </w:rPr>
        <w:softHyphen/>
        <w:t>ятельность, связанная с решением обучающимися проблемы с заранее неизвестным решением и предпол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гающая наличие основных этапов, характерных для научного исследования, и полу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в результате объективно новых научных знан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 организации проектной деятельности мы ориентируемся на уже используе</w:t>
      </w:r>
      <w:r w:rsidRPr="007C0894">
        <w:rPr>
          <w:rFonts w:ascii="Times New Roman" w:hAnsi="Times New Roman"/>
          <w:sz w:val="28"/>
          <w:szCs w:val="28"/>
        </w:rPr>
        <w:softHyphen/>
        <w:t>мую в широкой педагогической практике типологию про</w:t>
      </w:r>
      <w:r w:rsidRPr="007C0894">
        <w:rPr>
          <w:rFonts w:ascii="Times New Roman" w:hAnsi="Times New Roman"/>
          <w:sz w:val="28"/>
          <w:szCs w:val="28"/>
        </w:rPr>
        <w:softHyphen/>
        <w:t>ектов, предложенную Е. С. Полат по следующим критериям:</w:t>
      </w:r>
    </w:p>
    <w:p w:rsidR="00667F4E" w:rsidRPr="007C0894" w:rsidRDefault="00667F4E" w:rsidP="005A44DD">
      <w:pPr>
        <w:numPr>
          <w:ilvl w:val="0"/>
          <w:numId w:val="13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преобладающему виду деятельности (информационный (поисковый),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ледовательский, творческий, социальный, прикладной (практико-ориентированный), игровой (роле</w:t>
      </w:r>
      <w:r w:rsidRPr="007C0894">
        <w:rPr>
          <w:rFonts w:ascii="Times New Roman" w:hAnsi="Times New Roman"/>
          <w:sz w:val="28"/>
          <w:szCs w:val="28"/>
        </w:rPr>
        <w:softHyphen/>
        <w:t>вой), инновационный (предполагающий организационно-экономический механизм внедрения);</w:t>
      </w:r>
    </w:p>
    <w:p w:rsidR="00667F4E" w:rsidRPr="007C0894" w:rsidRDefault="00667F4E" w:rsidP="005A44DD">
      <w:pPr>
        <w:numPr>
          <w:ilvl w:val="0"/>
          <w:numId w:val="13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содержанию (монопредметный, метапредметный, отно</w:t>
      </w:r>
      <w:r w:rsidRPr="007C0894">
        <w:rPr>
          <w:rFonts w:ascii="Times New Roman" w:hAnsi="Times New Roman"/>
          <w:sz w:val="28"/>
          <w:szCs w:val="28"/>
        </w:rPr>
        <w:softHyphen/>
        <w:t>сящийся к обл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и знаний (нескольким областям), относя</w:t>
      </w:r>
      <w:r w:rsidRPr="007C0894">
        <w:rPr>
          <w:rFonts w:ascii="Times New Roman" w:hAnsi="Times New Roman"/>
          <w:sz w:val="28"/>
          <w:szCs w:val="28"/>
        </w:rPr>
        <w:softHyphen/>
        <w:t>щийся к области деятельности и пр.);</w:t>
      </w:r>
    </w:p>
    <w:p w:rsidR="00667F4E" w:rsidRPr="007C0894" w:rsidRDefault="00667F4E" w:rsidP="005A44DD">
      <w:pPr>
        <w:numPr>
          <w:ilvl w:val="0"/>
          <w:numId w:val="13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количеству участников (индивидуальный, парный, ма</w:t>
      </w:r>
      <w:r w:rsidRPr="007C0894">
        <w:rPr>
          <w:rFonts w:ascii="Times New Roman" w:hAnsi="Times New Roman"/>
          <w:sz w:val="28"/>
          <w:szCs w:val="28"/>
        </w:rPr>
        <w:softHyphen/>
        <w:t>логрупповой (до 5 человек), групповой (до 15 человек), кол</w:t>
      </w:r>
      <w:r w:rsidRPr="007C0894">
        <w:rPr>
          <w:rFonts w:ascii="Times New Roman" w:hAnsi="Times New Roman"/>
          <w:sz w:val="28"/>
          <w:szCs w:val="28"/>
        </w:rPr>
        <w:softHyphen/>
        <w:t>лективный (класс и более в рамках школы), муниципаль</w:t>
      </w:r>
      <w:r w:rsidRPr="007C0894">
        <w:rPr>
          <w:rFonts w:ascii="Times New Roman" w:hAnsi="Times New Roman"/>
          <w:sz w:val="28"/>
          <w:szCs w:val="28"/>
        </w:rPr>
        <w:softHyphen/>
        <w:t>ный, региональный, межрегиональный, всероссийский, международный, сетевой (в рамках сложившейся партнёрской сети, в том числе в Интернете);</w:t>
      </w:r>
    </w:p>
    <w:p w:rsidR="00667F4E" w:rsidRPr="007C0894" w:rsidRDefault="00667F4E" w:rsidP="005A44DD">
      <w:pPr>
        <w:numPr>
          <w:ilvl w:val="0"/>
          <w:numId w:val="13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длительности (продолжительности) проекта (от проект-урока до вер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кального многолетнего проекта);</w:t>
      </w:r>
    </w:p>
    <w:p w:rsidR="00667F4E" w:rsidRPr="007C0894" w:rsidRDefault="00667F4E" w:rsidP="005A44DD">
      <w:pPr>
        <w:numPr>
          <w:ilvl w:val="0"/>
          <w:numId w:val="13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 дидактической цели (обеспечение индивидуализации и дифференциации обучения, поддержка мотивации в обуче</w:t>
      </w:r>
      <w:r w:rsidRPr="007C0894">
        <w:rPr>
          <w:rFonts w:ascii="Times New Roman" w:hAnsi="Times New Roman"/>
          <w:sz w:val="28"/>
          <w:szCs w:val="28"/>
        </w:rPr>
        <w:softHyphen/>
        <w:t>нии, реализация потенциала лич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и пр.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C4345" w:rsidRDefault="00CC434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Основные направления учебно-исследовательской</w:t>
      </w: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 проектной деятельности обучающихс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ебно-исследовательская и проектная деятельность обучающихся может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одиться по таким направлениям, как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Информационны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Этот тип проектов направлен на работу с информацией о каком-либо объекте, явлении для обучения участников про</w:t>
      </w:r>
      <w:r w:rsidRPr="007C0894">
        <w:rPr>
          <w:rFonts w:ascii="Times New Roman" w:hAnsi="Times New Roman"/>
          <w:sz w:val="28"/>
          <w:szCs w:val="28"/>
        </w:rPr>
        <w:softHyphen/>
        <w:t>екта целенаправленному сбору информации, её структури</w:t>
      </w:r>
      <w:r w:rsidRPr="007C0894">
        <w:rPr>
          <w:rFonts w:ascii="Times New Roman" w:hAnsi="Times New Roman"/>
          <w:sz w:val="28"/>
          <w:szCs w:val="28"/>
        </w:rPr>
        <w:softHyphen/>
        <w:t>рованию, анализу и обобщению. Исходя из этого, информа</w:t>
      </w:r>
      <w:r w:rsidRPr="007C0894">
        <w:rPr>
          <w:rFonts w:ascii="Times New Roman" w:hAnsi="Times New Roman"/>
          <w:sz w:val="28"/>
          <w:szCs w:val="28"/>
        </w:rPr>
        <w:softHyphen/>
        <w:t>ционный проект является наиболее оптимальным вариантом для обучения азам проектной дея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сти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ектные работы могут быть представлены в виде дай</w:t>
      </w:r>
      <w:r w:rsidRPr="007C0894">
        <w:rPr>
          <w:rFonts w:ascii="Times New Roman" w:hAnsi="Times New Roman"/>
          <w:sz w:val="28"/>
          <w:szCs w:val="28"/>
        </w:rPr>
        <w:softHyphen/>
        <w:t>джестов, электронных и бумажных справочников, энци</w:t>
      </w:r>
      <w:r w:rsidRPr="007C0894">
        <w:rPr>
          <w:rFonts w:ascii="Times New Roman" w:hAnsi="Times New Roman"/>
          <w:sz w:val="28"/>
          <w:szCs w:val="28"/>
        </w:rPr>
        <w:softHyphen/>
        <w:t>клопедий, электронных страниц на сайте образо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 учреждения, каталогов с приложением карт, схем, фотогра</w:t>
      </w:r>
      <w:r w:rsidRPr="007C0894">
        <w:rPr>
          <w:rFonts w:ascii="Times New Roman" w:hAnsi="Times New Roman"/>
          <w:sz w:val="28"/>
          <w:szCs w:val="28"/>
        </w:rPr>
        <w:softHyphen/>
        <w:t>ф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Игровы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 игровыми проектами понимается деятельность обуча</w:t>
      </w:r>
      <w:r w:rsidRPr="007C0894">
        <w:rPr>
          <w:rFonts w:ascii="Times New Roman" w:hAnsi="Times New Roman"/>
          <w:sz w:val="28"/>
          <w:szCs w:val="28"/>
        </w:rPr>
        <w:softHyphen/>
        <w:t>ющихся, результатом которой является создание, конструиро</w:t>
      </w:r>
      <w:r w:rsidRPr="007C0894">
        <w:rPr>
          <w:rFonts w:ascii="Times New Roman" w:hAnsi="Times New Roman"/>
          <w:sz w:val="28"/>
          <w:szCs w:val="28"/>
        </w:rPr>
        <w:softHyphen/>
        <w:t>вание или модернизация игр (настольных, по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вижных, спор</w:t>
      </w:r>
      <w:r w:rsidRPr="007C0894">
        <w:rPr>
          <w:rFonts w:ascii="Times New Roman" w:hAnsi="Times New Roman"/>
          <w:sz w:val="28"/>
          <w:szCs w:val="28"/>
        </w:rPr>
        <w:softHyphen/>
        <w:t>тивных, компьютерных) на основе предметного содержания. В ходе со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дания игр развиваются умения моделирования су</w:t>
      </w:r>
      <w:r w:rsidRPr="007C0894">
        <w:rPr>
          <w:rFonts w:ascii="Times New Roman" w:hAnsi="Times New Roman"/>
          <w:sz w:val="28"/>
          <w:szCs w:val="28"/>
        </w:rPr>
        <w:softHyphen/>
        <w:t>ществующих жизненных процессов и отношений, изучают</w:t>
      </w:r>
      <w:r w:rsidRPr="007C0894">
        <w:rPr>
          <w:rFonts w:ascii="Times New Roman" w:hAnsi="Times New Roman"/>
          <w:sz w:val="28"/>
          <w:szCs w:val="28"/>
        </w:rPr>
        <w:softHyphen/>
        <w:t>ся основные принципы переноса реальных обстоятельств в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ранство игры, особенности её построения, организации и правил, назначение э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ентов, различных видов игр и их возможности для развития и обучения человек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ектные работы могут быть представлены в виде описа</w:t>
      </w:r>
      <w:r w:rsidRPr="007C0894">
        <w:rPr>
          <w:rFonts w:ascii="Times New Roman" w:hAnsi="Times New Roman"/>
          <w:sz w:val="28"/>
          <w:szCs w:val="28"/>
        </w:rPr>
        <w:softHyphen/>
        <w:t>ний, объектов,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ммного обеспечения, в формате электронной игр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Прикладны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кладные проекты отличает чётко обозначенный с са</w:t>
      </w:r>
      <w:r w:rsidRPr="007C0894">
        <w:rPr>
          <w:rFonts w:ascii="Times New Roman" w:hAnsi="Times New Roman"/>
          <w:sz w:val="28"/>
          <w:szCs w:val="28"/>
        </w:rPr>
        <w:softHyphen/>
        <w:t>мого начала конечный продукт деятельности его участников, имеющий конкретного потребителя, назначение и область применения. В случае социального прикладного проекта требуется анализ потребностей социального окружения или определённого сегмента человеческ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 и рынка для придания конечному продукту необходимых свойств и качест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кладной проект удобно использовать для повышения мотивации учащихся к проектной деятельности, обучения основам исследовательской и инженерной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и.</w:t>
      </w:r>
    </w:p>
    <w:p w:rsidR="00667F4E" w:rsidRPr="007C0894" w:rsidRDefault="00667F4E" w:rsidP="009829AB">
      <w:pPr>
        <w:keepNext/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Социальны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циальные проекты представляют собой целенаправлен</w:t>
      </w:r>
      <w:r w:rsidRPr="007C0894">
        <w:rPr>
          <w:rFonts w:ascii="Times New Roman" w:hAnsi="Times New Roman"/>
          <w:sz w:val="28"/>
          <w:szCs w:val="28"/>
        </w:rPr>
        <w:softHyphen/>
        <w:t>ную социальную (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щественную) практику, позволяющую учащимся выбирать линию поведения в от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шении соци</w:t>
      </w:r>
      <w:r w:rsidRPr="007C0894">
        <w:rPr>
          <w:rFonts w:ascii="Times New Roman" w:hAnsi="Times New Roman"/>
          <w:sz w:val="28"/>
          <w:szCs w:val="28"/>
        </w:rPr>
        <w:softHyphen/>
        <w:t>альных проблем и явлений. Участие в социальных проектах способствует формированию социального опыта, основных социальных ролей, соответствующих возрасту, помогает осва</w:t>
      </w:r>
      <w:r w:rsidRPr="007C0894">
        <w:rPr>
          <w:rFonts w:ascii="Times New Roman" w:hAnsi="Times New Roman"/>
          <w:sz w:val="28"/>
          <w:szCs w:val="28"/>
        </w:rPr>
        <w:softHyphen/>
        <w:t>ивать правила общественного поведе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Исследовательски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новным видом деятельности данного типа проектов должна стать исслед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ская деятельность. При этом изучение (поиск, наблюдение, систематизация) или реше</w:t>
      </w:r>
      <w:r w:rsidRPr="007C0894">
        <w:rPr>
          <w:rFonts w:ascii="Times New Roman" w:hAnsi="Times New Roman"/>
          <w:sz w:val="28"/>
          <w:szCs w:val="28"/>
        </w:rPr>
        <w:softHyphen/>
        <w:t>ние обучающимися проблемы с заранее неизвестным ре</w:t>
      </w:r>
      <w:r w:rsidRPr="007C0894">
        <w:rPr>
          <w:rFonts w:ascii="Times New Roman" w:hAnsi="Times New Roman"/>
          <w:sz w:val="28"/>
          <w:szCs w:val="28"/>
        </w:rPr>
        <w:softHyphen/>
        <w:t>шением предполагает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ичие основных этапов, характер</w:t>
      </w:r>
      <w:r w:rsidRPr="007C0894">
        <w:rPr>
          <w:rFonts w:ascii="Times New Roman" w:hAnsi="Times New Roman"/>
          <w:sz w:val="28"/>
          <w:szCs w:val="28"/>
        </w:rPr>
        <w:softHyphen/>
        <w:t>ных для научного исследования, а именно: выбор 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ласти исследования, определение проблемы, составление плана и графика работы, изучение информационных источников по проблеме, разработка гипотез, их оценка, постановка экспериментальных задач, разработка и проведение экспе</w:t>
      </w:r>
      <w:r w:rsidRPr="007C0894">
        <w:rPr>
          <w:rFonts w:ascii="Times New Roman" w:hAnsi="Times New Roman"/>
          <w:sz w:val="28"/>
          <w:szCs w:val="28"/>
        </w:rPr>
        <w:softHyphen/>
        <w:t>риментов, соп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lastRenderedPageBreak/>
        <w:t>тавление гипотезы с результатами экспери</w:t>
      </w:r>
      <w:r w:rsidRPr="007C0894">
        <w:rPr>
          <w:rFonts w:ascii="Times New Roman" w:hAnsi="Times New Roman"/>
          <w:sz w:val="28"/>
          <w:szCs w:val="28"/>
        </w:rPr>
        <w:softHyphen/>
        <w:t>ментов, оценка решений, основанная на эксперименталь</w:t>
      </w:r>
      <w:r w:rsidRPr="007C0894">
        <w:rPr>
          <w:rFonts w:ascii="Times New Roman" w:hAnsi="Times New Roman"/>
          <w:sz w:val="28"/>
          <w:szCs w:val="28"/>
        </w:rPr>
        <w:softHyphen/>
        <w:t>ных данных, выводы и постановка новых проблем или задач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Творческие проек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 творческим проектом как особым видом предполагают соответствующее творческое оформление, которое не имеет детально проработанной структуры сов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тной деятельности участников. Продуктом творческого проекта может быть реали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я художественного замысла, имеющая различные варианты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Инженерные проекты (на выбор обучающихся)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д инженерным проектом как особым видом проек</w:t>
      </w:r>
      <w:r w:rsidRPr="007C0894">
        <w:rPr>
          <w:rFonts w:ascii="Times New Roman" w:hAnsi="Times New Roman"/>
          <w:sz w:val="28"/>
          <w:szCs w:val="28"/>
        </w:rPr>
        <w:softHyphen/>
        <w:t>та понимается создание или усовершенствование принципов действия, схем, моделей, образцов технических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рукций, устройств, машин. Эти проекты предполагают наличие тради</w:t>
      </w:r>
      <w:r w:rsidRPr="007C0894">
        <w:rPr>
          <w:rFonts w:ascii="Times New Roman" w:hAnsi="Times New Roman"/>
          <w:sz w:val="28"/>
          <w:szCs w:val="28"/>
        </w:rPr>
        <w:softHyphen/>
        <w:t>ционных для инженерного проекта этапов: определение фун</w:t>
      </w:r>
      <w:r w:rsidRPr="007C0894">
        <w:rPr>
          <w:rFonts w:ascii="Times New Roman" w:hAnsi="Times New Roman"/>
          <w:sz w:val="28"/>
          <w:szCs w:val="28"/>
        </w:rPr>
        <w:softHyphen/>
        <w:t>кциональной необходимости изобре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 (улучшения), опре</w:t>
      </w:r>
      <w:r w:rsidRPr="007C0894">
        <w:rPr>
          <w:rFonts w:ascii="Times New Roman" w:hAnsi="Times New Roman"/>
          <w:sz w:val="28"/>
          <w:szCs w:val="28"/>
        </w:rPr>
        <w:softHyphen/>
        <w:t>деление критериев результативности, планирование работы, предварительные исследования и поиск информации, создание и оценка реального прототипа первоначальной идеи, коррек</w:t>
      </w:r>
      <w:r w:rsidRPr="007C0894">
        <w:rPr>
          <w:rFonts w:ascii="Times New Roman" w:hAnsi="Times New Roman"/>
          <w:sz w:val="28"/>
          <w:szCs w:val="28"/>
        </w:rPr>
        <w:softHyphen/>
        <w:t>тировка, доделка, демонстрация результат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Формы организации деятельности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ы организации учебно-исследовательской деятель</w:t>
      </w:r>
      <w:r w:rsidRPr="007C0894">
        <w:rPr>
          <w:rFonts w:ascii="Times New Roman" w:hAnsi="Times New Roman"/>
          <w:sz w:val="28"/>
          <w:szCs w:val="28"/>
        </w:rPr>
        <w:softHyphen/>
        <w:t xml:space="preserve">ности </w:t>
      </w:r>
      <w:r w:rsidRPr="007C0894">
        <w:rPr>
          <w:rFonts w:ascii="Times New Roman" w:hAnsi="Times New Roman"/>
          <w:b/>
          <w:sz w:val="28"/>
          <w:szCs w:val="28"/>
        </w:rPr>
        <w:t>на уроках</w:t>
      </w:r>
      <w:r w:rsidRPr="007C0894">
        <w:rPr>
          <w:rFonts w:ascii="Times New Roman" w:hAnsi="Times New Roman"/>
          <w:sz w:val="28"/>
          <w:szCs w:val="28"/>
        </w:rPr>
        <w:t xml:space="preserve"> разли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 xml:space="preserve">ных предметных областей по каждому из обозначенных направлений </w:t>
      </w:r>
      <w:r w:rsidRPr="007C0894">
        <w:rPr>
          <w:rFonts w:ascii="Times New Roman" w:hAnsi="Times New Roman"/>
          <w:b/>
          <w:i/>
          <w:sz w:val="28"/>
          <w:szCs w:val="28"/>
        </w:rPr>
        <w:t>(могут быть следующими, выбрать):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урок-исследование</w:t>
      </w:r>
      <w:r w:rsidRPr="007C0894">
        <w:rPr>
          <w:rFonts w:ascii="Times New Roman" w:hAnsi="Times New Roman"/>
          <w:sz w:val="28"/>
          <w:szCs w:val="28"/>
        </w:rPr>
        <w:t>, урок-лаборатория, урок-творческий отчёт, урок изоб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ательства, урок «Удивительное рядом», урок-рассказ об учёных, урок-защита исследовательских проектов, урок-экспертиза, урок открытых мы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лей, музейный урок, театральный урок, музыкальный урок, урок творческ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письма и др.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учебный эксперимент</w:t>
      </w:r>
      <w:r w:rsidRPr="007C0894">
        <w:rPr>
          <w:rFonts w:ascii="Times New Roman" w:hAnsi="Times New Roman"/>
          <w:sz w:val="28"/>
          <w:szCs w:val="28"/>
        </w:rPr>
        <w:t>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домашнее задание</w:t>
      </w:r>
      <w:r w:rsidRPr="007C0894">
        <w:rPr>
          <w:rFonts w:ascii="Times New Roman" w:hAnsi="Times New Roman"/>
          <w:sz w:val="28"/>
          <w:szCs w:val="28"/>
        </w:rPr>
        <w:t xml:space="preserve"> исследовательского характера, кото</w:t>
      </w:r>
      <w:r w:rsidRPr="007C0894">
        <w:rPr>
          <w:rFonts w:ascii="Times New Roman" w:hAnsi="Times New Roman"/>
          <w:sz w:val="28"/>
          <w:szCs w:val="28"/>
        </w:rPr>
        <w:softHyphen/>
        <w:t>рое может сочетать в себе разнообразные виды деятельности, позволяет провести учебное исс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ование, достаточно про</w:t>
      </w:r>
      <w:r w:rsidRPr="007C0894">
        <w:rPr>
          <w:rFonts w:ascii="Times New Roman" w:hAnsi="Times New Roman"/>
          <w:sz w:val="28"/>
          <w:szCs w:val="28"/>
        </w:rPr>
        <w:softHyphen/>
        <w:t>тяжённое во времен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ы организации учебно-исследовательской деятель</w:t>
      </w:r>
      <w:r w:rsidRPr="007C0894">
        <w:rPr>
          <w:rFonts w:ascii="Times New Roman" w:hAnsi="Times New Roman"/>
          <w:sz w:val="28"/>
          <w:szCs w:val="28"/>
        </w:rPr>
        <w:softHyphen/>
        <w:t xml:space="preserve">ности </w:t>
      </w:r>
      <w:r w:rsidRPr="007C0894">
        <w:rPr>
          <w:rFonts w:ascii="Times New Roman" w:hAnsi="Times New Roman"/>
          <w:b/>
          <w:sz w:val="28"/>
          <w:szCs w:val="28"/>
        </w:rPr>
        <w:t>на внеурочных занятиях</w:t>
      </w:r>
      <w:r w:rsidRPr="007C0894">
        <w:rPr>
          <w:rFonts w:ascii="Times New Roman" w:hAnsi="Times New Roman"/>
          <w:sz w:val="28"/>
          <w:szCs w:val="28"/>
        </w:rPr>
        <w:t xml:space="preserve"> по каждому из обозначенных</w:t>
      </w:r>
      <w:r w:rsidR="00587443">
        <w:rPr>
          <w:rFonts w:ascii="Times New Roman" w:hAnsi="Times New Roman"/>
          <w:sz w:val="28"/>
          <w:szCs w:val="28"/>
        </w:rPr>
        <w:t>:</w:t>
      </w:r>
      <w:r w:rsidRPr="007C0894">
        <w:rPr>
          <w:rFonts w:ascii="Times New Roman" w:hAnsi="Times New Roman"/>
          <w:sz w:val="28"/>
          <w:szCs w:val="28"/>
        </w:rPr>
        <w:t xml:space="preserve"> </w:t>
      </w:r>
    </w:p>
    <w:p w:rsidR="00667F4E" w:rsidRPr="00144A5E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следовательская практика обучающихся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акультативные занятия, предполагающие углублённое изучение предмета, дают большие возможности для реализации на них учебно-исследовательской деятельности обучающихся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удийная и клубная деятельность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учное общество – фор</w:t>
      </w:r>
      <w:r w:rsidRPr="007C0894">
        <w:rPr>
          <w:rFonts w:ascii="Times New Roman" w:hAnsi="Times New Roman"/>
          <w:sz w:val="28"/>
          <w:szCs w:val="28"/>
        </w:rPr>
        <w:softHyphen/>
        <w:t>ма внеурочной деятельности, которая сочетает в себе рабо</w:t>
      </w:r>
      <w:r w:rsidRPr="007C0894">
        <w:rPr>
          <w:rFonts w:ascii="Times New Roman" w:hAnsi="Times New Roman"/>
          <w:sz w:val="28"/>
          <w:szCs w:val="28"/>
        </w:rPr>
        <w:softHyphen/>
        <w:t>ту над учебными исследованиями, коллективное обсуждение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ежуточных и итоговых результатов этой работы, органи</w:t>
      </w:r>
      <w:r w:rsidRPr="007C0894">
        <w:rPr>
          <w:rFonts w:ascii="Times New Roman" w:hAnsi="Times New Roman"/>
          <w:sz w:val="28"/>
          <w:szCs w:val="28"/>
        </w:rPr>
        <w:softHyphen/>
        <w:t>зацию круглых столов, дискуссий, дебатов, интеллектуальных игр, публичных защит,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еренций и др., а также встречи с представителями науки и образования, экскурсии в учрежде</w:t>
      </w:r>
      <w:r w:rsidRPr="007C0894">
        <w:rPr>
          <w:rFonts w:ascii="Times New Roman" w:hAnsi="Times New Roman"/>
          <w:sz w:val="28"/>
          <w:szCs w:val="28"/>
        </w:rPr>
        <w:softHyphen/>
        <w:t>ния науки и образования, сотрудничество с учебными научно-исследовательскими обществами (УНИО) других образовательных организаций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проекты классов и параллелей, общешкольные проекты;</w:t>
      </w:r>
    </w:p>
    <w:p w:rsidR="00667F4E" w:rsidRPr="007C0894" w:rsidRDefault="00667F4E" w:rsidP="005A44DD">
      <w:pPr>
        <w:numPr>
          <w:ilvl w:val="0"/>
          <w:numId w:val="13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астие обучающихся в олимпиадах, конкурсах, конфе</w:t>
      </w:r>
      <w:r w:rsidRPr="007C0894">
        <w:rPr>
          <w:rFonts w:ascii="Times New Roman" w:hAnsi="Times New Roman"/>
          <w:sz w:val="28"/>
          <w:szCs w:val="28"/>
        </w:rPr>
        <w:softHyphen/>
        <w:t>ренциях, в том числе дистанционных, предметных неделях, интеллектуальных марафонах, ко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е предполагает выпол</w:t>
      </w:r>
      <w:r w:rsidRPr="007C0894">
        <w:rPr>
          <w:rFonts w:ascii="Times New Roman" w:hAnsi="Times New Roman"/>
          <w:sz w:val="28"/>
          <w:szCs w:val="28"/>
        </w:rPr>
        <w:softHyphen/>
        <w:t>нение ими учебных исследований или их элементов в рамках данных мероприят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одель учебно-исследовательской и проектной деятельности</w:t>
      </w:r>
    </w:p>
    <w:p w:rsidR="00DD71E1" w:rsidRDefault="002F0F44" w:rsidP="009C33B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ОГОБУ СШ с УИОП пгт Кикнур</w:t>
      </w:r>
      <w:r w:rsidR="00667F4E" w:rsidRPr="007C0894">
        <w:rPr>
          <w:rFonts w:ascii="Times New Roman" w:hAnsi="Times New Roman"/>
          <w:sz w:val="28"/>
          <w:szCs w:val="28"/>
        </w:rPr>
        <w:t xml:space="preserve"> сложилась практика реализации проектно-исследовательской деятельности обучающихся как в урочной, так и во внеурочной деятельности, которая позволила в новых образовательных условиях (введение ФГОС) выстроить следующую модель:</w:t>
      </w:r>
    </w:p>
    <w:p w:rsidR="00DD71E1" w:rsidRPr="007C0894" w:rsidRDefault="00DD71E1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88"/>
        <w:gridCol w:w="3471"/>
        <w:gridCol w:w="1807"/>
        <w:gridCol w:w="1822"/>
        <w:gridCol w:w="1383"/>
      </w:tblGrid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Класс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роектная деятельность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 xml:space="preserve">Защита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роекта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 xml:space="preserve">Формы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рганизации</w:t>
            </w: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Кол-во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часов</w:t>
            </w:r>
          </w:p>
        </w:tc>
      </w:tr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5 к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ы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2F0F44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Курс </w:t>
            </w:r>
            <w:r w:rsidR="00624FC7">
              <w:rPr>
                <w:rFonts w:ascii="Times New Roman" w:hAnsi="Times New Roman"/>
                <w:sz w:val="24"/>
                <w:szCs w:val="28"/>
              </w:rPr>
              <w:t>«Основы проектной де</w:t>
            </w:r>
            <w:r w:rsidR="00624FC7">
              <w:rPr>
                <w:rFonts w:ascii="Times New Roman" w:hAnsi="Times New Roman"/>
                <w:sz w:val="24"/>
                <w:szCs w:val="28"/>
              </w:rPr>
              <w:t>я</w:t>
            </w:r>
            <w:r w:rsidR="00624FC7">
              <w:rPr>
                <w:rFonts w:ascii="Times New Roman" w:hAnsi="Times New Roman"/>
                <w:sz w:val="24"/>
                <w:szCs w:val="28"/>
              </w:rPr>
              <w:t>тельности»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DD71E1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Школьная конференция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5A19B9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</w:tr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6 к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ы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5A19B9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едметные индивидуальные проекты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DD71E1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уроки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7 к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ы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5A19B9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едметные индивидуальные проекты, групповые игровые проекты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DD71E1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Уроки, вуд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8 к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ы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5A19B9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едметные и межпредметные индивидуальные проекты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DD71E1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Уроки, вуд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667F4E" w:rsidRPr="007C0894" w:rsidTr="00667F4E">
        <w:tc>
          <w:tcPr>
            <w:tcW w:w="10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9 к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ы</w:t>
            </w:r>
          </w:p>
        </w:tc>
        <w:tc>
          <w:tcPr>
            <w:tcW w:w="34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5A19B9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едметные и межпредметные индивидуальные проекты</w:t>
            </w:r>
          </w:p>
        </w:tc>
        <w:tc>
          <w:tcPr>
            <w:tcW w:w="18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DD71E1" w:rsidP="005A19B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Школьная конференция</w:t>
            </w:r>
          </w:p>
        </w:tc>
        <w:tc>
          <w:tcPr>
            <w:tcW w:w="18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3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рограмма 5 класса</w:t>
      </w:r>
      <w:r w:rsidRPr="007C0894">
        <w:rPr>
          <w:rFonts w:ascii="Times New Roman" w:hAnsi="Times New Roman"/>
          <w:sz w:val="28"/>
          <w:szCs w:val="28"/>
        </w:rPr>
        <w:t xml:space="preserve"> может быть направлена на развитие творческих способ</w:t>
      </w:r>
      <w:r w:rsidRPr="007C0894">
        <w:rPr>
          <w:rFonts w:ascii="Times New Roman" w:hAnsi="Times New Roman"/>
          <w:sz w:val="28"/>
          <w:szCs w:val="28"/>
        </w:rPr>
        <w:softHyphen/>
        <w:t>ностей обучающихся, формирование у них основ культуры исследовательской и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ектной деятельности, системных представлений и позитивного социального опыта примене</w:t>
      </w:r>
      <w:r w:rsidRPr="007C0894">
        <w:rPr>
          <w:rFonts w:ascii="Times New Roman" w:hAnsi="Times New Roman"/>
          <w:sz w:val="28"/>
          <w:szCs w:val="28"/>
        </w:rPr>
        <w:softHyphen/>
        <w:t>ния методов и технологий этих видов деятельности, развитие умений об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ающихся самостоятельно определять цели и ре</w:t>
      </w:r>
      <w:r w:rsidRPr="007C0894">
        <w:rPr>
          <w:rFonts w:ascii="Times New Roman" w:hAnsi="Times New Roman"/>
          <w:sz w:val="28"/>
          <w:szCs w:val="28"/>
        </w:rPr>
        <w:softHyphen/>
        <w:t>зультаты (продукты) такой деятель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сти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6 классе</w:t>
      </w:r>
      <w:r w:rsidRPr="007C0894">
        <w:rPr>
          <w:rFonts w:ascii="Times New Roman" w:hAnsi="Times New Roman"/>
          <w:sz w:val="28"/>
          <w:szCs w:val="28"/>
        </w:rPr>
        <w:t xml:space="preserve"> обучающиеся продолжают осваивать метод проектной деятельности. Обучающиеся выбирают предложенные учителями темы или самостоятельно их 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улируют. Обучающиеся осваивают преимущественно два типа проектов: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онные или игровые. Хотя по желанию обучающихся возможна реализация и других типов проекта, если они поддерживаются педагогами, родителями или старшеклас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иками. Таким образом, на первом этапе проектной работы выступает локализация интересов педагогов и учеников, формируются проектные группы и определяются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 xml:space="preserve">дивидуальные проекты. Тематика учебных проектов носит как предметный, так и межпредметный характер, формирование групп происходит в параллели 6-х классов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В 7-8 классе</w:t>
      </w:r>
      <w:r w:rsidRPr="007C0894">
        <w:rPr>
          <w:rFonts w:ascii="Times New Roman" w:hAnsi="Times New Roman"/>
          <w:sz w:val="28"/>
          <w:szCs w:val="28"/>
        </w:rPr>
        <w:t xml:space="preserve"> обучающиеся обобщают полученные теоретические и практи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ие знания. Цель – теоретическая и практическая подготовка учащихся к выпол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ю конкретных видов проектной работы (включая итоговый проект за курс основной школы). При этом про</w:t>
      </w:r>
      <w:r w:rsidRPr="007C0894">
        <w:rPr>
          <w:rFonts w:ascii="Times New Roman" w:hAnsi="Times New Roman"/>
          <w:sz w:val="28"/>
          <w:szCs w:val="28"/>
        </w:rPr>
        <w:softHyphen/>
        <w:t>грамма занятий предполагает минимум теории и максимум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ельности обучающихся по проекта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b/>
          <w:sz w:val="28"/>
          <w:szCs w:val="28"/>
        </w:rPr>
        <w:t>В 9 классе</w:t>
      </w:r>
      <w:r w:rsidRPr="007C0894">
        <w:rPr>
          <w:rFonts w:ascii="Times New Roman" w:hAnsi="Times New Roman"/>
          <w:sz w:val="28"/>
          <w:szCs w:val="28"/>
        </w:rPr>
        <w:t xml:space="preserve"> учащиеся создают индивидуальный итоговый проект предметного или межпредметного характер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Технология организации учителем работы над проектом (исследованием) может быть представлена в виде следующе</w:t>
      </w:r>
      <w:r w:rsidRPr="007C0894">
        <w:rPr>
          <w:rFonts w:ascii="Times New Roman" w:hAnsi="Times New Roman"/>
          <w:sz w:val="28"/>
          <w:szCs w:val="28"/>
        </w:rPr>
        <w:softHyphen/>
        <w:t>го алгоритма:</w:t>
      </w:r>
    </w:p>
    <w:p w:rsidR="00667F4E" w:rsidRPr="007C0894" w:rsidRDefault="00667F4E" w:rsidP="005A44DD">
      <w:pPr>
        <w:numPr>
          <w:ilvl w:val="0"/>
          <w:numId w:val="13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ние каталога тем учебно-исследовательских и про</w:t>
      </w:r>
      <w:r w:rsidRPr="007C0894">
        <w:rPr>
          <w:rFonts w:ascii="Times New Roman" w:hAnsi="Times New Roman"/>
          <w:sz w:val="28"/>
          <w:szCs w:val="28"/>
        </w:rPr>
        <w:softHyphen/>
        <w:t>ектных заданий;</w:t>
      </w:r>
    </w:p>
    <w:p w:rsidR="00667F4E" w:rsidRPr="007C0894" w:rsidRDefault="00667F4E" w:rsidP="005A44DD">
      <w:pPr>
        <w:numPr>
          <w:ilvl w:val="0"/>
          <w:numId w:val="13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дложение выбора учащимся с учётом результатов выполнения пред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дущих заданий и определением для каж</w:t>
      </w:r>
      <w:r w:rsidRPr="007C0894">
        <w:rPr>
          <w:rFonts w:ascii="Times New Roman" w:hAnsi="Times New Roman"/>
          <w:sz w:val="28"/>
          <w:szCs w:val="28"/>
        </w:rPr>
        <w:softHyphen/>
        <w:t>дого ученика уровня сложности, ниже которого он не может выбирать;</w:t>
      </w:r>
    </w:p>
    <w:p w:rsidR="00667F4E" w:rsidRPr="007C0894" w:rsidRDefault="00667F4E" w:rsidP="005A44DD">
      <w:pPr>
        <w:numPr>
          <w:ilvl w:val="0"/>
          <w:numId w:val="13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ение порядка и времени консультаций и собе</w:t>
      </w:r>
      <w:r w:rsidRPr="007C0894">
        <w:rPr>
          <w:rFonts w:ascii="Times New Roman" w:hAnsi="Times New Roman"/>
          <w:sz w:val="28"/>
          <w:szCs w:val="28"/>
        </w:rPr>
        <w:softHyphen/>
        <w:t>седований в соответ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ии с этапами работы;</w:t>
      </w:r>
    </w:p>
    <w:p w:rsidR="00667F4E" w:rsidRPr="007C0894" w:rsidRDefault="00667F4E" w:rsidP="005A44DD">
      <w:pPr>
        <w:numPr>
          <w:ilvl w:val="0"/>
          <w:numId w:val="13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щита работы. Защита проекта может быть организо</w:t>
      </w:r>
      <w:r w:rsidRPr="007C0894">
        <w:rPr>
          <w:rFonts w:ascii="Times New Roman" w:hAnsi="Times New Roman"/>
          <w:sz w:val="28"/>
          <w:szCs w:val="28"/>
        </w:rPr>
        <w:softHyphen/>
        <w:t>вана перед руковод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ем проекта (режим зачёта), группой педагогов (режим собеседования); в сети (используя для этого телекоммуникационные средства); с ре</w:t>
      </w:r>
      <w:r w:rsidRPr="007C0894">
        <w:rPr>
          <w:rFonts w:ascii="Times New Roman" w:hAnsi="Times New Roman"/>
          <w:sz w:val="28"/>
          <w:szCs w:val="28"/>
        </w:rPr>
        <w:softHyphen/>
        <w:t>цензентом или их группой во всех вышеуказанных вариантах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ониторинг выполнения обучающимися проектных</w:t>
      </w: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 учебно-исследовательских работ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Мониторинг выполнения обучающимися проектных и учебно-исследовательских работ осуществляется посредством выявления соответствия работ единой системе требований к их содержанию, оформлению и защите в установленные ОО срок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ребования к оформлению тезисов проекта и учебного исследовани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ехнические требования определяют объём материалов; размер и тип шрифта, межстрочный интервал, размеры по</w:t>
      </w:r>
      <w:r w:rsidRPr="007C0894">
        <w:rPr>
          <w:rFonts w:ascii="Times New Roman" w:hAnsi="Times New Roman"/>
          <w:sz w:val="28"/>
          <w:szCs w:val="28"/>
        </w:rPr>
        <w:softHyphen/>
        <w:t>лей, выравнивание текста, отступ первой строки абзаца, формат и содержание заголовков, данных руководителя; год и место создания проект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тексте тезисов могут быть размещены фотографии, та</w:t>
      </w:r>
      <w:r w:rsidRPr="007C0894">
        <w:rPr>
          <w:rFonts w:ascii="Times New Roman" w:hAnsi="Times New Roman"/>
          <w:sz w:val="28"/>
          <w:szCs w:val="28"/>
        </w:rPr>
        <w:softHyphen/>
        <w:t>блицы, графики, ди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граммы и схемы, дополняющие содер</w:t>
      </w:r>
      <w:r w:rsidRPr="007C0894">
        <w:rPr>
          <w:rFonts w:ascii="Times New Roman" w:hAnsi="Times New Roman"/>
          <w:sz w:val="28"/>
          <w:szCs w:val="28"/>
        </w:rPr>
        <w:softHyphen/>
        <w:t>жание тезис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держание тезисов должно отражать актуальность и цель работы; ссылки на имеющиеся аналоги (если они есть); за</w:t>
      </w:r>
      <w:r w:rsidRPr="007C0894">
        <w:rPr>
          <w:rFonts w:ascii="Times New Roman" w:hAnsi="Times New Roman"/>
          <w:sz w:val="28"/>
          <w:szCs w:val="28"/>
        </w:rPr>
        <w:softHyphen/>
        <w:t>дачи, которые пришлось решить в ходе выпо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>нения; новизну проекта или учебного исследования; полученный результат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езисы представляются в виде отпечатанных листов и при</w:t>
      </w:r>
      <w:r w:rsidRPr="007C0894">
        <w:rPr>
          <w:rFonts w:ascii="Times New Roman" w:hAnsi="Times New Roman"/>
          <w:sz w:val="28"/>
          <w:szCs w:val="28"/>
        </w:rPr>
        <w:softHyphen/>
        <w:t>ложенного текстового файла на цифровом носителе. Файл должен иметь название «Тезисы к проекту (наз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), фа</w:t>
      </w:r>
      <w:r w:rsidRPr="007C0894">
        <w:rPr>
          <w:rFonts w:ascii="Times New Roman" w:hAnsi="Times New Roman"/>
          <w:sz w:val="28"/>
          <w:szCs w:val="28"/>
        </w:rPr>
        <w:softHyphen/>
        <w:t>милия и инициалы автора, класс»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Требования к оформлению текстов проектов и учеб</w:t>
      </w:r>
      <w:r w:rsidRPr="007C0894">
        <w:rPr>
          <w:rFonts w:ascii="Times New Roman" w:hAnsi="Times New Roman"/>
          <w:b/>
          <w:sz w:val="28"/>
          <w:szCs w:val="28"/>
        </w:rPr>
        <w:softHyphen/>
        <w:t>ных исследований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аждый проект и учебное исследование независимо от те</w:t>
      </w:r>
      <w:r w:rsidRPr="007C0894">
        <w:rPr>
          <w:rFonts w:ascii="Times New Roman" w:hAnsi="Times New Roman"/>
          <w:sz w:val="28"/>
          <w:szCs w:val="28"/>
        </w:rPr>
        <w:softHyphen/>
        <w:t>мы, направления и формы должны иметь описательную часть с определённой структурой: титульный лист, паспорт проекта или план работы, оглавление, введение, основная часть, заклю</w:t>
      </w:r>
      <w:r w:rsidRPr="007C0894">
        <w:rPr>
          <w:rFonts w:ascii="Times New Roman" w:hAnsi="Times New Roman"/>
          <w:sz w:val="28"/>
          <w:szCs w:val="28"/>
        </w:rPr>
        <w:softHyphen/>
        <w:t>чение, список используемой литературы, указатель полных адресов ссылок на испо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зуемые материалы из Интернета, перечень приложен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 титульном листе указываются Ф.И.О. автора, название работы, образо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ая организация, класс; Ф.И.О. руково</w:t>
      </w:r>
      <w:r w:rsidRPr="007C0894">
        <w:rPr>
          <w:rFonts w:ascii="Times New Roman" w:hAnsi="Times New Roman"/>
          <w:sz w:val="28"/>
          <w:szCs w:val="28"/>
        </w:rPr>
        <w:softHyphen/>
        <w:t>дителя и его должность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ехнические требования должны определять: объём текста, размер шрифта,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меры межстрочного интервала, полей, со</w:t>
      </w:r>
      <w:r w:rsidRPr="007C0894">
        <w:rPr>
          <w:rFonts w:ascii="Times New Roman" w:hAnsi="Times New Roman"/>
          <w:sz w:val="28"/>
          <w:szCs w:val="28"/>
        </w:rPr>
        <w:softHyphen/>
        <w:t>держание колонтитулов, размер отступа пе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вой строки абза</w:t>
      </w:r>
      <w:r w:rsidRPr="007C0894">
        <w:rPr>
          <w:rFonts w:ascii="Times New Roman" w:hAnsi="Times New Roman"/>
          <w:sz w:val="28"/>
          <w:szCs w:val="28"/>
        </w:rPr>
        <w:softHyphen/>
        <w:t>ца, требования к иллюстративному материал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ребования к содержанию проектов и учебных иссле</w:t>
      </w:r>
      <w:r w:rsidRPr="007C0894">
        <w:rPr>
          <w:rFonts w:ascii="Times New Roman" w:hAnsi="Times New Roman"/>
          <w:sz w:val="28"/>
          <w:szCs w:val="28"/>
        </w:rPr>
        <w:softHyphen/>
        <w:t xml:space="preserve">дований </w:t>
      </w:r>
      <w:r w:rsidRPr="007C0894">
        <w:rPr>
          <w:rFonts w:ascii="Times New Roman" w:hAnsi="Times New Roman"/>
          <w:b/>
          <w:i/>
          <w:sz w:val="28"/>
          <w:szCs w:val="28"/>
        </w:rPr>
        <w:t>определяются особенностями каждого типа проект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аудиторных и внеклассных учебно-исследователь</w:t>
      </w:r>
      <w:r w:rsidRPr="007C0894">
        <w:rPr>
          <w:rFonts w:ascii="Times New Roman" w:hAnsi="Times New Roman"/>
          <w:sz w:val="28"/>
          <w:szCs w:val="28"/>
        </w:rPr>
        <w:softHyphen/>
        <w:t>ских и проектных 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бот осуществляется по системе единых требован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Критерии оценки выполнения проектных и</w:t>
      </w: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учебно-исследовательских работ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информации в проектах:</w:t>
      </w:r>
    </w:p>
    <w:p w:rsidR="00667F4E" w:rsidRPr="007C0894" w:rsidRDefault="00667F4E" w:rsidP="005A44DD">
      <w:pPr>
        <w:numPr>
          <w:ilvl w:val="0"/>
          <w:numId w:val="13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целостность (содержательно-тематическая, стилевая, язы</w:t>
      </w:r>
      <w:r w:rsidRPr="007C0894">
        <w:rPr>
          <w:rFonts w:ascii="Times New Roman" w:hAnsi="Times New Roman"/>
          <w:sz w:val="28"/>
          <w:szCs w:val="28"/>
        </w:rPr>
        <w:softHyphen/>
        <w:t>ковая);</w:t>
      </w:r>
    </w:p>
    <w:p w:rsidR="00667F4E" w:rsidRPr="007C0894" w:rsidRDefault="00667F4E" w:rsidP="005A44DD">
      <w:pPr>
        <w:numPr>
          <w:ilvl w:val="0"/>
          <w:numId w:val="13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язность (логическая, формально-языковая);</w:t>
      </w:r>
    </w:p>
    <w:p w:rsidR="00667F4E" w:rsidRPr="007C0894" w:rsidRDefault="00667F4E" w:rsidP="005A44DD">
      <w:pPr>
        <w:numPr>
          <w:ilvl w:val="0"/>
          <w:numId w:val="13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уктурная упорядоченность;</w:t>
      </w:r>
    </w:p>
    <w:p w:rsidR="00667F4E" w:rsidRPr="007C0894" w:rsidRDefault="00667F4E" w:rsidP="005A44DD">
      <w:pPr>
        <w:numPr>
          <w:ilvl w:val="0"/>
          <w:numId w:val="13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вершённость (смысловая и жанрово-композиционная);</w:t>
      </w:r>
    </w:p>
    <w:p w:rsidR="00667F4E" w:rsidRPr="007C0894" w:rsidRDefault="00667F4E" w:rsidP="005A44DD">
      <w:pPr>
        <w:numPr>
          <w:ilvl w:val="0"/>
          <w:numId w:val="13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игинальность (содержательная, образная, стилевая, ком</w:t>
      </w:r>
      <w:r w:rsidRPr="007C0894">
        <w:rPr>
          <w:rFonts w:ascii="Times New Roman" w:hAnsi="Times New Roman"/>
          <w:sz w:val="28"/>
          <w:szCs w:val="28"/>
        </w:rPr>
        <w:softHyphen/>
        <w:t>позиционная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проектов, представленных только в виде текста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1. Общая оценка: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ветствие теме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глубина и полнота раскрытия темы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ость передачи первоисточников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логичность, связность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казательность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уктурная упорядоченность (наличие введения, ос</w:t>
      </w:r>
      <w:r w:rsidRPr="007C0894">
        <w:rPr>
          <w:rFonts w:ascii="Times New Roman" w:hAnsi="Times New Roman"/>
          <w:sz w:val="28"/>
          <w:szCs w:val="28"/>
        </w:rPr>
        <w:softHyphen/>
        <w:t>новной части, заклю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, их оптимальное соотношение)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формление (наличие плана, списка литературы, куль</w:t>
      </w:r>
      <w:r w:rsidRPr="007C0894">
        <w:rPr>
          <w:rFonts w:ascii="Times New Roman" w:hAnsi="Times New Roman"/>
          <w:sz w:val="28"/>
          <w:szCs w:val="28"/>
        </w:rPr>
        <w:softHyphen/>
        <w:t>тура цитирования, сноски и т. д.);</w:t>
      </w:r>
    </w:p>
    <w:p w:rsidR="00667F4E" w:rsidRPr="007C0894" w:rsidRDefault="00667F4E" w:rsidP="005A44DD">
      <w:pPr>
        <w:numPr>
          <w:ilvl w:val="0"/>
          <w:numId w:val="13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ультура письменной речи.</w:t>
      </w:r>
    </w:p>
    <w:p w:rsidR="00667F4E" w:rsidRPr="007C0894" w:rsidRDefault="00667F4E" w:rsidP="00CC15EE">
      <w:pPr>
        <w:keepNext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2. Оценка введения:</w:t>
      </w:r>
    </w:p>
    <w:p w:rsidR="00667F4E" w:rsidRPr="007C0894" w:rsidRDefault="00667F4E" w:rsidP="005A44DD">
      <w:pPr>
        <w:numPr>
          <w:ilvl w:val="0"/>
          <w:numId w:val="13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обоснования выбора темы, её актуальности;</w:t>
      </w:r>
    </w:p>
    <w:p w:rsidR="00667F4E" w:rsidRPr="007C0894" w:rsidRDefault="00667F4E" w:rsidP="005A44DD">
      <w:pPr>
        <w:numPr>
          <w:ilvl w:val="0"/>
          <w:numId w:val="13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сформулированных целей и задач работы;</w:t>
      </w:r>
    </w:p>
    <w:p w:rsidR="00667F4E" w:rsidRPr="007C0894" w:rsidRDefault="00667F4E" w:rsidP="005A44DD">
      <w:pPr>
        <w:numPr>
          <w:ilvl w:val="0"/>
          <w:numId w:val="13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краткой характеристики первоисточник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3. Оценка основной части:</w:t>
      </w:r>
    </w:p>
    <w:p w:rsidR="00667F4E" w:rsidRPr="007C0894" w:rsidRDefault="00667F4E" w:rsidP="005A44DD">
      <w:pPr>
        <w:numPr>
          <w:ilvl w:val="0"/>
          <w:numId w:val="13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труктурирование материала по разделам, параграфам, абзацам;</w:t>
      </w:r>
    </w:p>
    <w:p w:rsidR="00667F4E" w:rsidRPr="007C0894" w:rsidRDefault="00667F4E" w:rsidP="005A44DD">
      <w:pPr>
        <w:numPr>
          <w:ilvl w:val="0"/>
          <w:numId w:val="13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заголовков к частям текста и их удачность;</w:t>
      </w:r>
    </w:p>
    <w:p w:rsidR="00667F4E" w:rsidRPr="007C0894" w:rsidRDefault="00667F4E" w:rsidP="005A44DD">
      <w:pPr>
        <w:numPr>
          <w:ilvl w:val="0"/>
          <w:numId w:val="13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блемность и разносторонность в изложении мате</w:t>
      </w:r>
      <w:r w:rsidRPr="007C0894">
        <w:rPr>
          <w:rFonts w:ascii="Times New Roman" w:hAnsi="Times New Roman"/>
          <w:sz w:val="28"/>
          <w:szCs w:val="28"/>
        </w:rPr>
        <w:softHyphen/>
        <w:t>риала;</w:t>
      </w:r>
    </w:p>
    <w:p w:rsidR="00667F4E" w:rsidRPr="007C0894" w:rsidRDefault="00667F4E" w:rsidP="005A44DD">
      <w:pPr>
        <w:numPr>
          <w:ilvl w:val="0"/>
          <w:numId w:val="13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деление в тексте основных понятий, терминов и их толкование;</w:t>
      </w:r>
    </w:p>
    <w:p w:rsidR="00667F4E" w:rsidRPr="007C0894" w:rsidRDefault="00667F4E" w:rsidP="005A44DD">
      <w:pPr>
        <w:numPr>
          <w:ilvl w:val="0"/>
          <w:numId w:val="13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примеров, иллюстрирующих теоретические по</w:t>
      </w:r>
      <w:r w:rsidRPr="007C0894">
        <w:rPr>
          <w:rFonts w:ascii="Times New Roman" w:hAnsi="Times New Roman"/>
          <w:sz w:val="28"/>
          <w:szCs w:val="28"/>
        </w:rPr>
        <w:softHyphen/>
        <w:t>ложения.</w:t>
      </w:r>
    </w:p>
    <w:p w:rsidR="00667F4E" w:rsidRPr="007C0894" w:rsidRDefault="00667F4E" w:rsidP="005A44DD">
      <w:pPr>
        <w:numPr>
          <w:ilvl w:val="0"/>
          <w:numId w:val="13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заключения:</w:t>
      </w:r>
    </w:p>
    <w:p w:rsidR="00667F4E" w:rsidRPr="007C0894" w:rsidRDefault="00667F4E" w:rsidP="005A44DD">
      <w:pPr>
        <w:numPr>
          <w:ilvl w:val="0"/>
          <w:numId w:val="1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выводов по результатам анализа;</w:t>
      </w:r>
    </w:p>
    <w:p w:rsidR="00667F4E" w:rsidRPr="007C0894" w:rsidRDefault="00667F4E" w:rsidP="005A44DD">
      <w:pPr>
        <w:numPr>
          <w:ilvl w:val="0"/>
          <w:numId w:val="13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ражение своего мнения по проблем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исследовательской деятельности в проекте: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ение и постановка проблемы исследования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улирование гипотез и пробных теорий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ование и разработка исследовательских действий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бор данных (множественность, актуальность и надёж</w:t>
      </w:r>
      <w:r w:rsidRPr="007C0894">
        <w:rPr>
          <w:rFonts w:ascii="Times New Roman" w:hAnsi="Times New Roman"/>
          <w:sz w:val="28"/>
          <w:szCs w:val="28"/>
        </w:rPr>
        <w:softHyphen/>
        <w:t>ность фактов, набл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дений, доказательств)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нализ и отбор верных теорий, синтез новой информа</w:t>
      </w:r>
      <w:r w:rsidRPr="007C0894">
        <w:rPr>
          <w:rFonts w:ascii="Times New Roman" w:hAnsi="Times New Roman"/>
          <w:sz w:val="28"/>
          <w:szCs w:val="28"/>
        </w:rPr>
        <w:softHyphen/>
        <w:t>ции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поставление (соотношение) данных и умозаключе</w:t>
      </w:r>
      <w:r w:rsidRPr="007C0894">
        <w:rPr>
          <w:rFonts w:ascii="Times New Roman" w:hAnsi="Times New Roman"/>
          <w:sz w:val="28"/>
          <w:szCs w:val="28"/>
        </w:rPr>
        <w:softHyphen/>
        <w:t>ний, их проверка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воды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становка новой проблемы как результат проведённо</w:t>
      </w:r>
      <w:r w:rsidRPr="007C0894">
        <w:rPr>
          <w:rFonts w:ascii="Times New Roman" w:hAnsi="Times New Roman"/>
          <w:sz w:val="28"/>
          <w:szCs w:val="28"/>
        </w:rPr>
        <w:softHyphen/>
        <w:t>го исследования;</w:t>
      </w:r>
    </w:p>
    <w:p w:rsidR="00667F4E" w:rsidRPr="007C0894" w:rsidRDefault="00667F4E" w:rsidP="005A44DD">
      <w:pPr>
        <w:numPr>
          <w:ilvl w:val="0"/>
          <w:numId w:val="13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ективная научная новизн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lastRenderedPageBreak/>
        <w:t>Оценка прикладных результатов проекта: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ктуальность проекта для заявленного потребителя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ветствие результатов поставленной цели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ветствие выполненных задач поставленной цели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тимальность выбранных действий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думанность структуры (составных частей и их по</w:t>
      </w:r>
      <w:r w:rsidRPr="007C0894">
        <w:rPr>
          <w:rFonts w:ascii="Times New Roman" w:hAnsi="Times New Roman"/>
          <w:sz w:val="28"/>
          <w:szCs w:val="28"/>
        </w:rPr>
        <w:softHyphen/>
        <w:t>следовательности) проекта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чёткость распределения функций каждого участника (если авторов 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колько)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формление результатов — конечного продукта в со</w:t>
      </w:r>
      <w:r w:rsidRPr="007C0894">
        <w:rPr>
          <w:rFonts w:ascii="Times New Roman" w:hAnsi="Times New Roman"/>
          <w:sz w:val="28"/>
          <w:szCs w:val="28"/>
        </w:rPr>
        <w:softHyphen/>
        <w:t>ответствии с соврем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ми требованиями к данному виду продуктов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личие внешней (независимой) оценки результатов проекта (отзывов,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цензирования и т. п.)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ъективная новизна (оригинальность, авторский ха</w:t>
      </w:r>
      <w:r w:rsidRPr="007C0894">
        <w:rPr>
          <w:rFonts w:ascii="Times New Roman" w:hAnsi="Times New Roman"/>
          <w:sz w:val="28"/>
          <w:szCs w:val="28"/>
        </w:rPr>
        <w:softHyphen/>
        <w:t>рактер);</w:t>
      </w:r>
    </w:p>
    <w:p w:rsidR="00667F4E" w:rsidRPr="007C0894" w:rsidRDefault="00667F4E" w:rsidP="005A44DD">
      <w:pPr>
        <w:numPr>
          <w:ilvl w:val="0"/>
          <w:numId w:val="14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масштабность (по охваченному материалу, по потен</w:t>
      </w:r>
      <w:r w:rsidRPr="007C0894">
        <w:rPr>
          <w:rFonts w:ascii="Times New Roman" w:hAnsi="Times New Roman"/>
          <w:sz w:val="28"/>
          <w:szCs w:val="28"/>
        </w:rPr>
        <w:softHyphen/>
        <w:t>циальным потреби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ям и т. д.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уровня использованных в проекте технологий: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современных и усовершенствованных тех</w:t>
      </w:r>
      <w:r w:rsidRPr="007C0894">
        <w:rPr>
          <w:rFonts w:ascii="Times New Roman" w:hAnsi="Times New Roman"/>
          <w:sz w:val="28"/>
          <w:szCs w:val="28"/>
        </w:rPr>
        <w:softHyphen/>
        <w:t>нологий при со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дании проекта;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древних, восстановленных технологий при создании про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а;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оригинальных, авторских технологий;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рудоёмкость проекта;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экономичность проекта;</w:t>
      </w:r>
    </w:p>
    <w:p w:rsidR="00667F4E" w:rsidRPr="007C0894" w:rsidRDefault="00667F4E" w:rsidP="005A44DD">
      <w:pPr>
        <w:numPr>
          <w:ilvl w:val="0"/>
          <w:numId w:val="14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уровень профессионального мастерства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ab/>
        <w:t>Оценка художественного исполнения проекта:</w:t>
      </w:r>
    </w:p>
    <w:p w:rsidR="00667F4E" w:rsidRPr="007C0894" w:rsidRDefault="00667F4E" w:rsidP="005A44DD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ответствие форматам и предъявленным требованиям;</w:t>
      </w:r>
    </w:p>
    <w:p w:rsidR="00667F4E" w:rsidRPr="007C0894" w:rsidRDefault="00667F4E" w:rsidP="005A44DD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вторский стиль и (или) оригинальность;</w:t>
      </w:r>
    </w:p>
    <w:p w:rsidR="00667F4E" w:rsidRPr="007C0894" w:rsidRDefault="00667F4E" w:rsidP="005A44DD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мпозиция и сочетания;</w:t>
      </w:r>
    </w:p>
    <w:p w:rsidR="00667F4E" w:rsidRPr="007C0894" w:rsidRDefault="00667F4E" w:rsidP="005A44DD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знаваемость и понятность;</w:t>
      </w:r>
    </w:p>
    <w:p w:rsidR="00667F4E" w:rsidRPr="007C0894" w:rsidRDefault="00667F4E" w:rsidP="005A44DD">
      <w:pPr>
        <w:numPr>
          <w:ilvl w:val="0"/>
          <w:numId w:val="14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глубина художественного замысла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цифровых технологий в проекте:</w:t>
      </w:r>
    </w:p>
    <w:p w:rsidR="00667F4E" w:rsidRPr="007C0894" w:rsidRDefault="00667F4E" w:rsidP="005A44DD">
      <w:pPr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добство инсталляции;</w:t>
      </w:r>
    </w:p>
    <w:p w:rsidR="00667F4E" w:rsidRPr="007C0894" w:rsidRDefault="00667F4E" w:rsidP="005A44DD">
      <w:pPr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изайн и графика;</w:t>
      </w:r>
    </w:p>
    <w:p w:rsidR="00667F4E" w:rsidRPr="007C0894" w:rsidRDefault="00667F4E" w:rsidP="005A44DD">
      <w:pPr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ружественность интерфейса;</w:t>
      </w:r>
    </w:p>
    <w:p w:rsidR="00667F4E" w:rsidRPr="007C0894" w:rsidRDefault="00667F4E" w:rsidP="005A44DD">
      <w:pPr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ункциональные возможности;</w:t>
      </w:r>
    </w:p>
    <w:p w:rsidR="00667F4E" w:rsidRPr="007C0894" w:rsidRDefault="00667F4E" w:rsidP="005A44DD">
      <w:pPr>
        <w:numPr>
          <w:ilvl w:val="0"/>
          <w:numId w:val="143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тимальность использования ресурс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Критерии оценки защиты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доклада (выступления):</w:t>
      </w:r>
    </w:p>
    <w:p w:rsidR="00667F4E" w:rsidRPr="007C0894" w:rsidRDefault="00667F4E" w:rsidP="005A44DD">
      <w:pPr>
        <w:numPr>
          <w:ilvl w:val="0"/>
          <w:numId w:val="14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вободное владение темой проекта (реферата);</w:t>
      </w:r>
    </w:p>
    <w:p w:rsidR="00667F4E" w:rsidRPr="007C0894" w:rsidRDefault="00667F4E" w:rsidP="005A44DD">
      <w:pPr>
        <w:numPr>
          <w:ilvl w:val="0"/>
          <w:numId w:val="14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монологичность речи;</w:t>
      </w:r>
    </w:p>
    <w:p w:rsidR="00667F4E" w:rsidRPr="007C0894" w:rsidRDefault="00667F4E" w:rsidP="005A44DD">
      <w:pPr>
        <w:numPr>
          <w:ilvl w:val="0"/>
          <w:numId w:val="14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нание технологий, использованных для создания рабо</w:t>
      </w:r>
      <w:r w:rsidRPr="007C0894">
        <w:rPr>
          <w:rFonts w:ascii="Times New Roman" w:hAnsi="Times New Roman"/>
          <w:sz w:val="28"/>
          <w:szCs w:val="28"/>
        </w:rPr>
        <w:softHyphen/>
        <w:t>ты;</w:t>
      </w:r>
    </w:p>
    <w:p w:rsidR="00667F4E" w:rsidRPr="007C0894" w:rsidRDefault="00667F4E" w:rsidP="005A44DD">
      <w:pPr>
        <w:numPr>
          <w:ilvl w:val="0"/>
          <w:numId w:val="14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заимодействие с содокладчиком (при его наличии);</w:t>
      </w:r>
    </w:p>
    <w:p w:rsidR="00667F4E" w:rsidRPr="007C0894" w:rsidRDefault="00667F4E" w:rsidP="005A44DD">
      <w:pPr>
        <w:numPr>
          <w:ilvl w:val="0"/>
          <w:numId w:val="14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ртистизм и способность увлечь слушателей выступле</w:t>
      </w:r>
      <w:r w:rsidRPr="007C0894">
        <w:rPr>
          <w:rFonts w:ascii="Times New Roman" w:hAnsi="Times New Roman"/>
          <w:sz w:val="28"/>
          <w:szCs w:val="28"/>
        </w:rPr>
        <w:softHyphen/>
        <w:t>нием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Оценка демонстрационных и иллюстративных матери</w:t>
      </w:r>
      <w:r w:rsidRPr="007C0894">
        <w:rPr>
          <w:rFonts w:ascii="Times New Roman" w:hAnsi="Times New Roman"/>
          <w:b/>
          <w:i/>
          <w:sz w:val="28"/>
          <w:szCs w:val="28"/>
        </w:rPr>
        <w:softHyphen/>
        <w:t>алов:</w:t>
      </w:r>
    </w:p>
    <w:p w:rsidR="00667F4E" w:rsidRPr="007C0894" w:rsidRDefault="00667F4E" w:rsidP="005A44DD">
      <w:pPr>
        <w:numPr>
          <w:ilvl w:val="0"/>
          <w:numId w:val="1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наглядность;</w:t>
      </w:r>
    </w:p>
    <w:p w:rsidR="00667F4E" w:rsidRPr="007C0894" w:rsidRDefault="00667F4E" w:rsidP="005A44DD">
      <w:pPr>
        <w:numPr>
          <w:ilvl w:val="0"/>
          <w:numId w:val="1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современных демонстрационных средств;</w:t>
      </w:r>
    </w:p>
    <w:p w:rsidR="00667F4E" w:rsidRPr="007C0894" w:rsidRDefault="00667F4E" w:rsidP="005A44DD">
      <w:pPr>
        <w:numPr>
          <w:ilvl w:val="0"/>
          <w:numId w:val="1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мпозиционная сочетаемость с докладом;</w:t>
      </w:r>
    </w:p>
    <w:p w:rsidR="00667F4E" w:rsidRPr="007C0894" w:rsidRDefault="00667F4E" w:rsidP="005A44DD">
      <w:pPr>
        <w:numPr>
          <w:ilvl w:val="0"/>
          <w:numId w:val="145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игинальность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орядок начисления баллов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За каждый критерий может быть начислено определённое количество баллов с указанием минимального и максималь</w:t>
      </w:r>
      <w:r w:rsidRPr="007C0894">
        <w:rPr>
          <w:rFonts w:ascii="Times New Roman" w:hAnsi="Times New Roman"/>
          <w:sz w:val="28"/>
          <w:szCs w:val="28"/>
        </w:rPr>
        <w:softHyphen/>
        <w:t>ного итогового значе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се баллы, полученные за работу и защиту, суммируются и образуют итоговый результат, на основании которого состав</w:t>
      </w:r>
      <w:r w:rsidRPr="007C0894">
        <w:rPr>
          <w:rFonts w:ascii="Times New Roman" w:hAnsi="Times New Roman"/>
          <w:sz w:val="28"/>
          <w:szCs w:val="28"/>
        </w:rPr>
        <w:softHyphen/>
        <w:t>ляется рейтинг учебно-исследовательских и проектных работ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рядок перевода набранных баллов в пятибалльную си</w:t>
      </w:r>
      <w:r w:rsidRPr="007C0894">
        <w:rPr>
          <w:rFonts w:ascii="Times New Roman" w:hAnsi="Times New Roman"/>
          <w:sz w:val="28"/>
          <w:szCs w:val="28"/>
        </w:rPr>
        <w:softHyphen/>
        <w:t>стему определяется от максимального количества баллов за данный вид проекта, набранного учащимися в текущем учеб</w:t>
      </w:r>
      <w:r w:rsidRPr="007C0894">
        <w:rPr>
          <w:rFonts w:ascii="Times New Roman" w:hAnsi="Times New Roman"/>
          <w:sz w:val="28"/>
          <w:szCs w:val="28"/>
        </w:rPr>
        <w:softHyphen/>
        <w:t>ном году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ланируемые результаты формирования и развития компетентности об</w:t>
      </w:r>
      <w:r w:rsidRPr="007C0894">
        <w:rPr>
          <w:rFonts w:ascii="Times New Roman" w:hAnsi="Times New Roman"/>
          <w:b/>
          <w:sz w:val="28"/>
          <w:szCs w:val="28"/>
        </w:rPr>
        <w:t>у</w:t>
      </w:r>
      <w:r w:rsidRPr="007C0894">
        <w:rPr>
          <w:rFonts w:ascii="Times New Roman" w:hAnsi="Times New Roman"/>
          <w:b/>
          <w:sz w:val="28"/>
          <w:szCs w:val="28"/>
        </w:rPr>
        <w:t xml:space="preserve">чающихся при выполнении индивидуального проекта, учебно-исследовательской деятельности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Выпускник научится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овать и выполнять учебное исследование и учеб</w:t>
      </w:r>
      <w:r w:rsidRPr="007C0894">
        <w:rPr>
          <w:rFonts w:ascii="Times New Roman" w:hAnsi="Times New Roman"/>
          <w:sz w:val="28"/>
          <w:szCs w:val="28"/>
        </w:rPr>
        <w:softHyphen/>
        <w:t>ный проект, используя оборудование, модели, методы и при</w:t>
      </w:r>
      <w:r w:rsidRPr="007C0894">
        <w:rPr>
          <w:rFonts w:ascii="Times New Roman" w:hAnsi="Times New Roman"/>
          <w:sz w:val="28"/>
          <w:szCs w:val="28"/>
        </w:rPr>
        <w:softHyphen/>
        <w:t>ёмы, адекватные исследуемой проблем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бирать и использовать методы, релевантные рассма</w:t>
      </w:r>
      <w:r w:rsidRPr="007C0894">
        <w:rPr>
          <w:rFonts w:ascii="Times New Roman" w:hAnsi="Times New Roman"/>
          <w:sz w:val="28"/>
          <w:szCs w:val="28"/>
        </w:rPr>
        <w:softHyphen/>
        <w:t>триваемой проблем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спознавать и ставить вопросы, ответы на которые мо</w:t>
      </w:r>
      <w:r w:rsidRPr="007C0894">
        <w:rPr>
          <w:rFonts w:ascii="Times New Roman" w:hAnsi="Times New Roman"/>
          <w:sz w:val="28"/>
          <w:szCs w:val="28"/>
        </w:rPr>
        <w:softHyphen/>
        <w:t>гут быть получены путём научного исследования; отбирать адекватные методы исследования, формулировать вытекаю</w:t>
      </w:r>
      <w:r w:rsidRPr="007C0894">
        <w:rPr>
          <w:rFonts w:ascii="Times New Roman" w:hAnsi="Times New Roman"/>
          <w:sz w:val="28"/>
          <w:szCs w:val="28"/>
        </w:rPr>
        <w:softHyphen/>
        <w:t>щие из исследования выводы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менять такие математические методы и приёмы, как абстракция и идеали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я, доказательство, доказательство от противного, доказательство по аналогии, о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ержение, контрпример, индуктивные и дедуктивные рассуждения, по</w:t>
      </w:r>
      <w:r w:rsidRPr="007C0894">
        <w:rPr>
          <w:rFonts w:ascii="Times New Roman" w:hAnsi="Times New Roman"/>
          <w:sz w:val="28"/>
          <w:szCs w:val="28"/>
        </w:rPr>
        <w:softHyphen/>
        <w:t>строение и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нение алгоритма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такие естественно-научные методы и приё</w:t>
      </w:r>
      <w:r w:rsidRPr="007C0894">
        <w:rPr>
          <w:rFonts w:ascii="Times New Roman" w:hAnsi="Times New Roman"/>
          <w:sz w:val="28"/>
          <w:szCs w:val="28"/>
        </w:rPr>
        <w:softHyphen/>
        <w:t>мы, как наблюдение,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новка проблемы, выдвижение «хо</w:t>
      </w:r>
      <w:r w:rsidRPr="007C0894">
        <w:rPr>
          <w:rFonts w:ascii="Times New Roman" w:hAnsi="Times New Roman"/>
          <w:sz w:val="28"/>
          <w:szCs w:val="28"/>
        </w:rPr>
        <w:softHyphen/>
        <w:t>рошей гипотезы», эксперимент, моделирование, использование математических моделей, теоретическое обоснование, установ</w:t>
      </w:r>
      <w:r w:rsidRPr="007C0894">
        <w:rPr>
          <w:rFonts w:ascii="Times New Roman" w:hAnsi="Times New Roman"/>
          <w:sz w:val="28"/>
          <w:szCs w:val="28"/>
        </w:rPr>
        <w:softHyphen/>
        <w:t>ление границ применимости модели/теори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ть некоторые методы получения знаний, ха</w:t>
      </w:r>
      <w:r w:rsidRPr="007C0894">
        <w:rPr>
          <w:rFonts w:ascii="Times New Roman" w:hAnsi="Times New Roman"/>
          <w:sz w:val="28"/>
          <w:szCs w:val="28"/>
        </w:rPr>
        <w:softHyphen/>
        <w:t>рактерные для соци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и исторических наук: постанов</w:t>
      </w:r>
      <w:r w:rsidRPr="007C0894">
        <w:rPr>
          <w:rFonts w:ascii="Times New Roman" w:hAnsi="Times New Roman"/>
          <w:sz w:val="28"/>
          <w:szCs w:val="28"/>
        </w:rPr>
        <w:softHyphen/>
        <w:t>ка проблемы, опрос, описание, сравнительное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торическое описание, объяснение, использование статистических дан</w:t>
      </w:r>
      <w:r w:rsidRPr="007C0894">
        <w:rPr>
          <w:rFonts w:ascii="Times New Roman" w:hAnsi="Times New Roman"/>
          <w:sz w:val="28"/>
          <w:szCs w:val="28"/>
        </w:rPr>
        <w:softHyphen/>
        <w:t>ных, интерп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тация фактов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ясно, логично и точно излагать свою точку зрения, ис</w:t>
      </w:r>
      <w:r w:rsidRPr="007C0894">
        <w:rPr>
          <w:rFonts w:ascii="Times New Roman" w:hAnsi="Times New Roman"/>
          <w:sz w:val="28"/>
          <w:szCs w:val="28"/>
        </w:rPr>
        <w:softHyphen/>
        <w:t>пользовать языковые с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ства, адекватные обсуждаемой про</w:t>
      </w:r>
      <w:r w:rsidRPr="007C0894">
        <w:rPr>
          <w:rFonts w:ascii="Times New Roman" w:hAnsi="Times New Roman"/>
          <w:sz w:val="28"/>
          <w:szCs w:val="28"/>
        </w:rPr>
        <w:softHyphen/>
        <w:t>блем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тличать факты от суждений, мнений и оценок, кри</w:t>
      </w:r>
      <w:r w:rsidRPr="007C0894">
        <w:rPr>
          <w:rFonts w:ascii="Times New Roman" w:hAnsi="Times New Roman"/>
          <w:sz w:val="28"/>
          <w:szCs w:val="28"/>
        </w:rPr>
        <w:softHyphen/>
        <w:t>тически относиться к суж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м, мнениям, оценкам, рекон</w:t>
      </w:r>
      <w:r w:rsidRPr="007C0894">
        <w:rPr>
          <w:rFonts w:ascii="Times New Roman" w:hAnsi="Times New Roman"/>
          <w:sz w:val="28"/>
          <w:szCs w:val="28"/>
        </w:rPr>
        <w:softHyphen/>
        <w:t>струировать их основания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идеть и комментировать связь научного знания и цен</w:t>
      </w:r>
      <w:r w:rsidRPr="007C0894">
        <w:rPr>
          <w:rFonts w:ascii="Times New Roman" w:hAnsi="Times New Roman"/>
          <w:sz w:val="28"/>
          <w:szCs w:val="28"/>
        </w:rPr>
        <w:softHyphen/>
        <w:t>ностных установок, 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альных суждений при получении, распространении и применении научного зна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b/>
          <w:i/>
          <w:sz w:val="28"/>
          <w:szCs w:val="28"/>
        </w:rPr>
        <w:t>Выпускник получит возможность научиться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амостоятельно задумывать, планировать и выпол</w:t>
      </w:r>
      <w:r w:rsidRPr="007C0894">
        <w:rPr>
          <w:rFonts w:ascii="Times New Roman" w:hAnsi="Times New Roman"/>
          <w:i/>
          <w:sz w:val="28"/>
          <w:szCs w:val="28"/>
        </w:rPr>
        <w:softHyphen/>
        <w:t>нять учебное исследование, учебный и социальный проекты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догадку, озарение, интуицию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использовать такие математические методы и при</w:t>
      </w:r>
      <w:r w:rsidRPr="007C0894">
        <w:rPr>
          <w:rFonts w:ascii="Times New Roman" w:hAnsi="Times New Roman"/>
          <w:i/>
          <w:sz w:val="28"/>
          <w:szCs w:val="28"/>
        </w:rPr>
        <w:softHyphen/>
        <w:t>ёмы, как перебор логических возможностей, математиче</w:t>
      </w:r>
      <w:r w:rsidRPr="007C0894">
        <w:rPr>
          <w:rFonts w:ascii="Times New Roman" w:hAnsi="Times New Roman"/>
          <w:i/>
          <w:sz w:val="28"/>
          <w:szCs w:val="28"/>
        </w:rPr>
        <w:softHyphen/>
        <w:t>ское моделировани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такие естественно-научные методы и приёмы, как абстрагир</w:t>
      </w:r>
      <w:r w:rsidRPr="007C0894">
        <w:rPr>
          <w:rFonts w:ascii="Times New Roman" w:hAnsi="Times New Roman"/>
          <w:i/>
          <w:sz w:val="28"/>
          <w:szCs w:val="28"/>
        </w:rPr>
        <w:t>о</w:t>
      </w:r>
      <w:r w:rsidRPr="007C0894">
        <w:rPr>
          <w:rFonts w:ascii="Times New Roman" w:hAnsi="Times New Roman"/>
          <w:i/>
          <w:sz w:val="28"/>
          <w:szCs w:val="28"/>
        </w:rPr>
        <w:t>вание от привходящих факторов, проверка на совместимость с другими известными фак</w:t>
      </w:r>
      <w:r w:rsidRPr="007C0894">
        <w:rPr>
          <w:rFonts w:ascii="Times New Roman" w:hAnsi="Times New Roman"/>
          <w:i/>
          <w:sz w:val="28"/>
          <w:szCs w:val="28"/>
        </w:rPr>
        <w:softHyphen/>
        <w:t>там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некоторые методы получения знаний, характерные для социал</w:t>
      </w:r>
      <w:r w:rsidRPr="007C0894">
        <w:rPr>
          <w:rFonts w:ascii="Times New Roman" w:hAnsi="Times New Roman"/>
          <w:i/>
          <w:sz w:val="28"/>
          <w:szCs w:val="28"/>
        </w:rPr>
        <w:t>ь</w:t>
      </w:r>
      <w:r w:rsidRPr="007C0894">
        <w:rPr>
          <w:rFonts w:ascii="Times New Roman" w:hAnsi="Times New Roman"/>
          <w:i/>
          <w:sz w:val="28"/>
          <w:szCs w:val="28"/>
        </w:rPr>
        <w:t>ных и исторических наук: анке</w:t>
      </w:r>
      <w:r w:rsidRPr="007C0894">
        <w:rPr>
          <w:rFonts w:ascii="Times New Roman" w:hAnsi="Times New Roman"/>
          <w:i/>
          <w:sz w:val="28"/>
          <w:szCs w:val="28"/>
        </w:rPr>
        <w:softHyphen/>
        <w:t>тирование, моделирование, поиск исторических обра</w:t>
      </w:r>
      <w:r w:rsidRPr="007C0894">
        <w:rPr>
          <w:rFonts w:ascii="Times New Roman" w:hAnsi="Times New Roman"/>
          <w:i/>
          <w:sz w:val="28"/>
          <w:szCs w:val="28"/>
        </w:rPr>
        <w:t>з</w:t>
      </w:r>
      <w:r w:rsidRPr="007C0894">
        <w:rPr>
          <w:rFonts w:ascii="Times New Roman" w:hAnsi="Times New Roman"/>
          <w:i/>
          <w:sz w:val="28"/>
          <w:szCs w:val="28"/>
        </w:rPr>
        <w:t>цов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спользовать некоторые приёмы художественного ' познания мира: целостное отображение мира, образность, художественный вымысел, органическое единство общего особенного (типичного) и единичного, оригинальность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целенаправленно и осознанно развивать свои комму</w:t>
      </w:r>
      <w:r w:rsidRPr="007C0894">
        <w:rPr>
          <w:rFonts w:ascii="Times New Roman" w:hAnsi="Times New Roman"/>
          <w:i/>
          <w:sz w:val="28"/>
          <w:szCs w:val="28"/>
        </w:rPr>
        <w:softHyphen/>
        <w:t>никативные способности, осваивать новые языковые сред</w:t>
      </w:r>
      <w:r w:rsidRPr="007C0894">
        <w:rPr>
          <w:rFonts w:ascii="Times New Roman" w:hAnsi="Times New Roman"/>
          <w:i/>
          <w:sz w:val="28"/>
          <w:szCs w:val="28"/>
        </w:rPr>
        <w:softHyphen/>
        <w:t>ства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сознавать свою ответственность за достоверность полученных знаний, за качество выполненного проект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уемые результаты учебно-исследовательской и про</w:t>
      </w:r>
      <w:r w:rsidRPr="007C0894">
        <w:rPr>
          <w:rFonts w:ascii="Times New Roman" w:hAnsi="Times New Roman"/>
          <w:sz w:val="28"/>
          <w:szCs w:val="28"/>
        </w:rPr>
        <w:softHyphen/>
        <w:t>ектной деятельности обучающихся в основном соответству</w:t>
      </w:r>
      <w:r w:rsidRPr="007C0894">
        <w:rPr>
          <w:rFonts w:ascii="Times New Roman" w:hAnsi="Times New Roman"/>
          <w:sz w:val="28"/>
          <w:szCs w:val="28"/>
        </w:rPr>
        <w:softHyphen/>
        <w:t>ют результатам освоения коммуникативных и познавательных универсальных учебных действий на ступени основного об</w:t>
      </w:r>
      <w:r w:rsidRPr="007C0894">
        <w:rPr>
          <w:rFonts w:ascii="Times New Roman" w:hAnsi="Times New Roman"/>
          <w:sz w:val="28"/>
          <w:szCs w:val="28"/>
        </w:rPr>
        <w:softHyphen/>
        <w:t>щего 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ования, но имеют и ряд специфических отличий за счёт создания учениками личной продукции и индивиду</w:t>
      </w:r>
      <w:r w:rsidRPr="007C0894">
        <w:rPr>
          <w:rFonts w:ascii="Times New Roman" w:hAnsi="Times New Roman"/>
          <w:sz w:val="28"/>
          <w:szCs w:val="28"/>
        </w:rPr>
        <w:softHyphen/>
        <w:t>альных интеллектуальных открытий в конкретной обла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Планируемыми специфическими результатами учебно-ис</w:t>
      </w:r>
      <w:r w:rsidRPr="007C0894">
        <w:rPr>
          <w:rFonts w:ascii="Times New Roman" w:hAnsi="Times New Roman"/>
          <w:b/>
          <w:sz w:val="28"/>
          <w:szCs w:val="28"/>
        </w:rPr>
        <w:softHyphen/>
        <w:t>следовательской и проектной деятельности обучающихся яв</w:t>
      </w:r>
      <w:r w:rsidRPr="007C0894">
        <w:rPr>
          <w:rFonts w:ascii="Times New Roman" w:hAnsi="Times New Roman"/>
          <w:b/>
          <w:sz w:val="28"/>
          <w:szCs w:val="28"/>
        </w:rPr>
        <w:softHyphen/>
        <w:t>ляются: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определение в области познавательных интересов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искать необходимую информацию в открытом, неструктуриров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м информационном пространстве с ис</w:t>
      </w:r>
      <w:r w:rsidRPr="007C0894">
        <w:rPr>
          <w:rFonts w:ascii="Times New Roman" w:hAnsi="Times New Roman"/>
          <w:sz w:val="28"/>
          <w:szCs w:val="28"/>
        </w:rPr>
        <w:softHyphen/>
        <w:t>пользованием Интернета, циф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х образовательных ресур</w:t>
      </w:r>
      <w:r w:rsidRPr="007C0894">
        <w:rPr>
          <w:rFonts w:ascii="Times New Roman" w:hAnsi="Times New Roman"/>
          <w:sz w:val="28"/>
          <w:szCs w:val="28"/>
        </w:rPr>
        <w:softHyphen/>
        <w:t>сов и каталогов библиотек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на практике применять уже имеющиеся знания и осваивать спе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фические знания для выполнения условий проекта или учебного исслед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определять проблему как противоречие, форму</w:t>
      </w:r>
      <w:r w:rsidRPr="007C0894">
        <w:rPr>
          <w:rFonts w:ascii="Times New Roman" w:hAnsi="Times New Roman"/>
          <w:sz w:val="28"/>
          <w:szCs w:val="28"/>
        </w:rPr>
        <w:softHyphen/>
        <w:t>лировать задачи для решения проблемы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определять продукты и результаты деятельности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ладение специальными технологиями, необходимыми в процессе создания итогового проектного или исследователь</w:t>
      </w:r>
      <w:r w:rsidRPr="007C0894">
        <w:rPr>
          <w:rFonts w:ascii="Times New Roman" w:hAnsi="Times New Roman"/>
          <w:sz w:val="28"/>
          <w:szCs w:val="28"/>
        </w:rPr>
        <w:softHyphen/>
        <w:t>ского продукта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взаимодействовать в группе, работающей над исследованием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блемы или на конкретный результат;</w:t>
      </w:r>
    </w:p>
    <w:p w:rsidR="00667F4E" w:rsidRPr="007C0894" w:rsidRDefault="00667F4E" w:rsidP="005A44DD">
      <w:pPr>
        <w:numPr>
          <w:ilvl w:val="0"/>
          <w:numId w:val="15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мение представлять и продвигать к использованию ре</w:t>
      </w:r>
      <w:r w:rsidRPr="007C0894">
        <w:rPr>
          <w:rFonts w:ascii="Times New Roman" w:hAnsi="Times New Roman"/>
          <w:sz w:val="28"/>
          <w:szCs w:val="28"/>
        </w:rPr>
        <w:softHyphen/>
        <w:t>зультаты и продукты проектной и учебно-исследовательской деятельности.</w:t>
      </w:r>
    </w:p>
    <w:p w:rsidR="00667F4E" w:rsidRPr="007C0894" w:rsidRDefault="00667F4E" w:rsidP="007C089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67F4E" w:rsidRPr="005A19B9" w:rsidRDefault="00667F4E" w:rsidP="007C0894">
      <w:pPr>
        <w:pStyle w:val="a9"/>
        <w:ind w:left="1287"/>
        <w:jc w:val="center"/>
        <w:rPr>
          <w:rFonts w:ascii="Times New Roman" w:hAnsi="Times New Roman"/>
          <w:b/>
          <w:sz w:val="28"/>
          <w:szCs w:val="28"/>
        </w:rPr>
      </w:pPr>
      <w:r w:rsidRPr="005A19B9">
        <w:rPr>
          <w:rFonts w:ascii="Times New Roman" w:hAnsi="Times New Roman"/>
          <w:b/>
          <w:sz w:val="28"/>
          <w:szCs w:val="28"/>
        </w:rPr>
        <w:t>Описание содержания , видов и форм организации учебной деятельн</w:t>
      </w:r>
      <w:r w:rsidRPr="005A19B9">
        <w:rPr>
          <w:rFonts w:ascii="Times New Roman" w:hAnsi="Times New Roman"/>
          <w:b/>
          <w:sz w:val="28"/>
          <w:szCs w:val="28"/>
        </w:rPr>
        <w:t>о</w:t>
      </w:r>
      <w:r w:rsidRPr="005A19B9">
        <w:rPr>
          <w:rFonts w:ascii="Times New Roman" w:hAnsi="Times New Roman"/>
          <w:b/>
          <w:sz w:val="28"/>
          <w:szCs w:val="28"/>
        </w:rPr>
        <w:t>сти по формированию и развитию ИКТ-компетенций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одуль «Формирование ИКТ-компетентности обучающихся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C4345" w:rsidRDefault="00CC434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667F4E" w:rsidRPr="00DD71E1" w:rsidRDefault="00667F4E" w:rsidP="00DD71E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словиях интенсификации процессов информатизации общества и обра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я для формирования универсальных учебных действий (УУД), наряду с традици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ми методами и технологиями, целесообразно широкое использование цифровых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урсов и возможностей современной информационно-образовательной среды. Ори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ирование обучающихся 5-9-х классов в информационных и коммуникативных тех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огиях (ИКТ) и формирование способности их грамотно применять (ИКТ-компетентность) являются одними из важных элементов формирования УУД обуча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хся при получении основного общего образования.</w:t>
      </w:r>
    </w:p>
    <w:p w:rsidR="005A19B9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Модуль «Формирование ИКТ-компетентности обучающихся» 5-9 классов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авлен на основе требований государственного образовательного стандарта основ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общего образования к результатам освоения основной образовательной программы основного общего образования, к структуре основной образовательной программы, к условиям реализации основной образовательной программы основного общего 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зования; а также с учётом рекомендаций Примерной основной образовательной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ммы.</w:t>
      </w:r>
      <w:r w:rsidRPr="007C0894">
        <w:rPr>
          <w:rFonts w:ascii="Times New Roman" w:hAnsi="Times New Roman"/>
          <w:b/>
          <w:sz w:val="28"/>
          <w:szCs w:val="28"/>
        </w:rPr>
        <w:t xml:space="preserve">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Цель</w:t>
      </w:r>
      <w:r w:rsidRPr="007C0894">
        <w:rPr>
          <w:rFonts w:ascii="Times New Roman" w:hAnsi="Times New Roman"/>
          <w:sz w:val="28"/>
          <w:szCs w:val="28"/>
        </w:rPr>
        <w:t>: формирование и развитие компетенции обучающихся в области использ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 информационно-коммуникативных технологий на уровне общего пользования и инструментам их применения.</w:t>
      </w:r>
    </w:p>
    <w:p w:rsidR="00667F4E" w:rsidRPr="007C0894" w:rsidRDefault="00667F4E" w:rsidP="007C089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Задачи</w:t>
      </w:r>
      <w:r w:rsidRPr="007C0894">
        <w:rPr>
          <w:rFonts w:ascii="Times New Roman" w:hAnsi="Times New Roman"/>
          <w:sz w:val="28"/>
          <w:szCs w:val="28"/>
        </w:rPr>
        <w:t xml:space="preserve">: </w:t>
      </w:r>
    </w:p>
    <w:p w:rsidR="00667F4E" w:rsidRPr="007C0894" w:rsidRDefault="00667F4E" w:rsidP="005A44DD">
      <w:pPr>
        <w:numPr>
          <w:ilvl w:val="0"/>
          <w:numId w:val="15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ть и развивать основные элементы ИКТ-компетенций обучающихся;</w:t>
      </w:r>
    </w:p>
    <w:p w:rsidR="00667F4E" w:rsidRPr="007C0894" w:rsidRDefault="00667F4E" w:rsidP="005A44DD">
      <w:pPr>
        <w:numPr>
          <w:ilvl w:val="0"/>
          <w:numId w:val="150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обучить информационно-коммуникационным технологиям поиска, построения и передачи информации, презентации выполненных работ; </w:t>
      </w:r>
    </w:p>
    <w:p w:rsidR="00667F4E" w:rsidRPr="007C0894" w:rsidRDefault="00667F4E" w:rsidP="005A44DD">
      <w:pPr>
        <w:pStyle w:val="a9"/>
        <w:numPr>
          <w:ilvl w:val="0"/>
          <w:numId w:val="150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ть и развивать умения безопасного использования средств информа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онно-коммуникационных технологий (далее ИКТ) и сети Интернет.</w:t>
      </w:r>
    </w:p>
    <w:p w:rsidR="00667F4E" w:rsidRPr="007C0894" w:rsidRDefault="00667F4E" w:rsidP="007C0894">
      <w:pPr>
        <w:pStyle w:val="a9"/>
        <w:ind w:left="360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Содержание. Теоретический блок. </w:t>
      </w:r>
    </w:p>
    <w:p w:rsidR="00667F4E" w:rsidRPr="007C0894" w:rsidRDefault="00667F4E" w:rsidP="007C0894">
      <w:pPr>
        <w:pStyle w:val="a9"/>
        <w:ind w:left="360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КТ-компетентность как элемент формирования УУД обучающихся при п</w:t>
      </w:r>
      <w:r w:rsidRPr="007C0894">
        <w:rPr>
          <w:rFonts w:ascii="Times New Roman" w:hAnsi="Times New Roman"/>
          <w:b/>
          <w:sz w:val="28"/>
          <w:szCs w:val="28"/>
        </w:rPr>
        <w:t>о</w:t>
      </w:r>
      <w:r w:rsidRPr="007C0894">
        <w:rPr>
          <w:rFonts w:ascii="Times New Roman" w:hAnsi="Times New Roman"/>
          <w:b/>
          <w:sz w:val="28"/>
          <w:szCs w:val="28"/>
        </w:rPr>
        <w:t>лучении основного общего образовани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КТ-компетентность – необходимая для успешной жизни и работы в условиях развивающегося информационного общества способность обучающихся использовать информационные и коммуникативные технологии для доступа к информации, её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иска, организации, обработки, оценки, а также для её создания и передач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еречень основных элементов ИКТ-компетенций приведен ниже в порядке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шения сложности познавательных (когнитивных) действий, необходимых для их выполнения: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определение информации</w:t>
      </w:r>
      <w:r w:rsidRPr="007C0894">
        <w:rPr>
          <w:rFonts w:ascii="Times New Roman" w:hAnsi="Times New Roman"/>
          <w:sz w:val="28"/>
          <w:szCs w:val="28"/>
        </w:rPr>
        <w:t xml:space="preserve"> – владение ИКТ технологиями, способность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ьзовать ИКТ-инструменты для идентификации и соответствующего представления необходимой информации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доступ к информации</w:t>
      </w:r>
      <w:r w:rsidRPr="007C0894">
        <w:rPr>
          <w:rFonts w:ascii="Times New Roman" w:hAnsi="Times New Roman"/>
          <w:sz w:val="28"/>
          <w:szCs w:val="28"/>
        </w:rPr>
        <w:t xml:space="preserve"> – умение собирать и/или извлекать информацию, включая поиск нужной информации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правление информацией</w:t>
      </w:r>
      <w:r w:rsidRPr="007C0894">
        <w:rPr>
          <w:rFonts w:ascii="Times New Roman" w:hAnsi="Times New Roman"/>
          <w:sz w:val="28"/>
          <w:szCs w:val="28"/>
        </w:rPr>
        <w:t xml:space="preserve"> – умение применять существующую схему орг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зации или классификации, построение информации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интегрирование информации и противопоставление данных</w:t>
      </w:r>
      <w:r w:rsidRPr="007C0894">
        <w:rPr>
          <w:rFonts w:ascii="Times New Roman" w:hAnsi="Times New Roman"/>
          <w:sz w:val="28"/>
          <w:szCs w:val="28"/>
        </w:rPr>
        <w:t xml:space="preserve"> – умение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терпретировать и представлять информацию (обобщение, сравнение и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тивопоставление данных)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lastRenderedPageBreak/>
        <w:t>оценивание информации</w:t>
      </w:r>
      <w:r w:rsidRPr="007C0894">
        <w:rPr>
          <w:rFonts w:ascii="Times New Roman" w:hAnsi="Times New Roman"/>
          <w:sz w:val="28"/>
          <w:szCs w:val="28"/>
        </w:rPr>
        <w:t xml:space="preserve"> – умение выносить суждение о качестве, важности, полезности или эффективности информации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создание информации</w:t>
      </w:r>
      <w:r w:rsidRPr="007C0894">
        <w:rPr>
          <w:rFonts w:ascii="Times New Roman" w:hAnsi="Times New Roman"/>
          <w:sz w:val="28"/>
          <w:szCs w:val="28"/>
        </w:rPr>
        <w:t xml:space="preserve"> – умение генерировать информацию, адаптируя, применяя, проектируя, изобретая или разрабатывая ее;</w:t>
      </w:r>
    </w:p>
    <w:p w:rsidR="00667F4E" w:rsidRPr="007C0894" w:rsidRDefault="00667F4E" w:rsidP="005A44DD">
      <w:pPr>
        <w:numPr>
          <w:ilvl w:val="0"/>
          <w:numId w:val="146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передача информации</w:t>
      </w:r>
      <w:r w:rsidRPr="007C0894">
        <w:rPr>
          <w:rFonts w:ascii="Times New Roman" w:hAnsi="Times New Roman"/>
          <w:sz w:val="28"/>
          <w:szCs w:val="28"/>
        </w:rPr>
        <w:t xml:space="preserve"> – способность должным образом передавать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цию в ИКТ-среде. Сюда входит способность направлять электронную информацию определенной аудитории и передавать знания в соответ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ующем направлени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аким образом, под ИКТ-компетенциями подразумевается уверенное владение обучающимися всеми составляющими навыками ИКТ-грамотности для решения во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никающих вопросов в учебной и иной деятельности, при этом особо выделяется сформированность обобщённых познавательных, этических и технических навык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лючевые компетенции и универсальные учебные действия (УУД) включают навыки планирования и целеполагания, измерений, анализа и обработки информации, сотрудничества, решения проблем, коммуникативных навыков и ряд других. Дос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жение обучающимися обозначенного результата происходит в процессе урочной и внеурочной деятельности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ИКТ-компетентности выделяется учебная ИКТ-компетентность как спос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ность решать учебные задачи с использованием общедоступных в основной школе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рументов ИКТ и источников информации в соответствии с возрастными потреб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стями и возможностями учащихся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Безусловно, решение задачи по формированию ИКТ-компетентности должно проходить не только на занятиях по отдельным учебным предметам (где формируется предметная ИКТ-компетентность), но и в рамках надпредметной программы по 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ированию универсальных учебных действий, во внеурочной деятельности обуча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хс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и освоении </w:t>
      </w:r>
      <w:r w:rsidRPr="007C0894">
        <w:rPr>
          <w:rFonts w:ascii="Times New Roman" w:hAnsi="Times New Roman"/>
          <w:i/>
          <w:sz w:val="28"/>
          <w:szCs w:val="28"/>
        </w:rPr>
        <w:t>личностных УУД</w:t>
      </w:r>
      <w:r w:rsidRPr="007C0894">
        <w:rPr>
          <w:rFonts w:ascii="Times New Roman" w:hAnsi="Times New Roman"/>
          <w:sz w:val="28"/>
          <w:szCs w:val="28"/>
        </w:rPr>
        <w:t xml:space="preserve"> ведётся формирование: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ритического отношения к информации и избирательности её восприятия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важения к информации о частной жизни и информационным результатам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и других людей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снов правовой культуры в области использования информаци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и освоении </w:t>
      </w:r>
      <w:r w:rsidRPr="007C0894">
        <w:rPr>
          <w:rFonts w:ascii="Times New Roman" w:hAnsi="Times New Roman"/>
          <w:i/>
          <w:sz w:val="28"/>
          <w:szCs w:val="28"/>
        </w:rPr>
        <w:t>регулятивных УУД</w:t>
      </w:r>
      <w:r w:rsidRPr="007C0894">
        <w:rPr>
          <w:rFonts w:ascii="Times New Roman" w:hAnsi="Times New Roman"/>
          <w:sz w:val="28"/>
          <w:szCs w:val="28"/>
        </w:rPr>
        <w:t xml:space="preserve"> обеспечивается: 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условий, алгоритмов и результатов действий, выполняемых в информа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онной среде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спользование результатов действия, размещённых в информационной среде, для оценки и коррекции выполненного действия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ние цифрового портфолио учебных достижений обучающихс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и освоении </w:t>
      </w:r>
      <w:r w:rsidRPr="007C0894">
        <w:rPr>
          <w:rFonts w:ascii="Times New Roman" w:hAnsi="Times New Roman"/>
          <w:i/>
          <w:sz w:val="28"/>
          <w:szCs w:val="28"/>
        </w:rPr>
        <w:t>познавательных УУД</w:t>
      </w:r>
      <w:r w:rsidRPr="007C0894">
        <w:rPr>
          <w:rFonts w:ascii="Times New Roman" w:hAnsi="Times New Roman"/>
          <w:sz w:val="28"/>
          <w:szCs w:val="28"/>
        </w:rPr>
        <w:t xml:space="preserve"> информационно-коммуникативные техн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логии играют ключевую роль в таких общеучебных универсальных действиях, как: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иск, фиксация, структурирование информации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ние простыхгипермедиасообщений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строение простейших моделей объектов и процесс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КТ является важным инструментом для формирования коммуникативных УУД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этого используются: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мен гипермедиа-сообщениями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ступление с аудиовизуальной поддержкой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фиксация хода коллективной/личной коммуникации;</w:t>
      </w:r>
    </w:p>
    <w:p w:rsidR="00667F4E" w:rsidRPr="007C0894" w:rsidRDefault="00667F4E" w:rsidP="005A44DD">
      <w:pPr>
        <w:numPr>
          <w:ilvl w:val="0"/>
          <w:numId w:val="15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щение в цифровой среде (электронная почта, чат, видеоконференция, форум, блог)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ИКТ-компетентности обучающихся должно происходить в ра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 xml:space="preserve">ках системно-деятельностного подхода, в процессе изучения всех предметов учебного плана. </w:t>
      </w:r>
    </w:p>
    <w:p w:rsidR="00667F4E" w:rsidRPr="007C0894" w:rsidRDefault="00667F4E" w:rsidP="007C089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писание видов деятельности по формированию и развитию ИКТ-компетенц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аправления  деятельности по формированию ИКТ-компетентности участников образовательных отношений (педагогов, обучающихся, родителей, администрации):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иагностика исходного уровня ИКТ-компетентности обучающихся.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ация работы средствами урочной и внеурочной деятельности по формированию ИКТ-компетентности обучающихся.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ализация методического сопровождения по повышению квалификации учителей в области использования информационно-коммуникативных те</w:t>
      </w:r>
      <w:r w:rsidRPr="007C0894">
        <w:rPr>
          <w:rFonts w:ascii="Times New Roman" w:hAnsi="Times New Roman"/>
          <w:sz w:val="28"/>
          <w:szCs w:val="28"/>
        </w:rPr>
        <w:t>х</w:t>
      </w:r>
      <w:r w:rsidRPr="007C0894">
        <w:rPr>
          <w:rFonts w:ascii="Times New Roman" w:hAnsi="Times New Roman"/>
          <w:sz w:val="28"/>
          <w:szCs w:val="28"/>
        </w:rPr>
        <w:t>нологий в образовательном процессе (обучающие курсы разного уровня).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ация образовательного процесса с использованием информаци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-коммуникативных технологий на уровне системы (создание учащимися совместно с учителями-предметниками обучающих презентаций, веб-страниц и программ в рамках проектно-исследовательской деятельности и др.).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Информационное взаимодействие с другими образовательными органи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ями.</w:t>
      </w:r>
    </w:p>
    <w:p w:rsidR="00667F4E" w:rsidRPr="007C0894" w:rsidRDefault="00667F4E" w:rsidP="005A44DD">
      <w:pPr>
        <w:numPr>
          <w:ilvl w:val="0"/>
          <w:numId w:val="14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истематическое наполнение единой информационной базы данных.</w:t>
      </w:r>
    </w:p>
    <w:p w:rsidR="00CC15EE" w:rsidRDefault="00CC15E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анный блок определяет  виды деятельности, которые сгруппированы по раз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ам, для освоения учащимися 5-9-х классов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46"/>
        <w:gridCol w:w="2594"/>
        <w:gridCol w:w="7042"/>
      </w:tblGrid>
      <w:tr w:rsidR="007C0894" w:rsidRPr="007C0894" w:rsidTr="005C4998"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Классы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Раздел</w:t>
            </w:r>
          </w:p>
        </w:tc>
        <w:tc>
          <w:tcPr>
            <w:tcW w:w="332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Виды деятельности</w:t>
            </w:r>
          </w:p>
        </w:tc>
      </w:tr>
      <w:tr w:rsidR="007C0894" w:rsidRPr="007C0894" w:rsidTr="005C4998"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Знакомство со ср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д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твами ИКТ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Использование эргономичных и безопасных для здоровья приёмов работы со средствами ИКТ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Выполнение компенсирующих упражнений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рганизация системы файлов и папок, запоминание из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нений в файле, именование файлов и папок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аспечатка файла.</w:t>
            </w:r>
          </w:p>
        </w:tc>
      </w:tr>
      <w:tr w:rsidR="007C0894" w:rsidRPr="007C0894" w:rsidTr="005C4998"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7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Запись, фиксация информации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Ввод информации в компьютер с фото- и видеокамеры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канирование изображений и текстов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Запись (сохранение) вводимой информации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аспознавание текста, введённого как изображение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чёт ограничений в объёме записываемой информации, использование сменных носителей (флэш-карт)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7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оздание текстов с помощью компьют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ра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оставление текста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Клавиатурное письмо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новные правила и инструменты создания и оформления текста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Работа в простом текстовом редакторе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Полуавтоматический орфографический контроль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Набор текста на родном и иностранном языках, экранный перевод отдельных слов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8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оздание графич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ких сообщений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Рисование на графическом планшете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оздание планов территории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Создание диаграмм и деревьев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lastRenderedPageBreak/>
              <w:t>5-7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Редактирование с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бщений</w:t>
            </w:r>
          </w:p>
        </w:tc>
        <w:tc>
          <w:tcPr>
            <w:tcW w:w="332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едактирование текста фотоизображений и их цепочек (слайд-шоу), видео- и аудиозаписей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7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оздание новых с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бщений путём к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м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бинирования им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ю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щихся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ние сообщения в виде цепочки экранов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Добавление на экран изображения, звука, текста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езентация как письменное и устное сообщение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ние ссылок из текста для организации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мации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Пометка фрагмента изображения ссылкой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Добавление объектов и ссылок в географические карты и ленты времени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ставление нового изображения из готовых фрагментов (аппликация)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8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Создание структур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рованных сообщений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оздание письменного сообщения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одготовка устного сообщения c аудиовизуальной п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ержкой, написание пояснений и тезисов.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8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редставление и 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работка данных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бор числовых и аудиовизуальных данных в естествен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аучных наблюдениях и экспериментах с использованием ф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о- или видеокамеры, цифровых датчиков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Графическое представление числовых данных: в виде г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иков и диаграмм.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оиск информации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оиск информации в соответствую</w:t>
            </w:r>
            <w:r w:rsidRPr="007C0894">
              <w:rPr>
                <w:rFonts w:ascii="Times New Roman" w:hAnsi="Times New Roman"/>
                <w:sz w:val="24"/>
                <w:szCs w:val="28"/>
              </w:rPr>
              <w:softHyphen/>
              <w:t>щих возрасту циф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ых источниках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Поиск информации в Интернете, формулирование запроса, интерпретация результатов поиска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охранение найденного объекта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ставление списка используемых информационных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очников.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ние ссылок для указания использованных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ормацио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softHyphen/>
              <w:t xml:space="preserve">ных источников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Поиск информации в компьютере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Организация поиска по стандартным свойствам файлов, по наличию данного слова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Поиск в базах данных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Заполнение баз да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softHyphen/>
              <w:t>ных небольшого объёма. </w:t>
            </w:r>
          </w:p>
        </w:tc>
      </w:tr>
      <w:tr w:rsidR="007C0894" w:rsidRPr="007C0894" w:rsidTr="005C4998">
        <w:trPr>
          <w:trHeight w:val="79"/>
        </w:trPr>
        <w:tc>
          <w:tcPr>
            <w:tcW w:w="440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5-9</w:t>
            </w:r>
          </w:p>
        </w:tc>
        <w:tc>
          <w:tcPr>
            <w:tcW w:w="1239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Коммуникация, пр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ктирование, мод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лирование, управл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ние и организация деятельности</w:t>
            </w:r>
          </w:p>
        </w:tc>
        <w:tc>
          <w:tcPr>
            <w:tcW w:w="3320" w:type="pct"/>
          </w:tcPr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ередача сообщения, участие в диалоге с использованием средств ИКТ: электронной почты, чата, форума, аудио- и 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деоконференции и пр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ыступление перед небольшой аудиторией с устным 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общением с ИКТ-поддержкой. </w:t>
            </w:r>
          </w:p>
          <w:p w:rsidR="00667F4E" w:rsidRPr="007C0894" w:rsidRDefault="00667F4E" w:rsidP="005A44DD">
            <w:pPr>
              <w:numPr>
                <w:ilvl w:val="0"/>
                <w:numId w:val="153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азмещение письме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softHyphen/>
              <w:t>ного сообщения в информационной образовательной сред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7C0894">
        <w:rPr>
          <w:rFonts w:ascii="Times New Roman" w:hAnsi="Times New Roman"/>
          <w:b/>
          <w:sz w:val="28"/>
          <w:szCs w:val="28"/>
        </w:rPr>
        <w:t>Формы организации учебной деятельности по формированию ИКТ-компетенций</w:t>
      </w:r>
    </w:p>
    <w:p w:rsidR="00667F4E" w:rsidRPr="007C0894" w:rsidRDefault="00667F4E" w:rsidP="005A44DD">
      <w:pPr>
        <w:numPr>
          <w:ilvl w:val="0"/>
          <w:numId w:val="14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рок с мультимедийной поддержкой - в классе стоит один компью</w:t>
      </w:r>
      <w:r w:rsidRPr="007C0894">
        <w:rPr>
          <w:rFonts w:ascii="Times New Roman" w:hAnsi="Times New Roman"/>
          <w:sz w:val="28"/>
          <w:szCs w:val="28"/>
        </w:rPr>
        <w:softHyphen/>
        <w:t>тер, им пользуется учитель в режиме «электронной доски» и учащиеся для за</w:t>
      </w:r>
      <w:r w:rsidRPr="007C0894">
        <w:rPr>
          <w:rFonts w:ascii="Times New Roman" w:hAnsi="Times New Roman"/>
          <w:sz w:val="28"/>
          <w:szCs w:val="28"/>
        </w:rPr>
        <w:softHyphen/>
        <w:t>щиты проектов – лучше использовать для иллюстративной поддержки урока;</w:t>
      </w:r>
    </w:p>
    <w:p w:rsidR="00667F4E" w:rsidRPr="007C0894" w:rsidRDefault="00667F4E" w:rsidP="005A44DD">
      <w:pPr>
        <w:numPr>
          <w:ilvl w:val="0"/>
          <w:numId w:val="14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рок проходит с компьютерной поддержкой – несколько компьюте</w:t>
      </w:r>
      <w:r w:rsidRPr="007C0894">
        <w:rPr>
          <w:rFonts w:ascii="Times New Roman" w:hAnsi="Times New Roman"/>
          <w:sz w:val="28"/>
          <w:szCs w:val="28"/>
        </w:rPr>
        <w:softHyphen/>
        <w:t>ров (обычно, в компьютерном классе), за ними работают все учащиеся одно</w:t>
      </w:r>
      <w:r w:rsidRPr="007C0894">
        <w:rPr>
          <w:rFonts w:ascii="Times New Roman" w:hAnsi="Times New Roman"/>
          <w:sz w:val="28"/>
          <w:szCs w:val="28"/>
        </w:rPr>
        <w:softHyphen/>
        <w:t>временно или по очереди – дает больше возможностей для диагностики 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softHyphen/>
        <w:t>дого учащегося и индивидуализации заданий;</w:t>
      </w:r>
    </w:p>
    <w:p w:rsidR="00667F4E" w:rsidRPr="007C0894" w:rsidRDefault="00667F4E" w:rsidP="005A44DD">
      <w:pPr>
        <w:numPr>
          <w:ilvl w:val="0"/>
          <w:numId w:val="14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урок, интегрированный с информатикой, проходит в компьютерном классе;</w:t>
      </w:r>
    </w:p>
    <w:p w:rsidR="00667F4E" w:rsidRDefault="00667F4E" w:rsidP="005A44DD">
      <w:pPr>
        <w:numPr>
          <w:ilvl w:val="0"/>
          <w:numId w:val="14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е изучение (возможно дистанционное) с помощью спе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ых обучающих систем.</w:t>
      </w:r>
    </w:p>
    <w:p w:rsidR="005A19B9" w:rsidRPr="007C0894" w:rsidRDefault="005A19B9" w:rsidP="005A44DD">
      <w:pPr>
        <w:numPr>
          <w:ilvl w:val="0"/>
          <w:numId w:val="14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урсы внеурочной деятельности «Создаём видео», «Информационная без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пасность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и этом важно соблюдать санитарные нормы, касающихся времени работы учащихся за компьютером.</w:t>
      </w:r>
    </w:p>
    <w:p w:rsidR="009C33B8" w:rsidRDefault="009C33B8" w:rsidP="009C33B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667F4E" w:rsidRPr="007C0894" w:rsidRDefault="00667F4E" w:rsidP="009C33B8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7C0894">
        <w:rPr>
          <w:rFonts w:ascii="Times New Roman" w:hAnsi="Times New Roman"/>
          <w:i/>
          <w:sz w:val="28"/>
          <w:szCs w:val="28"/>
        </w:rPr>
        <w:t>Условия формирования ИКТ-компетентности обучающихс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Информатизация </w:t>
      </w:r>
      <w:r w:rsidR="005A19B9">
        <w:rPr>
          <w:rFonts w:ascii="Times New Roman" w:hAnsi="Times New Roman"/>
          <w:sz w:val="28"/>
          <w:szCs w:val="28"/>
        </w:rPr>
        <w:t>школы</w:t>
      </w:r>
      <w:r w:rsidRPr="007C0894">
        <w:rPr>
          <w:rFonts w:ascii="Times New Roman" w:hAnsi="Times New Roman"/>
          <w:sz w:val="28"/>
          <w:szCs w:val="28"/>
        </w:rPr>
        <w:t xml:space="preserve"> затрагивает не только содержание учебных предметов и инструменты учебного предмета, но и сам образ жизни его участников, основы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фессиональной педагогической деятельности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Модель информатизации в предполагает также наличие информационной среды, обеспечивающей планирование и фиксацию образовательного процесса, размещение работ педагогов и учащихся, их взаимодействие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еобходимость информатизации всего образовательного процесса, формир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 ИКТ-компетентности педагогов и учащихся и требования оптимизации ресурсов приводит к конфигурации, в которой в дополнение к предыдущему оснащению 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ируются рабочие места (мобильные и стационарные) учителей различных предметов, увеличивается число проекторов и экранов, цифровых фото- и видеокамер, добавл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ются мобильные классы с беспроводным доступом к локальной сети, оснащаются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ещения для самостоятельной работы учащихся после урок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сё вышесказанное и определяет изменение места и роли кабинета информа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ки. Помимо его естественного назначения как помещения, где идёт изучение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тики, там, где нужно, поддержанное компьютерной средой, он становится центром информационной культуры и информационных сервисов школы, Центром форм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 ИКТ-компетентности участников образовательного процесса. Кабинет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тики оснащён оборудованием ИКТ и специализированной учебной мебелью. Имеющееся в кабинете оснащение обеспечивает освоение средств ИКТ, применяемых в различных школьных предметах. Кабинет информатики используется вне курса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тики и во внеурочное время для многих видов информационной деятельности, осуществляемых участниками образовательного процесса (для поиска и обработки информации, подготовки и демонстрации мультимедиа презентаций и др.)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аким образом, Программа предполагает три основных уровня развития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ционной среды:</w:t>
      </w:r>
    </w:p>
    <w:p w:rsidR="00667F4E" w:rsidRPr="007C0894" w:rsidRDefault="00667F4E" w:rsidP="005A44DD">
      <w:pPr>
        <w:numPr>
          <w:ilvl w:val="0"/>
          <w:numId w:val="15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i/>
          <w:sz w:val="28"/>
          <w:szCs w:val="28"/>
        </w:rPr>
        <w:t>пользовательский уровень</w:t>
      </w:r>
      <w:r w:rsidRPr="007C0894">
        <w:rPr>
          <w:rFonts w:ascii="Times New Roman" w:hAnsi="Times New Roman"/>
          <w:sz w:val="28"/>
          <w:szCs w:val="28"/>
        </w:rPr>
        <w:t xml:space="preserve"> – обеспечение доступа к различным информационным ресурсам учащихся, учителей, родителей, администрации;</w:t>
      </w:r>
    </w:p>
    <w:p w:rsidR="00667F4E" w:rsidRPr="007C0894" w:rsidRDefault="00667F4E" w:rsidP="005A44DD">
      <w:pPr>
        <w:numPr>
          <w:ilvl w:val="0"/>
          <w:numId w:val="15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i/>
          <w:sz w:val="28"/>
          <w:szCs w:val="28"/>
        </w:rPr>
        <w:t>ресурсный уровень</w:t>
      </w:r>
      <w:r w:rsidRPr="007C0894">
        <w:rPr>
          <w:rFonts w:ascii="Times New Roman" w:hAnsi="Times New Roman"/>
          <w:sz w:val="28"/>
          <w:szCs w:val="28"/>
        </w:rPr>
        <w:t xml:space="preserve"> – формирование информационной ресурсной базы обра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тельного процесса  в специальном хранилище на сервере </w:t>
      </w:r>
    </w:p>
    <w:p w:rsidR="005A19B9" w:rsidRDefault="00667F4E" w:rsidP="005A44DD">
      <w:pPr>
        <w:numPr>
          <w:ilvl w:val="0"/>
          <w:numId w:val="15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i/>
          <w:sz w:val="28"/>
          <w:szCs w:val="28"/>
        </w:rPr>
        <w:t>регламентирующий уровень</w:t>
      </w:r>
      <w:r w:rsidRPr="007C0894">
        <w:rPr>
          <w:rFonts w:ascii="Times New Roman" w:hAnsi="Times New Roman"/>
          <w:sz w:val="28"/>
          <w:szCs w:val="28"/>
        </w:rPr>
        <w:t xml:space="preserve"> – формирование системы накопления и распределения ресурсов внутри информационной среды</w:t>
      </w:r>
      <w:r w:rsidR="005A19B9">
        <w:rPr>
          <w:rFonts w:ascii="Times New Roman" w:hAnsi="Times New Roman"/>
          <w:sz w:val="28"/>
          <w:szCs w:val="28"/>
        </w:rPr>
        <w:t xml:space="preserve"> школы</w:t>
      </w:r>
    </w:p>
    <w:p w:rsidR="00667F4E" w:rsidRDefault="00667F4E" w:rsidP="005A44DD">
      <w:pPr>
        <w:numPr>
          <w:ilvl w:val="0"/>
          <w:numId w:val="151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обеспечение общего доступа к внешним информационным ресурсам.</w:t>
      </w:r>
    </w:p>
    <w:p w:rsidR="00CC15EE" w:rsidRPr="007C0894" w:rsidRDefault="00CC15EE" w:rsidP="005A19B9">
      <w:pPr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</w:rPr>
      </w:pPr>
    </w:p>
    <w:p w:rsidR="00667F4E" w:rsidRPr="005A19B9" w:rsidRDefault="00667F4E" w:rsidP="007C0894">
      <w:pPr>
        <w:spacing w:after="0" w:line="24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  <w:r w:rsidRPr="005A19B9">
        <w:rPr>
          <w:rFonts w:ascii="Times New Roman" w:hAnsi="Times New Roman"/>
          <w:b/>
          <w:sz w:val="28"/>
          <w:szCs w:val="28"/>
        </w:rPr>
        <w:t>Перечень и описание основных элементов ИКТ-компетенций и инструментов их использования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Обращение с устройствами ИКТ. </w:t>
      </w:r>
      <w:r w:rsidRPr="007C0894">
        <w:rPr>
          <w:rFonts w:ascii="Times New Roman" w:hAnsi="Times New Roman"/>
          <w:sz w:val="28"/>
          <w:szCs w:val="28"/>
        </w:rPr>
        <w:t>Соединение устройств ИКТ (блоки компь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 xml:space="preserve">тера, устройства сетей, принтер, проектор, сканер, измерительные устройства и т. д.) с </w:t>
      </w:r>
      <w:r w:rsidRPr="007C0894">
        <w:rPr>
          <w:rFonts w:ascii="Times New Roman" w:hAnsi="Times New Roman"/>
          <w:sz w:val="28"/>
          <w:szCs w:val="28"/>
        </w:rPr>
        <w:lastRenderedPageBreak/>
        <w:t>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информационного подключения к локальной сети и глобальной сети Интернет; выполнение базовых операций с основными элементами пользовательского интерф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са: работа с меню, запуск прикладных программ, обращение за справкой; вход в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формационную среду образовательной организации, в том числе через Интернет,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бранного канала и пр.); вывод информации на бумагу, работа с расходными матери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Фиксация и обработка изображений и звуков. </w:t>
      </w:r>
      <w:r w:rsidRPr="007C0894">
        <w:rPr>
          <w:rFonts w:ascii="Times New Roman" w:hAnsi="Times New Roman"/>
          <w:sz w:val="28"/>
          <w:szCs w:val="28"/>
        </w:rPr>
        <w:t>Выбор технических средств ИКТ для фиксации изображений и звуков в соответствии с поставленной целью; ос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сти; создание презентаций на основе цифровых фотографий; осуществление виде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ъемки и монтажа отснятого материала с использованием возможностей специальных компьютерных инструментов; осуществление обработки цифровых фотографий с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ьзованием возможностей специальных компьютерных инструментов; осущест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Поиск и организация хранения информации. </w:t>
      </w:r>
      <w:r w:rsidRPr="007C0894">
        <w:rPr>
          <w:rFonts w:ascii="Times New Roman" w:hAnsi="Times New Roman"/>
          <w:sz w:val="28"/>
          <w:szCs w:val="28"/>
        </w:rPr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в сети Интернет (поисковые системы, справочные разделы, предметные рубрики); осуществление поиска информации в сети Интернет с использованием простых за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ов (по одному признаку); построение запросов для поиска информации с использов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м логических операций и анализ результатов поиска; сохранение для индивид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ального использования найденных в сети Интернет информационных объектов и сс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лок на них; использование различных библиотечных, в том числе электронных, ка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телей; формирование собственного информационного пространства: создание системы папок и размещение в них нужных информационных источников, размещение инф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>мации в сети Интернет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Создание письменных сообщений. </w:t>
      </w:r>
      <w:r w:rsidRPr="007C0894">
        <w:rPr>
          <w:rFonts w:ascii="Times New Roman" w:hAnsi="Times New Roman"/>
          <w:sz w:val="28"/>
          <w:szCs w:val="28"/>
        </w:rPr>
        <w:t>Создание текстовых документов на ру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ие текстов с повторяющимися фрагментами; создание таблиц и списков; осущест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ние орфографического контроля в текстовом документе с помощью средств текс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вого процессора);оформление текста в соответствии с заданными требованиями к </w:t>
      </w:r>
      <w:r w:rsidRPr="007C0894">
        <w:rPr>
          <w:rFonts w:ascii="Times New Roman" w:hAnsi="Times New Roman"/>
          <w:sz w:val="28"/>
          <w:szCs w:val="28"/>
        </w:rPr>
        <w:lastRenderedPageBreak/>
        <w:t>шрифту, его начертанию, размеру и цвету, к выравниванию текста; установка па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етров страницы документа; форматирование символов и абзацев; вставка колонтит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кументов; сканирование текста и осуществление распознавания сканированного т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ста; использование ссылок и цитирование источников при создании на их основе с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ственных информационных объектов.</w:t>
      </w:r>
    </w:p>
    <w:p w:rsidR="00667F4E" w:rsidRPr="007C0894" w:rsidRDefault="00667F4E" w:rsidP="00CC15EE">
      <w:pPr>
        <w:pStyle w:val="a7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Создание графических объектов. </w:t>
      </w:r>
      <w:r w:rsidRPr="007C0894">
        <w:rPr>
          <w:rFonts w:ascii="Times New Roman" w:hAnsi="Times New Roman"/>
          <w:sz w:val="28"/>
          <w:szCs w:val="28"/>
        </w:rPr>
        <w:t>Создание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</w:t>
      </w:r>
      <w:r w:rsidRPr="007C0894">
        <w:rPr>
          <w:rFonts w:ascii="Times New Roman" w:hAnsi="Times New Roman"/>
          <w:sz w:val="28"/>
          <w:szCs w:val="28"/>
        </w:rPr>
        <w:t>ъ</w:t>
      </w:r>
      <w:r w:rsidRPr="007C0894">
        <w:rPr>
          <w:rFonts w:ascii="Times New Roman" w:hAnsi="Times New Roman"/>
          <w:sz w:val="28"/>
          <w:szCs w:val="28"/>
        </w:rPr>
        <w:t>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тов и чертежей с использованием возможностей специальных компьютерных инстр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ых компьютерных инструментов; создание объектов трехмерной графики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Создание музыкальных и звуковых объектов. </w:t>
      </w:r>
      <w:r w:rsidRPr="007C0894">
        <w:rPr>
          <w:rFonts w:ascii="Times New Roman" w:hAnsi="Times New Roman"/>
          <w:sz w:val="28"/>
          <w:szCs w:val="28"/>
        </w:rPr>
        <w:t>Использование звуковых и м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личным качеством звучания (глубиной кодирования и частотой дискретизации)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Восприятие, использование и создание гипертекстовых и мультимедийных информационных объектов. </w:t>
      </w:r>
      <w:r w:rsidRPr="007C0894">
        <w:rPr>
          <w:rFonts w:ascii="Times New Roman" w:hAnsi="Times New Roman"/>
          <w:sz w:val="28"/>
          <w:szCs w:val="28"/>
        </w:rPr>
        <w:t>«Чтение» таблиц, графиков, диаграмм, схем и т. д., с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</w:t>
      </w:r>
      <w:r w:rsidRPr="007C0894">
        <w:rPr>
          <w:rFonts w:ascii="Times New Roman" w:hAnsi="Times New Roman"/>
          <w:sz w:val="28"/>
          <w:szCs w:val="28"/>
        </w:rPr>
        <w:t>ш</w:t>
      </w:r>
      <w:r w:rsidRPr="007C0894">
        <w:rPr>
          <w:rFonts w:ascii="Times New Roman" w:hAnsi="Times New Roman"/>
          <w:sz w:val="28"/>
          <w:szCs w:val="28"/>
        </w:rPr>
        <w:t>них ссылок; формулирование вопросов к сообщению, создание краткого описания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общения; цитирование фрагментов сообщений; использование при восприятии со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щений различных инструментов поиска, справочных источников (включая двуязы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ные); проведение деконструкции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тве, отказ от потребления ненужной информации; проектирование дизайна сообщ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я в соответствии с задачами; создание на заданную тему мультимедийной презен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ции с гиперссылками, слайды которой содержат тексты, звуки, графические изоб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жения; организация сообщения в виде линейного или включающего ссылки предста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ения для самостоятельного просмотра через браузер; оценивание размеров файлов, подготовленных с использованием различных устройств ввода информации в зада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й интервал времени (клавиатура, сканер, микрофон, фотокамера, видеокамера); и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пользование программ-архиваторов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Анализ информации, математическая обработка данных в исследовании. </w:t>
      </w:r>
      <w:r w:rsidRPr="007C0894">
        <w:rPr>
          <w:rFonts w:ascii="Times New Roman" w:hAnsi="Times New Roman"/>
          <w:sz w:val="28"/>
          <w:szCs w:val="28"/>
        </w:rPr>
        <w:t>Проведение естественнонаучных и социальных измерений, ввод результатов изме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 и других цифровых данных и их обработка, в том числе статистически и с по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щью визуализации; проведение экспериментов и исследований в виртуальных лабо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ориях по естественным наукам, математике и информатике; анализ результатов своей деятельности и затрачиваемых ресурсов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lastRenderedPageBreak/>
        <w:t xml:space="preserve">Моделирование, проектирование и управление. </w:t>
      </w:r>
      <w:r w:rsidRPr="007C0894">
        <w:rPr>
          <w:rFonts w:ascii="Times New Roman" w:hAnsi="Times New Roman"/>
          <w:sz w:val="28"/>
          <w:szCs w:val="28"/>
        </w:rPr>
        <w:t>Построение с помощью ко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работка алгоритмов по управлению учебным исполнителем; конструирование и мод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лирование с использованием материальных конструкторов с компьютерным управл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м и обратной связью; моделирование с использованием виртуальных конструк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ного проектирования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Коммуникация и социальное взаимодействие. </w:t>
      </w:r>
      <w:r w:rsidRPr="007C0894">
        <w:rPr>
          <w:rFonts w:ascii="Times New Roman" w:hAnsi="Times New Roman"/>
          <w:sz w:val="28"/>
          <w:szCs w:val="28"/>
        </w:rPr>
        <w:t>Осуществление образовате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ей работы, формирование портфолио); использование возможностей электронной по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ты для информационного обмена; ведение личного дневника (блога) с использованием возможностей Интернета; работа в группе над сообщением; участие в форумах в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онной культуры, этики и права; уважительное отношение к частной информации и информационным правам других людей.</w:t>
      </w:r>
    </w:p>
    <w:p w:rsidR="00667F4E" w:rsidRPr="007C0894" w:rsidRDefault="00667F4E" w:rsidP="007C0894">
      <w:pPr>
        <w:pStyle w:val="a7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Информационная безопасность. </w:t>
      </w:r>
      <w:r w:rsidRPr="007C0894">
        <w:rPr>
          <w:rFonts w:ascii="Times New Roman" w:hAnsi="Times New Roman"/>
          <w:sz w:val="28"/>
          <w:szCs w:val="28"/>
        </w:rPr>
        <w:t>Осуществление защиты информации от ко</w:t>
      </w:r>
      <w:r w:rsidRPr="007C0894">
        <w:rPr>
          <w:rFonts w:ascii="Times New Roman" w:hAnsi="Times New Roman"/>
          <w:sz w:val="28"/>
          <w:szCs w:val="28"/>
        </w:rPr>
        <w:t>м</w:t>
      </w:r>
      <w:r w:rsidRPr="007C0894">
        <w:rPr>
          <w:rFonts w:ascii="Times New Roman" w:hAnsi="Times New Roman"/>
          <w:sz w:val="28"/>
          <w:szCs w:val="28"/>
        </w:rPr>
        <w:t>пьютерных вирусов с помощью антивирусных программ; соблюдение правил безоп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CC15EE" w:rsidRPr="00260287" w:rsidRDefault="00CC15E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F74436" w:rsidRDefault="00667F4E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74436">
        <w:rPr>
          <w:rFonts w:ascii="Times New Roman" w:hAnsi="Times New Roman"/>
          <w:b/>
          <w:sz w:val="28"/>
          <w:szCs w:val="28"/>
        </w:rPr>
        <w:t>Перечень образовательных технологий, которые являются инструментами и</w:t>
      </w:r>
      <w:r w:rsidRPr="00F74436">
        <w:rPr>
          <w:rFonts w:ascii="Times New Roman" w:hAnsi="Times New Roman"/>
          <w:b/>
          <w:sz w:val="28"/>
          <w:szCs w:val="28"/>
        </w:rPr>
        <w:t>с</w:t>
      </w:r>
      <w:r w:rsidRPr="00F74436">
        <w:rPr>
          <w:rFonts w:ascii="Times New Roman" w:hAnsi="Times New Roman"/>
          <w:b/>
          <w:sz w:val="28"/>
          <w:szCs w:val="28"/>
        </w:rPr>
        <w:t>пользования ИКТ-компетенций.</w:t>
      </w:r>
    </w:p>
    <w:p w:rsidR="00667F4E" w:rsidRPr="007C0894" w:rsidRDefault="00667F4E" w:rsidP="007C0894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F74436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74436">
        <w:rPr>
          <w:rFonts w:ascii="Times New Roman" w:hAnsi="Times New Roman"/>
          <w:sz w:val="28"/>
          <w:szCs w:val="28"/>
        </w:rPr>
        <w:t>Информационно-коммуникационные технологии: дистанционная технология</w:t>
      </w:r>
    </w:p>
    <w:tbl>
      <w:tblPr>
        <w:tblW w:w="4883" w:type="pct"/>
        <w:jc w:val="center"/>
        <w:tbl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single" w:sz="8" w:space="0" w:color="404040"/>
          <w:insideV w:val="single" w:sz="8" w:space="0" w:color="404040"/>
        </w:tblBorders>
        <w:tblLook w:val="0000"/>
      </w:tblPr>
      <w:tblGrid>
        <w:gridCol w:w="4488"/>
        <w:gridCol w:w="5944"/>
      </w:tblGrid>
      <w:tr w:rsidR="00667F4E" w:rsidRPr="007C0894" w:rsidTr="00667F4E">
        <w:trPr>
          <w:jc w:val="center"/>
        </w:trPr>
        <w:tc>
          <w:tcPr>
            <w:tcW w:w="2151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Краткая характеристика. Этапы раб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ты. Использование элементов техн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логии. Методы, виды деятельности.</w:t>
            </w: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ланируемые результаты</w:t>
            </w:r>
          </w:p>
        </w:tc>
      </w:tr>
      <w:tr w:rsidR="00667F4E" w:rsidRPr="007C0894" w:rsidTr="00667F4E">
        <w:trPr>
          <w:jc w:val="center"/>
        </w:trPr>
        <w:tc>
          <w:tcPr>
            <w:tcW w:w="2151" w:type="pct"/>
            <w:vMerge w:val="restar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Дистанционная образовательная тех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огия (ДОТ) – образовательная техно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гия, реализуемая в основном с приме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ем средств информатизации и те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оммуникации, при опосредованном или не полностью опосредованном взаи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ействии (на расстоянии) обучающегося и учител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и реализации дистанционной обра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тельной технологии играют перво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енную роль Интернет-технологии и 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екоммуникационные технолог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ажным видом дистанционных обра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тельных технологий являются кейс-технологии, которые основаны на са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оятельном изучении печатных и му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медийных учебно-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методических материалов, предост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ляемых обучаемому в форме кейса.  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 образовательном процессе дистанц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нного обучения используются след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ие средства обучения: книги (в бум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ж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й и электронной форме), сетевые учебные материалы, компьютерные о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ающие системы в обычном и муль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дийном вариантах, аудио учебно-информационные материалы, видео учебно-информационные матер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ы, лабораторные дистанционные пр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кумы, тренажеры, базы данных и з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й с удаленным доступом, электронные библиотеки с удаленным доступом, 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актические материалы на основе э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ертных обучающих систем, дидакти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ие материалы на основе геоинфор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ционных систем.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Для ДО могут быть рекомендованы 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оды обучения: демонстрация, иллю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ация, объяснение, рассказ, беседа, 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ражнение, решение задач, письменные работы, повторение. </w:t>
            </w: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lastRenderedPageBreak/>
              <w:t>5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информационное сообщение, отправлять его нескольким пользователем, отвечать на сообщен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возможности электронной почты для информационного обмена в условиях образовательной деятельности с участниками образовательного проц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а: одноклассниками, родителями, учителям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, редактировать, сохранять, передавать 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бщения по локальной и глобальной сети, форми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ть запрос и ответ на сообщение.</w:t>
            </w:r>
          </w:p>
        </w:tc>
      </w:tr>
      <w:tr w:rsidR="00667F4E" w:rsidRPr="007C0894" w:rsidTr="00667F4E">
        <w:trPr>
          <w:jc w:val="center"/>
        </w:trPr>
        <w:tc>
          <w:tcPr>
            <w:tcW w:w="2151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6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систематический обмен информации средствами дистанционного общен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систему рассылок в электронной почт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гипермедиа сообщения для информац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нного обмена в образовательной деятельности.</w:t>
            </w:r>
          </w:p>
        </w:tc>
      </w:tr>
      <w:tr w:rsidR="00667F4E" w:rsidRPr="007C0894" w:rsidTr="00667F4E">
        <w:trPr>
          <w:jc w:val="center"/>
        </w:trPr>
        <w:tc>
          <w:tcPr>
            <w:tcW w:w="2151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7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Использовать аудио-  и видео материалы в своих 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уплениях для большой аудитор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возможности электронной почты для дистанционного обучения – получать задания, доп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тельную информацию по предмету (использование элементов кейс-технологии).</w:t>
            </w:r>
          </w:p>
        </w:tc>
      </w:tr>
      <w:tr w:rsidR="00667F4E" w:rsidRPr="007C0894" w:rsidTr="00667F4E">
        <w:trPr>
          <w:jc w:val="center"/>
        </w:trPr>
        <w:tc>
          <w:tcPr>
            <w:tcW w:w="2151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8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элементы аудиовидеоподдержки для представления презент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возможности электронной почты для 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вного взаимодействии в условиях образовательного процесса.</w:t>
            </w:r>
          </w:p>
        </w:tc>
      </w:tr>
      <w:tr w:rsidR="00667F4E" w:rsidRPr="007C0894" w:rsidTr="00667F4E">
        <w:trPr>
          <w:jc w:val="center"/>
        </w:trPr>
        <w:tc>
          <w:tcPr>
            <w:tcW w:w="2151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2849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9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ыступать с аудиовидеоподдержкой, включая выст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ение перед дистанционной аудиторие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частвовать в обсуждении (аудиовидеофорум, тек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ый форум) с использованием возможностей Интер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а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образовательное взаимодействие в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ормационном пространстве образовательного учр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ж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ения (получение и выполнение заданий, получение комментариев, совершенствование своей работы, 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ирование портфолио)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блюдать нормы информационной культуры, этики и права; с уважением относиться к частной информации и информационным правам других людей.</w:t>
            </w:r>
          </w:p>
        </w:tc>
      </w:tr>
    </w:tbl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F74436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74436">
        <w:rPr>
          <w:rFonts w:ascii="Times New Roman" w:hAnsi="Times New Roman"/>
          <w:sz w:val="28"/>
          <w:szCs w:val="28"/>
        </w:rPr>
        <w:t>Технология «Учебное портфолио»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491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354"/>
        <w:gridCol w:w="5153"/>
      </w:tblGrid>
      <w:tr w:rsidR="00667F4E" w:rsidRPr="007C0894" w:rsidTr="00667F4E">
        <w:tc>
          <w:tcPr>
            <w:tcW w:w="2548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Краткая характеристика. Этапы работы.  И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ользование элементов технологии. Методы, виды деятельности.</w:t>
            </w: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ланируемые результаты</w:t>
            </w:r>
          </w:p>
        </w:tc>
      </w:tr>
      <w:tr w:rsidR="00667F4E" w:rsidRPr="007C0894" w:rsidTr="00667F4E">
        <w:trPr>
          <w:trHeight w:val="2156"/>
        </w:trPr>
        <w:tc>
          <w:tcPr>
            <w:tcW w:w="2548" w:type="pct"/>
            <w:vMerge w:val="restar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«Учебное портфолио» – инструмент самооценки собственного познавательного, творческого т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а учащегося, рефлексии его собственной д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ельности. Главный принцип в данной техно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гии – субъект – субъектные отношен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«Портфель учащегося» – это технология (точнее – пакет технологий) личностно-ориентированного обучения, направленная на формирование у учащихся навыков рефлексии процесса и результатов собственного учебного труда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адания учащемуся по отбору материала в «Портфолио» (имеется в виду не конкретное у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ание, какой материал следует отбирать, а по 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им параметрам следует отбирать)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кеты для родителей, заполнение ко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ых предполагает внимательное ознаком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е с работами учащегося; параметры и к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ерии оценки вложенных в портфель работ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кеты для экспертной группы на през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ации для объективной оценки представл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ного «Портфолио»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етоды обучения: беседа, лекция, объяснение; практические методы: конспектировани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бирать текст на родном языке в соответствии со своими возрастными особенностям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 Осуществлять комплексное редактирование текста: изменять шрифт, начертание, размер кегля; использовать функции заливки.</w:t>
            </w:r>
          </w:p>
        </w:tc>
      </w:tr>
      <w:tr w:rsidR="00667F4E" w:rsidRPr="007C0894" w:rsidTr="00667F4E">
        <w:tc>
          <w:tcPr>
            <w:tcW w:w="254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6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бирать текст на родном языке в соответствии со своими возрастными особенностями.</w:t>
            </w:r>
          </w:p>
        </w:tc>
      </w:tr>
      <w:tr w:rsidR="00667F4E" w:rsidRPr="007C0894" w:rsidTr="00667F4E">
        <w:tc>
          <w:tcPr>
            <w:tcW w:w="254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7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аудио-  и видео материалы в с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х выступлениях для большой аудитор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ставлять развернутый план презент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системы папок для тематической информации различных видов, заполнять их в процессе учебной деятельност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Вводить текст с элементами десятипальцевого метода печати. </w:t>
            </w:r>
          </w:p>
        </w:tc>
      </w:tr>
      <w:tr w:rsidR="00667F4E" w:rsidRPr="007C0894" w:rsidTr="00667F4E">
        <w:tc>
          <w:tcPr>
            <w:tcW w:w="254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8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Представлять наработанный материал в форме 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цифрового портфолио достижени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промежуточную рефлексию с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й деятельности, обсуждать результаты своей деятельност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ечатать текст с помощью  десятипальцевого метода печати с использованием слепого ме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а, повышение скорости работы с текстом (120-140 символов в минуту).</w:t>
            </w:r>
          </w:p>
        </w:tc>
      </w:tr>
      <w:tr w:rsidR="00667F4E" w:rsidRPr="007C0894" w:rsidTr="00667F4E">
        <w:tc>
          <w:tcPr>
            <w:tcW w:w="254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5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9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образовательное взаимодействие в информационном пространстве образо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ельного учреждения (получение и выполнение заданий, получение комментариев, соверш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вование своей работы, формирование по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фолио)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заимодействовать с партнёрами с использо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ем возможностей Интернета (игровое и те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льное взаимодействие)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рмировать собственное информационное пространство: создавать системы папок и р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ещать в них нужные информационные ист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ки, размещать информацию в Интернет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ализировать результаты своей деятельности и затрачиваемых ресурсов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текст на русском языке с исполь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нием слепого десятипальцевого клавиатур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го письма.</w:t>
            </w:r>
          </w:p>
        </w:tc>
      </w:tr>
    </w:tbl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DD71E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DD71E1">
        <w:rPr>
          <w:rFonts w:ascii="Times New Roman" w:hAnsi="Times New Roman"/>
          <w:sz w:val="28"/>
          <w:szCs w:val="28"/>
        </w:rPr>
        <w:t>Проектная деятельность</w:t>
      </w:r>
    </w:p>
    <w:tbl>
      <w:tblPr>
        <w:tblW w:w="49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312"/>
        <w:gridCol w:w="5321"/>
      </w:tblGrid>
      <w:tr w:rsidR="00667F4E" w:rsidRPr="007C0894" w:rsidTr="00667F4E">
        <w:tc>
          <w:tcPr>
            <w:tcW w:w="2498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Краткая характеристика. Этапы работы.  И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ользование элементов технологии. Методы, виды деятельности.</w:t>
            </w: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ланируемые результаты</w:t>
            </w:r>
          </w:p>
        </w:tc>
      </w:tr>
      <w:tr w:rsidR="00667F4E" w:rsidRPr="007C0894" w:rsidTr="00667F4E">
        <w:trPr>
          <w:trHeight w:val="851"/>
        </w:trPr>
        <w:tc>
          <w:tcPr>
            <w:tcW w:w="2498" w:type="pct"/>
            <w:vMerge w:val="restar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етод проектов – это способ достижения дид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ической цели через детальную разработку п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блемы (технологию), которая должна заверши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я вполне реальным, осязаемым практическим результатом, оформленным тем или иным об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зом (проф. Е. С. Полат);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это совокупность приёмов, действий учащихся в их определённой последовательности для дос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жения поставленной задачи – решения проб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ы, лично значимой для учащихся и оформл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ной в виде некоего конечного продукта.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проектной деятельности необходимо испо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ование исследовательских методов, предусм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ривающих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пределенную последовательность действий: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пределение проблемы и вытекающих из нее задач исследования (использование в х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е совместного исследования метода «мозг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вого штурма», «круглого стола»); 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выдвижение гипотез их решения; 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бсуждение методов исследования (ста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ических методов, экспериментальных, 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блюдений, пр.); 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бсуждение способов оформление кон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ых результатов (презентаций, защиты, тв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еских отчетов, просмотров, пр.)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бор, систематизацию и анализ получ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ных данных; 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дведение итогов, оформление резуль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тов, их презентация; 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воды, выдвижение новых проблем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ледован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етоды: проблемный, частично-поисковый,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ледовательски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рмы работы: индивидуальная, групповая, фронтальна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рамках работы по формированию ИКТ-компетентности обучающегося возможна реа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ация телекоммуникационного проекта и Инт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нет-проекта. </w:t>
            </w: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фотосъемку изображений с по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щью учителя в ходе учебного эксперимента.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фиксацию звуков  с помощью учител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диаграммы различных видов с по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щью компьютерных средств, задавать параметры диаграмм, изменять параметры диаграммы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ставлять систему папок на индивидуальном ПК в соответствии с полученной деятельностью, структурировать свою деятельность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ставлять развернутый план презентации, 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упать перед аудиторией с презентацией ин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идуального или группового проекта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кать информацию в соответствующих по в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сту цифровых словарях и справочниках. Изб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тельно относится к информ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кать информацию в соответствующих по в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сту электронных библиотеках в контролир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ом Интернет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методы поиска информации в 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больших базах данных.</w:t>
            </w:r>
          </w:p>
        </w:tc>
      </w:tr>
      <w:tr w:rsidR="00667F4E" w:rsidRPr="007C0894" w:rsidTr="00667F4E">
        <w:trPr>
          <w:trHeight w:val="3810"/>
        </w:trPr>
        <w:tc>
          <w:tcPr>
            <w:tcW w:w="249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6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микрофоны во время выступления с помощью учител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фиксацию изображений и звуков в ходе проведения эксперимента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различные компьютерные инст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енты для обработки цифровых фотографий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графические объекты геометрических форм в текстовом редакторе с помощью автоф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гур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диаграмму, иллюстрирующую е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ничный  процесс, явление и т.д.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систему смены слайдов из го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ых аппликаций.</w:t>
            </w:r>
          </w:p>
        </w:tc>
      </w:tr>
      <w:tr w:rsidR="00667F4E" w:rsidRPr="007C0894" w:rsidTr="00667F4E">
        <w:trPr>
          <w:trHeight w:val="3138"/>
        </w:trPr>
        <w:tc>
          <w:tcPr>
            <w:tcW w:w="249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7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кинетические и клавишные син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аторы в рамках представления творческой п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ентации по предмету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аудио-  и видео материалы в своих выступлениях для большой аудитор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оектировать, организовывать и представлять  свою деятельность с помощью средств визуа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ации: диаграмм, карт, таблиц, блок-схем, с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ланных с помощью инструментов ИКТ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рганизовывать групповую деятельность с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пользованием ИКТ (групповые проекты, циф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ое портфолио группы учащихся и т.д.).</w:t>
            </w:r>
          </w:p>
        </w:tc>
      </w:tr>
      <w:tr w:rsidR="00667F4E" w:rsidRPr="007C0894" w:rsidTr="00667F4E">
        <w:trPr>
          <w:trHeight w:val="706"/>
        </w:trPr>
        <w:tc>
          <w:tcPr>
            <w:tcW w:w="249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8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оизводить отработку звуковой информации с помощью звуковых и музыкальных редакторов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Работать в группе над дизайном сообщения-Вик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элементы аудиовидеоподдержки для представления презент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ценивать потребность в дополнительной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формации с помощью средств и ресурсов ИКТ для решения познавательных задач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инструменты ИКТ для создания видео-  и звукового ряда.</w:t>
            </w:r>
          </w:p>
        </w:tc>
      </w:tr>
      <w:tr w:rsidR="00667F4E" w:rsidRPr="007C0894" w:rsidTr="00667F4E">
        <w:trPr>
          <w:trHeight w:val="117"/>
        </w:trPr>
        <w:tc>
          <w:tcPr>
            <w:tcW w:w="2498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02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9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фиксацию изображений и звуков в ходе процесса обсуждения, проведения экспе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ента, природного процесса, фиксацию хода и результатов проектной деятельност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бирать технические средства ИКТ для фик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ции изображений и звуков в соответствии с п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авленной целью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оводить обработку цифровых фотографий с использованием возможностей специальных компьютерных инструментов, создавать през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ации на основе цифровых фотографи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оводить обработку цифровых звукозаписей с использованием возможностей специальных компьютерных инструментов, проводить тра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крибирование цифровых звукозаписе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уществлять видеосъёмку и проводить монтаж отснятого материала с использованием возм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ж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остей специальных компьютерных инструм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ов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специализированные карты и д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граммы: географические, хронологически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мультипликационные фильмы.</w:t>
            </w:r>
          </w:p>
        </w:tc>
      </w:tr>
    </w:tbl>
    <w:p w:rsidR="00667F4E" w:rsidRPr="00CC15EE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0"/>
          <w:szCs w:val="28"/>
        </w:rPr>
      </w:pPr>
    </w:p>
    <w:p w:rsidR="00667F4E" w:rsidRPr="00F74436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74436">
        <w:rPr>
          <w:rFonts w:ascii="Times New Roman" w:hAnsi="Times New Roman"/>
          <w:sz w:val="28"/>
          <w:szCs w:val="28"/>
        </w:rPr>
        <w:t>Исследовательская технология</w:t>
      </w:r>
    </w:p>
    <w:p w:rsidR="00667F4E" w:rsidRPr="00CC15EE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8"/>
        </w:rPr>
      </w:pPr>
    </w:p>
    <w:tbl>
      <w:tblPr>
        <w:tblW w:w="49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054"/>
        <w:gridCol w:w="3579"/>
      </w:tblGrid>
      <w:tr w:rsidR="00667F4E" w:rsidRPr="007C0894" w:rsidTr="00667F4E">
        <w:tc>
          <w:tcPr>
            <w:tcW w:w="3317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Краткая характеристика. Этапы работы. Использование эл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ментов технологии. Методы, виды деятельности.</w:t>
            </w:r>
          </w:p>
        </w:tc>
        <w:tc>
          <w:tcPr>
            <w:tcW w:w="1683" w:type="pc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ланируемые результаты</w:t>
            </w:r>
          </w:p>
        </w:tc>
      </w:tr>
      <w:tr w:rsidR="00667F4E" w:rsidRPr="007C0894" w:rsidTr="00667F4E">
        <w:tc>
          <w:tcPr>
            <w:tcW w:w="3317" w:type="pct"/>
            <w:vMerge w:val="restart"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следовательская деятельность подразделяется на два вида: учебная исследовательская и научно-исследовательска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результате исследовательской деятельности решаются след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щие задачи: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ктивизация и актуализация полученных учащимися з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й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истематизация знаний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накомство с комплексом материалов, выходящих за п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елы школьной программы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развитие умения размышлять в контексте изучаемой темы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ализировать, сравнивать, делать собственные выводы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тбирать и систематизировать материал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ИКТ при оформлении результатов провед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ого исследования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ублично представлять результаты исследования;</w:t>
            </w:r>
          </w:p>
          <w:p w:rsidR="00667F4E" w:rsidRPr="007C0894" w:rsidRDefault="00667F4E" w:rsidP="005A44DD">
            <w:pPr>
              <w:numPr>
                <w:ilvl w:val="0"/>
                <w:numId w:val="154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продукт, востребованный другим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соответствии с поставленными целями и задачами педагоги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кой деятельности используются разнообразные формы, методы и средства учебно-воспитательной работы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анятия, предусмотренные технологией, проходят в основном в классно-урочной форме; другие формы: исследовательская э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урсия, консультирование учащихся, научно-исследовательская конференция, семинары, мастерские – во внеурочное врем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 процессе исследовательской деятельности учащиеся исполь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ют следующие </w:t>
            </w:r>
            <w:r w:rsidRPr="007C0894">
              <w:rPr>
                <w:rFonts w:ascii="Times New Roman" w:hAnsi="Times New Roman"/>
                <w:b/>
                <w:i/>
                <w:sz w:val="24"/>
                <w:szCs w:val="24"/>
              </w:rPr>
              <w:t>методы и приемы работы: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зучение теоретических источников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блюдение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исковый эксперимент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писание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кетирование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нтервьюирование (встреча со специалистами)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Этапы работы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явление проблемы исследования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становка цели и задач, определение объекта и предмета исследования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авильный выбор методики исследования, проведение эксперимента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тбор и структурирование материала;</w:t>
            </w:r>
          </w:p>
          <w:p w:rsidR="00667F4E" w:rsidRPr="007C0894" w:rsidRDefault="00667F4E" w:rsidP="005A44DD">
            <w:pPr>
              <w:numPr>
                <w:ilvl w:val="0"/>
                <w:numId w:val="155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ответствие собранного материала теме и целям иссле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н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Смысл технологии учебного исследования заключается в том, 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чтобы помочь ученику пройти путем научного познания, усвоить его алгоритм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следовательские проекты представляются авторами в разной форме, в зависимости от целей и содержания: это может быть полный текст учебного исследования; научная статья (описание хода работы); план исследования, тезисы, доклад (т.е. текст для устного выступления), стендовый доклад (оформление нагляд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го материала, текста и иллюстраций); реферат проблемного х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ктера, компьютерная программа, прибор с описанием его д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й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вия, видео- и аудиоматериалы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етоды: исследовательский, проблемны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рмы работы: индивидуальные, групповы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Учебная исследовательская деятельность в рамках реализации подпрограммы ИКТ-компетентность обучающихся может осущ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вляться с помощью разных средств и видов деятельности: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строение баз данных с помощью компьютерных средств;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иск информации в электронных базах данных;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строение математических и виртуальных моделей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работа в виртуальных лабораториях; 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строение диаграмм на основе статистических данных в ходе исследования;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ние системы глобального позиционирования;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работа со спутниковыми фотографиями;</w:t>
            </w:r>
          </w:p>
          <w:p w:rsidR="00667F4E" w:rsidRPr="007C0894" w:rsidRDefault="00667F4E" w:rsidP="005A44DD">
            <w:pPr>
              <w:numPr>
                <w:ilvl w:val="0"/>
                <w:numId w:val="156"/>
              </w:numPr>
              <w:spacing w:after="0" w:line="240" w:lineRule="auto"/>
              <w:ind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ние языков программирования для построения моделей.</w:t>
            </w:r>
          </w:p>
        </w:tc>
        <w:tc>
          <w:tcPr>
            <w:tcW w:w="168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5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методы поиска информации в небольших базах данных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ходить  в тексте инфор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цию, заданную в явном или 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явном виде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дентифицировать термины, понятия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босновывать сделанный 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прос.</w:t>
            </w:r>
          </w:p>
        </w:tc>
      </w:tr>
      <w:tr w:rsidR="00667F4E" w:rsidRPr="007C0894" w:rsidTr="00667F4E">
        <w:tc>
          <w:tcPr>
            <w:tcW w:w="3317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8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6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здавать схемы классифи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ции для структурирования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форм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пользовать предложенные схемы классификации для структурирования информации.</w:t>
            </w:r>
          </w:p>
        </w:tc>
      </w:tr>
      <w:tr w:rsidR="00667F4E" w:rsidRPr="007C0894" w:rsidTr="00667F4E">
        <w:tc>
          <w:tcPr>
            <w:tcW w:w="3317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8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7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равнивать и сопоставлять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формацию из нескольких 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очников.</w:t>
            </w:r>
          </w:p>
        </w:tc>
      </w:tr>
      <w:tr w:rsidR="00667F4E" w:rsidRPr="007C0894" w:rsidTr="00667F4E">
        <w:tc>
          <w:tcPr>
            <w:tcW w:w="3317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8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8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рабатывать рекомендации по решению конкретной проблемы на основе полученной инф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ации, в том числе противо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ивой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Делать вывод о нацеленности имеющейся информации на 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шение конкретной проблемы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босновывать свои выводы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ргументированно отвечать на вопросы при наличии проти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ечивой информаци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труктурировать созданную информацию с целью повыш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я убедительности выводов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жато и логически грамотно изложить обобщённую инф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ацию.</w:t>
            </w:r>
          </w:p>
        </w:tc>
      </w:tr>
      <w:tr w:rsidR="00667F4E" w:rsidRPr="007C0894" w:rsidTr="00667F4E">
        <w:tc>
          <w:tcPr>
            <w:tcW w:w="3317" w:type="pct"/>
            <w:vMerge/>
            <w:shd w:val="clear" w:color="auto" w:fill="auto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8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9 класс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рмулировать критерии для отбора информации в соотв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вии с потребностью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бирать ресурсы согласно 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работанным или указанным критериям.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жато и логически грамотно изложить обобщённую инф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ацию.</w:t>
            </w:r>
          </w:p>
        </w:tc>
      </w:tr>
    </w:tbl>
    <w:p w:rsidR="00667F4E" w:rsidRPr="007C0894" w:rsidRDefault="00667F4E" w:rsidP="00DD71E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5A19B9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A19B9">
        <w:rPr>
          <w:rFonts w:ascii="Times New Roman" w:hAnsi="Times New Roman"/>
          <w:b/>
          <w:sz w:val="28"/>
          <w:szCs w:val="28"/>
        </w:rPr>
        <w:t>Планируемые результаты формирования и развития ИКТ-компетентности обучающихс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Формирование и развитие ИКТ-компетентности обучающихся </w:t>
      </w:r>
      <w:r w:rsidRPr="007C0894">
        <w:rPr>
          <w:rFonts w:ascii="Times New Roman" w:hAnsi="Times New Roman"/>
          <w:b/>
          <w:i/>
          <w:sz w:val="28"/>
          <w:szCs w:val="28"/>
        </w:rPr>
        <w:t>реализуется средст</w:t>
      </w:r>
      <w:r w:rsidRPr="007C0894">
        <w:rPr>
          <w:rFonts w:ascii="Times New Roman" w:hAnsi="Times New Roman"/>
          <w:b/>
          <w:i/>
          <w:sz w:val="28"/>
          <w:szCs w:val="28"/>
        </w:rPr>
        <w:softHyphen/>
        <w:t>вами различных учебных предметов</w:t>
      </w:r>
      <w:r w:rsidRPr="007C0894">
        <w:rPr>
          <w:rFonts w:ascii="Times New Roman" w:hAnsi="Times New Roman"/>
          <w:sz w:val="28"/>
          <w:szCs w:val="28"/>
        </w:rPr>
        <w:t>. Важно, чтобы формирование того или иного элемента или компонента ИКТ-компетентности было непосредственно связано с его применением. Тем самым обеспечивается:</w:t>
      </w:r>
    </w:p>
    <w:p w:rsidR="00667F4E" w:rsidRPr="007C0894" w:rsidRDefault="00667F4E" w:rsidP="005A44DD">
      <w:pPr>
        <w:numPr>
          <w:ilvl w:val="0"/>
          <w:numId w:val="14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естественная мотивация, цель обучения;</w:t>
      </w:r>
    </w:p>
    <w:p w:rsidR="00667F4E" w:rsidRPr="007C0894" w:rsidRDefault="00667F4E" w:rsidP="005A44DD">
      <w:pPr>
        <w:numPr>
          <w:ilvl w:val="0"/>
          <w:numId w:val="14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строенный контроль результатов освоения ИКТ;</w:t>
      </w:r>
    </w:p>
    <w:p w:rsidR="00667F4E" w:rsidRPr="007C0894" w:rsidRDefault="00667F4E" w:rsidP="005A44DD">
      <w:pPr>
        <w:numPr>
          <w:ilvl w:val="0"/>
          <w:numId w:val="14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вышение эффективности применения ИКТ в данном предмете;</w:t>
      </w:r>
    </w:p>
    <w:p w:rsidR="00667F4E" w:rsidRPr="007C0894" w:rsidRDefault="00667F4E" w:rsidP="005A44DD">
      <w:pPr>
        <w:numPr>
          <w:ilvl w:val="0"/>
          <w:numId w:val="14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цифрового портфолио по предмету, что важно для оцени</w:t>
      </w:r>
      <w:r w:rsidRPr="007C0894">
        <w:rPr>
          <w:rFonts w:ascii="Times New Roman" w:hAnsi="Times New Roman"/>
          <w:sz w:val="28"/>
          <w:szCs w:val="28"/>
        </w:rPr>
        <w:softHyphen/>
        <w:t>вания результатов освоения данного предмета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10"/>
        <w:gridCol w:w="3984"/>
        <w:gridCol w:w="2452"/>
        <w:gridCol w:w="2336"/>
      </w:tblGrid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 xml:space="preserve">Элементы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ИКТ-компетенции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Выпускник научится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Выпускник получит возможность на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читься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8"/>
              </w:rPr>
            </w:pP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Предметные о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ласти, в которых формируется эл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b/>
                <w:sz w:val="24"/>
                <w:szCs w:val="28"/>
              </w:rPr>
              <w:t>мент ИКТ-компетентности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бращение с устройствами ИКТ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подключать ИКТ-устройства к электрическим  информационным сетям, использовать аккумуляторы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единять ИКТ-устройства (блоки компьютера, устройства сетей, принтер, проектор, сканер, изме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ые устройства и т. д.) с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ользованием проводных и бес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одных технологи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правильно включать и выключать ИКТ-устройства, входить в опе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онную систему и завершать ра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у с ней, выполнять базовые дей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ия с экранными объектами (пе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щение курсора, выделение,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мое перемещение, запоминание и вырезание);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информационное подключение к локальной сети и глобальной сети Интернет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ходить в информационную среду образовательного учреждения, в том числе через Интернет, раз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ать в информационной среде р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ичные информационные объекты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ыводить информацию на бумагу, правильно обращаться с расход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и материалам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блюдать требования техники безопасности, гигиены, эргономики и ресурсосбережения при работе с ИКТ-устройствами, в частности учитывающие специфику работы с различными экранами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осознавать и испо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овать в практи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ой деятельности основные психолог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еские особенности восприятия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ации человеком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мущественно в предметных об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ях «Технология», «Информатика», а также во внеур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ной деятельности (при подготовке и 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реализации КГП разного уровня).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Поиск и орга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ация хранения информации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различные приемы поиска информации в сети Инт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ет (поисковые системы, справ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е разделы, предметные рубрики)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троить запросы для поиска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мации с использованием логических операций;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различные библ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чные, в том числе электронные, каталоги для поиска необходимых книг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кать информацию в различных базах данных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хранять для индивидуального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ользования найденные в сети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рнет информационные объекты и ссылки на них.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Анализировать 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ультаты поиска, создавать и зап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ять базы данных, в частности, исполь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ть различные 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еделители;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во всех учебных пр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тах а также во внеурочной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и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Фиксация, 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ись изображ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й и звуков, их обработка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осуществлять фиксацию изоб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жений и звуков в ходе процесса 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уждения, проведения эксперим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а, природного процесса, фиксацию хода и результатов проектной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читывать смысл и содержание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и при организации фик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и, выделять для фиксации 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ельные элементы объектов и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ессов, обеспечивать качество ф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ации существенных элементов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выбирать технические средства ИКТ для фиксации изображений и звуков в соответствии с поставл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й целью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водить обработку цифровых ф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ографий с использованием в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ожностей специальных комп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рных инструментов, создавать презентации на основе цифровых фотографи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водить обработку цифровых звукозаписей с использованием возможностей специальных ком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терных инструментов, проводить транскрибирование цифровых з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озаписе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видеосъёмку и про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дить монтаж отснятого материала с использованием возможностей с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альных компьютерных инст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нтов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различать твор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ую и техническую фиксацию звуков и изображени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в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ожности ИКТ в творческой деяте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сти, связанной с искусством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трё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х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рное сканирование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имущественно в учебных предметах: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искусство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русский язык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иностранный язык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физическая ку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тура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 и во внеурочной деятельности.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Создание пи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нных текстов (сообщений)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текст на русском языке с использованием слепого деся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альцевого клавиатурного письм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канировать текст и осуществлять распознавание сканированного т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редактирование и структурирование текста в соотв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вии с его смыслом средствами текстового редактор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текст на основе расш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овки аудиозаписи, в том числе 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ольких участников обсуждения, осуществлять письменное смыс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ое резюмирование высказываний в ходе обсуждения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средства орфограф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еского и синтаксического контроля русского текста и текста на и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ранном языке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текст на иностранном языке с использованием с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ого десятипальц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ого клавиатурного письм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ком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терные инструм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ы, упрощающие расшифровку ауд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аписей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мущественно в учебных пред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тах: 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русский язык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иностранный язык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литература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история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а также во внеур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й деятельности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ние г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ических о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ъ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ктов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различные геометри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ие объекты с использованием возможностей специальных ком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терных инструментов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диаграммы различных видов (алгоритмические, концеп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льные, классификационные, орг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зационные, родства и др.) в со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етствии с решаемыми задачам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специализированные к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ы и диаграммы: географические, хронологические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оздавать графические объекты 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проведением рукой произвольных линий с использованием специа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ированных компьютерных инст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ентов и устройств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создавать мульт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икационные фи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ы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вать виртуа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е модели трёхм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х объектов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мущественно в учебных предметах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технология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обществознание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география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история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математика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а также во внеур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ной деятельности (например, защита индивидуальных и 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коллективных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ктов)</w:t>
            </w:r>
          </w:p>
        </w:tc>
      </w:tr>
      <w:tr w:rsidR="007C0894" w:rsidRPr="007C0894" w:rsidTr="005C4998">
        <w:trPr>
          <w:trHeight w:val="2259"/>
        </w:trPr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Создание му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альных и з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овых объектов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звуковые и музыка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е редакторы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клавишные и кине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ческие синтезаторы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программы звуко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иси и микрофоны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муз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альные редакторы, клавишные и ки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ческие синтеза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ы для решения творческих задач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п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мущественно в предметных обл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тях: 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искусство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внеурочная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ь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здание, в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риятие и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ользование гипермедиа-сообщений</w:t>
            </w: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рганизовывать сообщения в виде линейного или включающего сс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и представления для самост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го просмотра через браузер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аботать с особыми видами со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ений: диаграммами (алгоритми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ие, концептуальные, классифи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онные, организационные, родства и др.), картами (географические, хронологические) и спутниковыми фотографиями, в том числе в си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ах глобального позиционирования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водить деконструкцию сообщ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ний, выделение в них структуры, элементов и фрагментов;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при восприятии со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ений внутренние и внешние сс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формулировать вопросы к сообщ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ю, создавать краткое описание сообщения; цитировать фрагменты сообщения;</w:t>
            </w:r>
          </w:p>
          <w:p w:rsidR="00667F4E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збирательно относиться к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ации в окружающем информац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нном пространстве, отказываться от потребления ненужной инфор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и</w:t>
            </w:r>
          </w:p>
          <w:p w:rsidR="00CC15EE" w:rsidRPr="007C0894" w:rsidRDefault="00CC15E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ектировать 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айн сообщений в соответствии с за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ами и средствами доставк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онимать сообщения, используя при их восприятии внутр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е и внешние ссы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и, различные ин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ументы поиска, справочные источ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и (включая д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зычные)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умения формируются во всех предметных областях, преи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ественно в уч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х предметах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технология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литература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русский язык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иностранный язык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Коммуникация, социальное взаимодействие и безопасность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ыступать с аудиовидеоподде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ж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ой, включая выступление перед дистанционной аудиторие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частвовать в обсуждении (ауд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идеофорум, текстовый форум) с использованием возможностей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рнет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использовать возможности эл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ронной почты для информаци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го обмен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ести личный дневник (блог) с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пользованием возможностей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рнета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осуществлять образовательное 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взаимодействие в информационном пространстве образовательного 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еждения (получение и выполнение заданий, получение комментариев, совершенствование своей работы, формирование портфолио)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блюдать нормы информационной культуры, этики и права; с уваже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м относиться к частной инфор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и и информационным правам других людей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осуществлять защиту от троянских вирусов, фишинговых атак,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мации от компьютерных вирусов с помощью антивирусных программ; </w:t>
            </w:r>
          </w:p>
          <w:p w:rsidR="00667F4E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соблюдать правила безопасного 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едения в сети Интернет</w:t>
            </w:r>
          </w:p>
          <w:p w:rsidR="00CC15EE" w:rsidRPr="007C0894" w:rsidRDefault="00CC15E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взаимодействовать в социальных сетях, работать в группе над сообщением (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и)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частвовать в фо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ах в социальных образовательных 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ях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взаимодействовать с партнёрами с испол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ованием возмож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ей Интернета (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г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ровое и театральное </w:t>
            </w: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взаимодействие)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различать безоп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ые ресурсы сети Интернет и ресурсы, содержание которых несовместимо с за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ами воспитания и образования или 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желательно.</w:t>
            </w:r>
          </w:p>
          <w:p w:rsidR="00667F4E" w:rsidRPr="007C0894" w:rsidRDefault="00667F4E" w:rsidP="007C0894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Формирование ук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анных компете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стей происходит во всех предметах и внеурочной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и (участие в вебинарах, ви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онференциях, д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анционное обу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ие, деятельность по обновлению и оформлению пер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ального сайта и др.)</w:t>
            </w: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lastRenderedPageBreak/>
              <w:t>Анализ инф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ации, мате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ическая об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отка данных в исследовании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вводить результаты измерений и другие цифровые данные для их 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б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аботки, в том числе статисти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кой и визуализаци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строить математические модели;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водить эксперименты и исслед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ния в виртуальных лабораториях по естественным наукам, матема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ке и информатике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водить есте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еннонаучные и с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циальные измерения, вводить результаты измерений и других цифровых данных и обрабатывать их, в том числе стати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ески и с помощью визуализации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анализировать 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зультаты своей д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я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льности и затра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емых ресурсов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ком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нтности фор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уются в след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их предметных областях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математика и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орматика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естественно-научные предметы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общественно-научные предметы, </w:t>
            </w:r>
          </w:p>
          <w:p w:rsidR="00667F4E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а также во внеур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ч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ой деятельности в рамках организации проектно-исследовательской деятельности</w:t>
            </w:r>
          </w:p>
          <w:p w:rsidR="00CC15EE" w:rsidRPr="007C0894" w:rsidRDefault="00CC15E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7C0894" w:rsidRPr="007C0894" w:rsidTr="005C4998">
        <w:tc>
          <w:tcPr>
            <w:tcW w:w="856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Моделирование, проектирование и управление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9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моделировать с использованием виртуальных конструкторов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конструировать и моделировать с использованием материальных к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структоров с компьютерным упра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лением и обратной связью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моделировать с использованием средств программирования;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ектировать и организовывать свою индивидуальную и групповую деятельность, организовывать своё время с использованием ИКТ</w:t>
            </w:r>
          </w:p>
        </w:tc>
        <w:tc>
          <w:tcPr>
            <w:tcW w:w="1018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проектировать в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уальные и реальные объекты и процессы, использовать сист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мы автоматизи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нного проектир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вания</w:t>
            </w:r>
          </w:p>
        </w:tc>
        <w:tc>
          <w:tcPr>
            <w:tcW w:w="1163" w:type="pct"/>
          </w:tcPr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Указанные комп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тентности форм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руются в следу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щих предметных областях: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технология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математика и и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8"/>
              </w:rPr>
              <w:t>форматика,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 xml:space="preserve">- етественно-научные предметы, </w:t>
            </w:r>
          </w:p>
          <w:p w:rsidR="00667F4E" w:rsidRPr="007C0894" w:rsidRDefault="00667F4E" w:rsidP="007C089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7C0894">
              <w:rPr>
                <w:rFonts w:ascii="Times New Roman" w:hAnsi="Times New Roman"/>
                <w:sz w:val="24"/>
                <w:szCs w:val="28"/>
              </w:rPr>
              <w:t>- общественно-научные предметы</w:t>
            </w:r>
          </w:p>
        </w:tc>
      </w:tr>
    </w:tbl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Эффективная модель формирования ИКТ-компетентности основывается на формате учебного сотрудничества, в рамках которого учащиеся учат других – и в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жиме лекции, и в режиме работы в малой группе, и в режиме индивидуального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сультирования. В ходе этого достигаются метапредметные и личностные результаты для всех участников. Учащихся могут строить вместе с учителями различных пред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lastRenderedPageBreak/>
        <w:t>тов отдельные элементы их курсов с ИКТ-поддержкой.  Исходным технологическим потенциалом является доступная учащимся, работникам образовательной организации и привлеченным взрослым цифровая техника: компьютеры, сотовые телефоны, ци</w:t>
      </w:r>
      <w:r w:rsidRPr="007C0894">
        <w:rPr>
          <w:rFonts w:ascii="Times New Roman" w:hAnsi="Times New Roman"/>
          <w:sz w:val="28"/>
          <w:szCs w:val="28"/>
        </w:rPr>
        <w:t>ф</w:t>
      </w:r>
      <w:r w:rsidRPr="007C0894">
        <w:rPr>
          <w:rFonts w:ascii="Times New Roman" w:hAnsi="Times New Roman"/>
          <w:sz w:val="28"/>
          <w:szCs w:val="28"/>
        </w:rPr>
        <w:t>ровые фотоаппараты, видеокамеры и т.д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Минимальным оснащением образовательного процесса является: компьютер, принтер и сканер (возможно совмещенные), цифровой фотоаппарат, цифровая виде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камера, мультимедийный проектор, канал Интернета, доступный из учебных помещ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, цифровые образовательные ресурсы, информационная среда на компьютере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щий принцип формирования ИКТ-компетентности состоит в том, что и 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кретные технологические умения и навыки, и универсальные учебные действия, по возможности, формируются в ходе их применения, осмысленного с точки зрения учебных задач, стоящих перед учащимся в различных предметах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5A19B9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A19B9">
        <w:rPr>
          <w:rFonts w:ascii="Times New Roman" w:hAnsi="Times New Roman"/>
          <w:b/>
          <w:sz w:val="28"/>
          <w:szCs w:val="28"/>
        </w:rPr>
        <w:t>Виды взаимодействия с учебными, научными и социальными организ</w:t>
      </w:r>
      <w:r w:rsidRPr="005A19B9">
        <w:rPr>
          <w:rFonts w:ascii="Times New Roman" w:hAnsi="Times New Roman"/>
          <w:b/>
          <w:sz w:val="28"/>
          <w:szCs w:val="28"/>
        </w:rPr>
        <w:t>а</w:t>
      </w:r>
      <w:r w:rsidRPr="005A19B9">
        <w:rPr>
          <w:rFonts w:ascii="Times New Roman" w:hAnsi="Times New Roman"/>
          <w:b/>
          <w:sz w:val="28"/>
          <w:szCs w:val="28"/>
        </w:rPr>
        <w:t>циями, формы привлечения консультантов, экспертов и научных руководителей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Default="005A19B9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188" w:name="sub_318219"/>
      <w:r>
        <w:rPr>
          <w:rFonts w:ascii="Times New Roman" w:hAnsi="Times New Roman"/>
          <w:sz w:val="28"/>
          <w:szCs w:val="28"/>
        </w:rPr>
        <w:t>Школа является региональной инновацио</w:t>
      </w:r>
      <w:r w:rsidR="009C33B8"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ной площадкой ИРО Кировской о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ласти по теме «Формирование системы оценивания планируемых результатов осво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ния обучающимися</w:t>
      </w:r>
      <w:r w:rsidR="0052572F">
        <w:rPr>
          <w:rFonts w:ascii="Times New Roman" w:hAnsi="Times New Roman"/>
          <w:sz w:val="28"/>
          <w:szCs w:val="28"/>
        </w:rPr>
        <w:t xml:space="preserve"> ООП».</w:t>
      </w:r>
    </w:p>
    <w:p w:rsidR="0052572F" w:rsidRPr="007C0894" w:rsidRDefault="0052572F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ключён договор об обучении в сетевом профильном 10 классе 6 обучающихся с КОГОАУ «Кировский физико-математический лицей».</w:t>
      </w:r>
    </w:p>
    <w:p w:rsidR="0052572F" w:rsidRDefault="0052572F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52572F" w:rsidRPr="0052572F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2572F">
        <w:rPr>
          <w:rFonts w:ascii="Times New Roman" w:hAnsi="Times New Roman"/>
          <w:b/>
          <w:sz w:val="28"/>
          <w:szCs w:val="28"/>
        </w:rPr>
        <w:t xml:space="preserve">Описание условий, обеспечивающих развитие универсальных учебных </w:t>
      </w:r>
    </w:p>
    <w:p w:rsidR="00667F4E" w:rsidRPr="0052572F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2572F">
        <w:rPr>
          <w:rFonts w:ascii="Times New Roman" w:hAnsi="Times New Roman"/>
          <w:b/>
          <w:sz w:val="28"/>
          <w:szCs w:val="28"/>
        </w:rPr>
        <w:t>действий у обучающихс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 Психолого-педагогические условия: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еемственность содержания и форм организации образовательного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цесса по отношению к начальному образованию;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ет специфики психофизического развития обучающихся;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и развитие психолого-педагогической компетентности обучающихся, педагогических работников, родителей;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ариативность направлений психолого-педагогического сопровождения участников образовательного процесса;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иверсификация уровней психолого-педагогического сопровождения;</w:t>
      </w:r>
    </w:p>
    <w:p w:rsidR="00667F4E" w:rsidRPr="007C0894" w:rsidRDefault="00667F4E" w:rsidP="005A44DD">
      <w:pPr>
        <w:pStyle w:val="a9"/>
        <w:numPr>
          <w:ilvl w:val="0"/>
          <w:numId w:val="184"/>
        </w:numPr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ариативность форм психолого-педагогического сопровождения участ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ков образовательных отношений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Информационно-методическое обеспечение</w:t>
      </w:r>
      <w:r w:rsidRPr="007C0894">
        <w:rPr>
          <w:rFonts w:ascii="Times New Roman" w:hAnsi="Times New Roman"/>
          <w:sz w:val="28"/>
          <w:szCs w:val="28"/>
        </w:rPr>
        <w:t xml:space="preserve"> – доступ к методическим пособ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ям по формированию УУД (указать каким) и программам в библиотеке и на сайте о</w:t>
      </w:r>
      <w:r w:rsidRPr="007C0894">
        <w:rPr>
          <w:rFonts w:ascii="Times New Roman" w:hAnsi="Times New Roman"/>
          <w:sz w:val="28"/>
          <w:szCs w:val="28"/>
        </w:rPr>
        <w:t>б</w:t>
      </w:r>
      <w:r w:rsidRPr="007C0894">
        <w:rPr>
          <w:rFonts w:ascii="Times New Roman" w:hAnsi="Times New Roman"/>
          <w:sz w:val="28"/>
          <w:szCs w:val="28"/>
        </w:rPr>
        <w:t>разовательной организации.</w:t>
      </w:r>
    </w:p>
    <w:p w:rsidR="0052572F" w:rsidRDefault="0052572F" w:rsidP="00DD71E1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Условия подготовки кадров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озданы условия для профессионального развития педагогов и повышения их квалификации:</w:t>
      </w:r>
    </w:p>
    <w:p w:rsidR="00667F4E" w:rsidRPr="007C0894" w:rsidRDefault="00667F4E" w:rsidP="005A44DD">
      <w:pPr>
        <w:pStyle w:val="a9"/>
        <w:numPr>
          <w:ilvl w:val="0"/>
          <w:numId w:val="17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учение на курсах,</w:t>
      </w:r>
    </w:p>
    <w:p w:rsidR="00667F4E" w:rsidRPr="007C0894" w:rsidRDefault="00667F4E" w:rsidP="005A44DD">
      <w:pPr>
        <w:pStyle w:val="a9"/>
        <w:numPr>
          <w:ilvl w:val="0"/>
          <w:numId w:val="176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астие в научно-методических вебинарах, семинарах, мастер-классах,</w:t>
      </w:r>
    </w:p>
    <w:p w:rsidR="0052572F" w:rsidRDefault="0052572F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u w:val="single"/>
        </w:rPr>
      </w:pPr>
      <w:bookmarkStart w:id="189" w:name="sub_318210"/>
      <w:bookmarkEnd w:id="188"/>
    </w:p>
    <w:p w:rsidR="00667F4E" w:rsidRPr="0052572F" w:rsidRDefault="00667F4E" w:rsidP="007C089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52572F">
        <w:rPr>
          <w:rFonts w:ascii="Times New Roman" w:hAnsi="Times New Roman"/>
          <w:b/>
          <w:sz w:val="28"/>
          <w:szCs w:val="28"/>
        </w:rPr>
        <w:t>Система оценки деятельности организации, осуществляющей образов</w:t>
      </w:r>
      <w:r w:rsidRPr="0052572F">
        <w:rPr>
          <w:rFonts w:ascii="Times New Roman" w:hAnsi="Times New Roman"/>
          <w:b/>
          <w:sz w:val="28"/>
          <w:szCs w:val="28"/>
        </w:rPr>
        <w:t>а</w:t>
      </w:r>
      <w:r w:rsidRPr="0052572F">
        <w:rPr>
          <w:rFonts w:ascii="Times New Roman" w:hAnsi="Times New Roman"/>
          <w:b/>
          <w:sz w:val="28"/>
          <w:szCs w:val="28"/>
        </w:rPr>
        <w:t>тельную деятельность, по формированию и развитию универсальных учебных действий у обучающихся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сформированности личностных УУД осуществляется в ходе неперсон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фицированных мониторинговых исследований. Формой оценки личностных УУД я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ляется оценка индивидуального прогресса личностного развития обучающегося с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ощью портфолио. Наиболее используемой методикой является педагогическое н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блюдение, которое осуществляют учителя при модерации классных руководителей в ходе проектной деятельности обучающимися, участия в общественной жизни класса, выполнения творческих заданий. Результаты фиксируются в характеристиках об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ающихся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сформированности метапредметных  УУД осуществляется в ходе пер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нифицированных мониторинговых исследований по выполнению диагностических 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даний (типовых задач). Данный инструмент разрабатывается и используется педаг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ами в рамках учебных занятий в процессе работы над формированием учебного д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>ствия,  при организации текущего контроля предметного материала, в рамках итогов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о контроля по предмету или при организации итоговой комплексной работы на ме</w:t>
      </w:r>
      <w:r w:rsidRPr="007C0894">
        <w:rPr>
          <w:rFonts w:ascii="Times New Roman" w:hAnsi="Times New Roman"/>
          <w:sz w:val="28"/>
          <w:szCs w:val="28"/>
        </w:rPr>
        <w:t>ж</w:t>
      </w:r>
      <w:r w:rsidRPr="007C0894">
        <w:rPr>
          <w:rFonts w:ascii="Times New Roman" w:hAnsi="Times New Roman"/>
          <w:sz w:val="28"/>
          <w:szCs w:val="28"/>
        </w:rPr>
        <w:t>предметной основе, выполнении проекта или учебного исследования. Типовая задача рассматривается с точки зрения педагогического инструментария. Типовая задача как психологический инструмент представляет собой модифицированный вариант авто</w:t>
      </w:r>
      <w:r w:rsidRPr="007C0894">
        <w:rPr>
          <w:rFonts w:ascii="Times New Roman" w:hAnsi="Times New Roman"/>
          <w:sz w:val="28"/>
          <w:szCs w:val="28"/>
        </w:rPr>
        <w:t>р</w:t>
      </w:r>
      <w:r w:rsidRPr="007C0894">
        <w:rPr>
          <w:rFonts w:ascii="Times New Roman" w:hAnsi="Times New Roman"/>
          <w:sz w:val="28"/>
          <w:szCs w:val="28"/>
        </w:rPr>
        <w:t xml:space="preserve">ских методик, проб, опросников и используется психологами в рамках психолого-педагогического сопровождения обучающихся. 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 оценивания развития УУД  через критериальный подход, УУД объедин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ются в группы по общему виду деятельности</w:t>
      </w:r>
      <w:r w:rsidRPr="007C0894">
        <w:rPr>
          <w:rFonts w:ascii="Times New Roman" w:hAnsi="Times New Roman"/>
          <w:b/>
          <w:sz w:val="28"/>
          <w:szCs w:val="28"/>
        </w:rPr>
        <w:t xml:space="preserve">. </w:t>
      </w:r>
    </w:p>
    <w:bookmarkEnd w:id="189"/>
    <w:p w:rsidR="0052572F" w:rsidRDefault="0052572F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67F4E" w:rsidRDefault="00667F4E" w:rsidP="007C089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2572F">
        <w:rPr>
          <w:rFonts w:ascii="Times New Roman" w:hAnsi="Times New Roman"/>
          <w:b/>
          <w:sz w:val="28"/>
          <w:szCs w:val="28"/>
        </w:rPr>
        <w:t>Методика и инструментарий мониторинга успешности освоения и применения обучающимися универсальных учебных действий</w:t>
      </w:r>
    </w:p>
    <w:p w:rsidR="00667F4E" w:rsidRPr="007C0894" w:rsidRDefault="00667F4E" w:rsidP="00CC434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ебное действие может быть выполнено в сотрудничестве с педагогом, тью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ром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нее усвоенных способов действия)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общение учебных действий на основе выявления общих принципов.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Инструментами мониторинга  являются: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проверка классных журналов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контроль за реализацией учебно-тематических планов рабочих учебных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грамм и программ внеурочной деятельности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- педагогическое наблюдение;</w:t>
      </w:r>
    </w:p>
    <w:p w:rsidR="00667F4E" w:rsidRPr="007C0894" w:rsidRDefault="00667F4E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-диагностические задания (типовые задачи) </w:t>
      </w:r>
    </w:p>
    <w:p w:rsidR="00260287" w:rsidRDefault="00140CF3" w:rsidP="00260287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iCs/>
          <w:sz w:val="28"/>
          <w:szCs w:val="28"/>
        </w:rPr>
      </w:pPr>
      <w:bookmarkStart w:id="190" w:name="_Toc406059015"/>
      <w:bookmarkStart w:id="191" w:name="_Toc409691668"/>
      <w:bookmarkStart w:id="192" w:name="_Toc410653992"/>
      <w:bookmarkStart w:id="193" w:name="_Toc414553178"/>
      <w:r w:rsidRPr="00260287">
        <w:rPr>
          <w:rFonts w:ascii="Times New Roman" w:eastAsia="Times New Roman" w:hAnsi="Times New Roman"/>
          <w:b/>
          <w:bCs/>
          <w:iCs/>
          <w:sz w:val="28"/>
          <w:szCs w:val="28"/>
        </w:rPr>
        <w:t xml:space="preserve">2.2. </w:t>
      </w:r>
      <w:bookmarkEnd w:id="190"/>
      <w:bookmarkEnd w:id="191"/>
      <w:bookmarkEnd w:id="192"/>
      <w:bookmarkEnd w:id="193"/>
      <w:r w:rsidR="00260287" w:rsidRPr="00260287">
        <w:rPr>
          <w:rFonts w:ascii="Times New Roman" w:eastAsia="Times New Roman" w:hAnsi="Times New Roman"/>
          <w:b/>
          <w:bCs/>
          <w:iCs/>
          <w:sz w:val="28"/>
          <w:szCs w:val="28"/>
        </w:rPr>
        <w:t>Рабочие программы учебных предметов, курсов, в том числе внеуро</w:t>
      </w:r>
      <w:r w:rsidR="00260287" w:rsidRPr="00260287">
        <w:rPr>
          <w:rFonts w:ascii="Times New Roman" w:eastAsia="Times New Roman" w:hAnsi="Times New Roman"/>
          <w:b/>
          <w:bCs/>
          <w:iCs/>
          <w:sz w:val="28"/>
          <w:szCs w:val="28"/>
        </w:rPr>
        <w:t>ч</w:t>
      </w:r>
      <w:r w:rsidR="00260287" w:rsidRPr="00260287">
        <w:rPr>
          <w:rFonts w:ascii="Times New Roman" w:eastAsia="Times New Roman" w:hAnsi="Times New Roman"/>
          <w:b/>
          <w:bCs/>
          <w:iCs/>
          <w:sz w:val="28"/>
          <w:szCs w:val="28"/>
        </w:rPr>
        <w:t>ной деятельности</w:t>
      </w:r>
      <w:r w:rsidR="00260287">
        <w:rPr>
          <w:rFonts w:ascii="Times New Roman" w:eastAsia="Times New Roman" w:hAnsi="Times New Roman"/>
          <w:b/>
          <w:bCs/>
          <w:iCs/>
          <w:sz w:val="28"/>
          <w:szCs w:val="28"/>
        </w:rPr>
        <w:t>.</w:t>
      </w:r>
    </w:p>
    <w:p w:rsidR="00CC15EE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</w:t>
      </w:r>
      <w:r w:rsidRPr="00260287">
        <w:rPr>
          <w:rFonts w:ascii="Times New Roman" w:hAnsi="Times New Roman"/>
          <w:sz w:val="28"/>
          <w:szCs w:val="28"/>
        </w:rPr>
        <w:t>олжны обеспечивать достижение планируемых результатов освоения основной образовательной программы основного общего образования.</w:t>
      </w:r>
    </w:p>
    <w:p w:rsidR="00260287" w:rsidRPr="00260287" w:rsidRDefault="00260287" w:rsidP="004369A3">
      <w:pPr>
        <w:spacing w:after="0" w:line="24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Рабочие программы учебных предметов, курсов, в том числе внеурочной де</w:t>
      </w:r>
      <w:r w:rsidRPr="00260287">
        <w:rPr>
          <w:rFonts w:ascii="Times New Roman" w:hAnsi="Times New Roman"/>
          <w:sz w:val="28"/>
          <w:szCs w:val="28"/>
        </w:rPr>
        <w:t>я</w:t>
      </w:r>
      <w:r w:rsidRPr="00260287">
        <w:rPr>
          <w:rFonts w:ascii="Times New Roman" w:hAnsi="Times New Roman"/>
          <w:sz w:val="28"/>
          <w:szCs w:val="28"/>
        </w:rPr>
        <w:t>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, включенных в ее структуру.</w:t>
      </w:r>
      <w:r w:rsidRPr="00260287">
        <w:rPr>
          <w:rFonts w:ascii="Times New Roman" w:hAnsi="Times New Roman"/>
          <w:sz w:val="28"/>
          <w:szCs w:val="28"/>
        </w:rPr>
        <w:br/>
        <w:t>Рабочие программы учебных предметов, курсов должны содержать:</w:t>
      </w:r>
    </w:p>
    <w:p w:rsidR="00260287" w:rsidRPr="00260287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1) планируемые результаты освоения учебного предмета, курса;</w:t>
      </w:r>
    </w:p>
    <w:p w:rsidR="00260287" w:rsidRPr="00260287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2) содержание учебного предмета, курса;</w:t>
      </w:r>
    </w:p>
    <w:p w:rsidR="00260287" w:rsidRPr="00260287" w:rsidRDefault="00260287" w:rsidP="004369A3">
      <w:pPr>
        <w:spacing w:after="0" w:line="24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3) тематическое планирование с указанием количества часов, отводимых на о</w:t>
      </w:r>
      <w:r w:rsidRPr="00260287">
        <w:rPr>
          <w:rFonts w:ascii="Times New Roman" w:hAnsi="Times New Roman"/>
          <w:sz w:val="28"/>
          <w:szCs w:val="28"/>
        </w:rPr>
        <w:t>с</w:t>
      </w:r>
      <w:r w:rsidRPr="00260287">
        <w:rPr>
          <w:rFonts w:ascii="Times New Roman" w:hAnsi="Times New Roman"/>
          <w:sz w:val="28"/>
          <w:szCs w:val="28"/>
        </w:rPr>
        <w:t>воение каждой темы.</w:t>
      </w:r>
      <w:r w:rsidRPr="00260287">
        <w:rPr>
          <w:rFonts w:ascii="Times New Roman" w:hAnsi="Times New Roman"/>
          <w:sz w:val="28"/>
          <w:szCs w:val="28"/>
        </w:rPr>
        <w:br/>
        <w:t>Рабочие программы курсов внеурочной деятельности должны содержать:</w:t>
      </w:r>
    </w:p>
    <w:p w:rsidR="00260287" w:rsidRPr="00260287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1) результаты освоения курса внеурочной деятельности;</w:t>
      </w:r>
    </w:p>
    <w:p w:rsidR="00260287" w:rsidRPr="00260287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2) содержание курса внеурочной деятельности с указанием форм организации и видов деятельности;</w:t>
      </w:r>
    </w:p>
    <w:p w:rsidR="00260287" w:rsidRPr="00260287" w:rsidRDefault="00260287" w:rsidP="00260287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60287">
        <w:rPr>
          <w:rFonts w:ascii="Times New Roman" w:hAnsi="Times New Roman"/>
          <w:sz w:val="28"/>
          <w:szCs w:val="28"/>
        </w:rPr>
        <w:t>3) тематическое планирование.</w:t>
      </w:r>
    </w:p>
    <w:p w:rsidR="00397C92" w:rsidRPr="007C0894" w:rsidRDefault="00397C92" w:rsidP="00BE10DE">
      <w:pPr>
        <w:pStyle w:val="afffb"/>
        <w:spacing w:line="240" w:lineRule="auto"/>
        <w:ind w:firstLine="709"/>
      </w:pPr>
      <w:r w:rsidRPr="007C0894">
        <w:rPr>
          <w:b/>
        </w:rPr>
        <w:t>С</w:t>
      </w:r>
      <w:r w:rsidRPr="007C0894">
        <w:t xml:space="preserve">одержание </w:t>
      </w:r>
      <w:r w:rsidR="00BE10DE">
        <w:t xml:space="preserve">рабочих </w:t>
      </w:r>
      <w:r w:rsidRPr="007C0894">
        <w:t>программ учебных предметов, курсов представлено в Пр</w:t>
      </w:r>
      <w:r w:rsidRPr="007C0894">
        <w:t>и</w:t>
      </w:r>
      <w:r w:rsidRPr="007C0894">
        <w:t xml:space="preserve">ложении </w:t>
      </w:r>
      <w:r w:rsidR="00BE10DE">
        <w:t>ООП ООО.</w:t>
      </w:r>
    </w:p>
    <w:p w:rsidR="0052572F" w:rsidRPr="0086568B" w:rsidRDefault="0052572F" w:rsidP="0052572F">
      <w:pPr>
        <w:pStyle w:val="ConsPlusNormal"/>
        <w:widowControl/>
        <w:spacing w:line="276" w:lineRule="auto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94" w:name="_Toc406059050"/>
      <w:bookmarkStart w:id="195" w:name="_Toc409691718"/>
      <w:bookmarkStart w:id="196" w:name="_Toc410654043"/>
      <w:bookmarkStart w:id="197" w:name="_Toc414553254"/>
      <w:r w:rsidRPr="00F02996">
        <w:rPr>
          <w:rFonts w:ascii="Times New Roman" w:hAnsi="Times New Roman" w:cs="Times New Roman"/>
          <w:b/>
          <w:sz w:val="28"/>
          <w:szCs w:val="28"/>
        </w:rPr>
        <w:t>Перечень рабочих программ учебных предметов, курсов и программ курсов внеурочной деятельности, реализуемых в ОО</w:t>
      </w:r>
    </w:p>
    <w:tbl>
      <w:tblPr>
        <w:tblW w:w="97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4297"/>
        <w:gridCol w:w="2410"/>
        <w:gridCol w:w="97"/>
        <w:gridCol w:w="2430"/>
        <w:gridCol w:w="24"/>
      </w:tblGrid>
      <w:tr w:rsidR="0052572F" w:rsidRPr="00582E95" w:rsidTr="0052572F">
        <w:tc>
          <w:tcPr>
            <w:tcW w:w="540" w:type="dxa"/>
            <w:vAlign w:val="center"/>
          </w:tcPr>
          <w:p w:rsidR="0052572F" w:rsidRPr="00582E95" w:rsidRDefault="0052572F" w:rsidP="0093779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4297" w:type="dxa"/>
            <w:vAlign w:val="center"/>
          </w:tcPr>
          <w:p w:rsidR="0052572F" w:rsidRPr="00582E95" w:rsidRDefault="0052572F" w:rsidP="0093779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Название предмета</w:t>
            </w:r>
          </w:p>
        </w:tc>
        <w:tc>
          <w:tcPr>
            <w:tcW w:w="2410" w:type="dxa"/>
            <w:vAlign w:val="center"/>
          </w:tcPr>
          <w:p w:rsidR="0052572F" w:rsidRPr="00582E95" w:rsidRDefault="0052572F" w:rsidP="0093779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Класс</w:t>
            </w:r>
          </w:p>
        </w:tc>
        <w:tc>
          <w:tcPr>
            <w:tcW w:w="2551" w:type="dxa"/>
            <w:gridSpan w:val="3"/>
            <w:vAlign w:val="center"/>
          </w:tcPr>
          <w:p w:rsidR="0052572F" w:rsidRPr="00582E95" w:rsidRDefault="0052572F" w:rsidP="0093779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,8</w:t>
            </w:r>
            <w:r w:rsidR="00DD71E1">
              <w:rPr>
                <w:rFonts w:ascii="Times New Roman" w:hAnsi="Times New Roman"/>
                <w:sz w:val="28"/>
                <w:szCs w:val="28"/>
              </w:rPr>
              <w:t>,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повышенн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одной (русский) язык</w:t>
            </w:r>
          </w:p>
        </w:tc>
        <w:tc>
          <w:tcPr>
            <w:tcW w:w="241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,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Литература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одная (русская) литература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Иностранный язык (англ.)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торой и</w:t>
            </w:r>
            <w:r w:rsidRPr="00582E95">
              <w:rPr>
                <w:rFonts w:ascii="Times New Roman" w:hAnsi="Times New Roman"/>
                <w:sz w:val="28"/>
                <w:szCs w:val="28"/>
              </w:rPr>
              <w:t>ностранный язык (н</w:t>
            </w:r>
            <w:r w:rsidRPr="00582E95">
              <w:rPr>
                <w:rFonts w:ascii="Times New Roman" w:hAnsi="Times New Roman"/>
                <w:sz w:val="28"/>
                <w:szCs w:val="28"/>
              </w:rPr>
              <w:t>е</w:t>
            </w:r>
            <w:r w:rsidRPr="00582E95">
              <w:rPr>
                <w:rFonts w:ascii="Times New Roman" w:hAnsi="Times New Roman"/>
                <w:sz w:val="28"/>
                <w:szCs w:val="28"/>
              </w:rPr>
              <w:t>мецкий)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Математика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Алгебра 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-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Геометрия </w:t>
            </w:r>
          </w:p>
        </w:tc>
        <w:tc>
          <w:tcPr>
            <w:tcW w:w="241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-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  <w:bottom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Информатика и ИКТ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7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История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Обществознание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 xml:space="preserve"> 6</w:t>
            </w:r>
            <w:r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иология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География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Физика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7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ведение в химию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Химия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8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rPr>
          <w:trHeight w:val="215"/>
        </w:trPr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Искусство (музыка)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-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Искусство (ИЗО)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-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Технология (мальчики)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-8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bottom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Технология (девочки)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-8</w:t>
            </w:r>
          </w:p>
        </w:tc>
        <w:tc>
          <w:tcPr>
            <w:tcW w:w="2551" w:type="dxa"/>
            <w:gridSpan w:val="3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bottom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ОБЖ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Pr="00582E95">
              <w:rPr>
                <w:rFonts w:ascii="Times New Roman" w:hAnsi="Times New Roman"/>
                <w:sz w:val="28"/>
                <w:szCs w:val="28"/>
              </w:rPr>
              <w:t>-9</w:t>
            </w:r>
          </w:p>
        </w:tc>
        <w:tc>
          <w:tcPr>
            <w:tcW w:w="2551" w:type="dxa"/>
            <w:gridSpan w:val="3"/>
            <w:tcBorders>
              <w:bottom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  <w:tcBorders>
              <w:top w:val="single" w:sz="4" w:space="0" w:color="auto"/>
            </w:tcBorders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Физическая культура</w:t>
            </w:r>
          </w:p>
        </w:tc>
        <w:tc>
          <w:tcPr>
            <w:tcW w:w="2410" w:type="dxa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9</w:t>
            </w:r>
          </w:p>
        </w:tc>
        <w:tc>
          <w:tcPr>
            <w:tcW w:w="2551" w:type="dxa"/>
            <w:gridSpan w:val="3"/>
            <w:tcBorders>
              <w:top w:val="single" w:sz="4" w:space="0" w:color="auto"/>
            </w:tcBorders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Наглядная геометрия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Технология проектирования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Основы духовно-нравственной культуры народов России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82E95"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Школа географа-исследователя</w:t>
            </w:r>
          </w:p>
        </w:tc>
        <w:tc>
          <w:tcPr>
            <w:tcW w:w="2410" w:type="dxa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551" w:type="dxa"/>
            <w:gridSpan w:val="3"/>
          </w:tcPr>
          <w:p w:rsidR="0052572F" w:rsidRPr="00582E95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гионоведение (Биологическое краеведение)</w:t>
            </w:r>
          </w:p>
        </w:tc>
        <w:tc>
          <w:tcPr>
            <w:tcW w:w="241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2551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гионоведение (Зоологическое краеведение)</w:t>
            </w:r>
          </w:p>
        </w:tc>
        <w:tc>
          <w:tcPr>
            <w:tcW w:w="241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551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c>
          <w:tcPr>
            <w:tcW w:w="540" w:type="dxa"/>
          </w:tcPr>
          <w:p w:rsidR="0052572F" w:rsidRPr="00582E95" w:rsidRDefault="0052572F" w:rsidP="005A44DD">
            <w:pPr>
              <w:numPr>
                <w:ilvl w:val="0"/>
                <w:numId w:val="202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97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гионоведение (Историческое краеведение)</w:t>
            </w:r>
          </w:p>
        </w:tc>
        <w:tc>
          <w:tcPr>
            <w:tcW w:w="241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551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азовый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9774" w:type="dxa"/>
            <w:gridSpan w:val="5"/>
          </w:tcPr>
          <w:p w:rsidR="0052572F" w:rsidRDefault="0052572F" w:rsidP="0093779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граммы курсов внеурочной деятельности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курс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асс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804" w:type="dxa"/>
            <w:gridSpan w:val="3"/>
          </w:tcPr>
          <w:p w:rsidR="0052572F" w:rsidRPr="00D534B1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534B1">
              <w:rPr>
                <w:rFonts w:ascii="Times New Roman" w:hAnsi="Times New Roman"/>
                <w:sz w:val="28"/>
                <w:szCs w:val="28"/>
              </w:rPr>
              <w:t>Развитие познавательных способностей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804" w:type="dxa"/>
            <w:gridSpan w:val="3"/>
          </w:tcPr>
          <w:p w:rsidR="0052572F" w:rsidRPr="00D534B1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534B1">
              <w:rPr>
                <w:rFonts w:ascii="Times New Roman" w:hAnsi="Times New Roman"/>
                <w:sz w:val="28"/>
                <w:szCs w:val="28"/>
              </w:rPr>
              <w:t>Подвижные игры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804" w:type="dxa"/>
            <w:gridSpan w:val="3"/>
          </w:tcPr>
          <w:p w:rsidR="0052572F" w:rsidRPr="00D534B1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вершенствование двигательных навыков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804" w:type="dxa"/>
            <w:gridSpan w:val="3"/>
          </w:tcPr>
          <w:p w:rsidR="0052572F" w:rsidRPr="00D534B1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тическая грамматик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7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ы - пятиклассники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ужевниц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новы шитья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астерица 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-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удожественная обработка древесины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ы изменяем мир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Час биолог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змерение физических величин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дачи на смекалку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зика вокруг нас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здаём видео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утбол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ематика для всех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нимательная физик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токи русского язык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нформационная безопасность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иноклуб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р глазами подростка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ая география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Черчение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25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ематика для всех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6804" w:type="dxa"/>
            <w:gridSpan w:val="3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 - гражданин</w:t>
            </w:r>
          </w:p>
        </w:tc>
        <w:tc>
          <w:tcPr>
            <w:tcW w:w="2430" w:type="dxa"/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2572F" w:rsidRPr="00582E95" w:rsidTr="0052572F">
        <w:trPr>
          <w:gridAfter w:val="1"/>
          <w:wAfter w:w="24" w:type="dxa"/>
        </w:trPr>
        <w:tc>
          <w:tcPr>
            <w:tcW w:w="540" w:type="dxa"/>
            <w:tcBorders>
              <w:bottom w:val="single" w:sz="4" w:space="0" w:color="auto"/>
            </w:tcBorders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6804" w:type="dxa"/>
            <w:gridSpan w:val="3"/>
            <w:tcBorders>
              <w:bottom w:val="single" w:sz="4" w:space="0" w:color="auto"/>
            </w:tcBorders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р глазами подростка</w:t>
            </w:r>
          </w:p>
        </w:tc>
        <w:tc>
          <w:tcPr>
            <w:tcW w:w="2430" w:type="dxa"/>
            <w:tcBorders>
              <w:bottom w:val="single" w:sz="4" w:space="0" w:color="auto"/>
            </w:tcBorders>
          </w:tcPr>
          <w:p w:rsidR="0052572F" w:rsidRDefault="0052572F" w:rsidP="009377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</w:tbl>
    <w:p w:rsidR="0052572F" w:rsidRPr="00582E95" w:rsidRDefault="0052572F" w:rsidP="0052572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52572F" w:rsidRDefault="0052572F" w:rsidP="00AF4B2B">
      <w:pPr>
        <w:pStyle w:val="2"/>
        <w:spacing w:line="240" w:lineRule="auto"/>
        <w:ind w:firstLine="0"/>
      </w:pPr>
    </w:p>
    <w:bookmarkEnd w:id="194"/>
    <w:bookmarkEnd w:id="195"/>
    <w:bookmarkEnd w:id="196"/>
    <w:bookmarkEnd w:id="197"/>
    <w:p w:rsidR="00CC4345" w:rsidRPr="00AF4B2B" w:rsidRDefault="009B23EB" w:rsidP="00AF4B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CC4345">
        <w:rPr>
          <w:sz w:val="28"/>
          <w:szCs w:val="28"/>
        </w:rPr>
        <w:t xml:space="preserve">2.3. </w:t>
      </w:r>
      <w:bookmarkStart w:id="198" w:name="_Toc406059068"/>
      <w:bookmarkStart w:id="199" w:name="_Toc409691732"/>
      <w:bookmarkStart w:id="200" w:name="_Toc414553281"/>
      <w:r w:rsidR="00CC4345" w:rsidRPr="00CC4345">
        <w:rPr>
          <w:rFonts w:ascii="Times New Roman" w:hAnsi="Times New Roman"/>
          <w:sz w:val="28"/>
          <w:szCs w:val="28"/>
        </w:rPr>
        <w:t xml:space="preserve"> </w:t>
      </w:r>
      <w:r w:rsidR="00CC4345" w:rsidRPr="00AF4B2B">
        <w:rPr>
          <w:rFonts w:ascii="Times New Roman" w:hAnsi="Times New Roman"/>
          <w:b/>
          <w:sz w:val="28"/>
          <w:szCs w:val="28"/>
        </w:rPr>
        <w:t>Рабочая программа воспитания</w:t>
      </w:r>
    </w:p>
    <w:p w:rsidR="00AF4B2B" w:rsidRDefault="00AF4B2B" w:rsidP="00AF4B2B">
      <w:pPr>
        <w:spacing w:after="0" w:line="240" w:lineRule="auto"/>
        <w:ind w:firstLine="709"/>
        <w:rPr>
          <w:rFonts w:ascii="Times New Roman" w:eastAsia="Times New Roman" w:hAnsi="Times New Roman"/>
          <w:b/>
          <w:bCs/>
          <w:color w:val="222222"/>
          <w:sz w:val="20"/>
          <w:szCs w:val="20"/>
        </w:rPr>
      </w:pPr>
    </w:p>
    <w:p w:rsidR="00CC4345" w:rsidRPr="00AF4B2B" w:rsidRDefault="00CC4345" w:rsidP="00AF4B2B">
      <w:pPr>
        <w:spacing w:after="0" w:line="240" w:lineRule="auto"/>
        <w:ind w:firstLine="709"/>
        <w:rPr>
          <w:rFonts w:ascii="Times New Roman" w:eastAsia="Times New Roman" w:hAnsi="Times New Roman"/>
          <w:b/>
          <w:bCs/>
          <w:color w:val="222222"/>
          <w:sz w:val="20"/>
          <w:szCs w:val="20"/>
        </w:rPr>
      </w:pPr>
      <w:r w:rsidRPr="00AF4B2B">
        <w:rPr>
          <w:rFonts w:ascii="Times New Roman" w:eastAsia="Times New Roman" w:hAnsi="Times New Roman"/>
          <w:b/>
          <w:bCs/>
          <w:color w:val="222222"/>
          <w:sz w:val="20"/>
          <w:szCs w:val="20"/>
        </w:rPr>
        <w:t>Раздел 1. ОСОБЕННОСТИ ВОСПИТАТЕЛЬНОГО ПРОЦЕССА В ШКОЛЕ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спитание в школе – это процесс формирования личности ребенка, в котором непосредственно участвуют педагоги школы, школьники и их родители, социум. 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овные принципы сотрудничества педагогов и детей, которые неукоснительно соб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ает наша школа, обеспечивают: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блюдение законности и прав детей и их семей;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блюдение конфиденциальности информации о ребенке и семье;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здание безопасной и психологически комфортной образовательной среды, как для детей, так и для взрослых;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здание детско-взрослых объединений;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оведение КТД;</w:t>
      </w:r>
    </w:p>
    <w:p w:rsidR="00CC4345" w:rsidRPr="00CC4345" w:rsidRDefault="00CC4345" w:rsidP="005A44DD">
      <w:pPr>
        <w:numPr>
          <w:ilvl w:val="0"/>
          <w:numId w:val="2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истемность, целесообразность и оригинальность воспитательных меропр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я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ий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iCs/>
          <w:sz w:val="28"/>
          <w:szCs w:val="28"/>
        </w:rPr>
      </w:pPr>
      <w:r w:rsidRPr="00CC4345">
        <w:rPr>
          <w:rFonts w:ascii="Times New Roman" w:eastAsia="Times New Roman" w:hAnsi="Times New Roman"/>
          <w:iCs/>
          <w:sz w:val="28"/>
          <w:szCs w:val="28"/>
        </w:rPr>
        <w:t xml:space="preserve">КОГОБУ СШ с УИОП пгт Кикнур </w:t>
      </w:r>
      <w:r w:rsidRPr="00CC4345">
        <w:rPr>
          <w:rFonts w:ascii="Times New Roman" w:eastAsia="Times New Roman" w:hAnsi="Times New Roman"/>
          <w:sz w:val="28"/>
          <w:szCs w:val="28"/>
        </w:rPr>
        <w:t xml:space="preserve">находится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 xml:space="preserve">в поселке городского типа. </w:t>
      </w:r>
      <w:r w:rsidRPr="00CC4345">
        <w:rPr>
          <w:rFonts w:ascii="Times New Roman" w:eastAsia="Times New Roman" w:hAnsi="Times New Roman"/>
          <w:sz w:val="28"/>
          <w:szCs w:val="28"/>
        </w:rPr>
        <w:t>Ко</w:t>
      </w:r>
      <w:r w:rsidRPr="00CC4345">
        <w:rPr>
          <w:rFonts w:ascii="Times New Roman" w:eastAsia="Times New Roman" w:hAnsi="Times New Roman"/>
          <w:sz w:val="28"/>
          <w:szCs w:val="28"/>
        </w:rPr>
        <w:t>н</w:t>
      </w:r>
      <w:r w:rsidRPr="00CC4345">
        <w:rPr>
          <w:rFonts w:ascii="Times New Roman" w:eastAsia="Times New Roman" w:hAnsi="Times New Roman"/>
          <w:sz w:val="28"/>
          <w:szCs w:val="28"/>
        </w:rPr>
        <w:t xml:space="preserve">тингент обучающихся и их родителей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 xml:space="preserve">формировался из жителей посёлка. </w:t>
      </w:r>
      <w:r w:rsidRPr="00CC4345">
        <w:rPr>
          <w:rFonts w:ascii="Times New Roman" w:eastAsia="Times New Roman" w:hAnsi="Times New Roman"/>
          <w:sz w:val="28"/>
          <w:szCs w:val="28"/>
        </w:rPr>
        <w:t xml:space="preserve">В посёлке  имеются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детский сад, муниципальная детская библиотека, ЦКиД «Малахит», ДЮСШ им. А.Ф. Оленёва, ДДТ. Муниципальная детская библиотека регулярно проводит би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б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лиотечные уроки для учеников начальной и основной  школы. В ДЮСШ организов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ны спортивные секции легкоатлетической направленности, в ДДТ занимаются в о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с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новном обучающиеся начальной и основной  школы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sz w:val="28"/>
          <w:szCs w:val="28"/>
        </w:rPr>
        <w:t xml:space="preserve">В нашей школе имеются свои традиции: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линейка, посвященная Дню знаний и Последнему звонку, день самоуправления в честь Дня учителя, новогодние предста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ления для младших школьников и обучающихся 5-8 классов, ежегодный Фестиваль патриотической песни и Смотр строя и песни, участие в региональном марафоне до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б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рых территорий «Добрая Вятка», мероприятия к Дню Победы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    В школе функционируют отряд ЮИД и ВПСДК «Преображенцы». Есть школьная музейная комната с экспонатами, привезёнными с Вахты памяти нашими учениками и школьный музей.</w:t>
      </w: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937EBC" w:rsidRDefault="00CC4345" w:rsidP="00CC4345">
      <w:pPr>
        <w:spacing w:after="0" w:line="240" w:lineRule="auto"/>
        <w:rPr>
          <w:rFonts w:ascii="Times New Roman" w:eastAsia="Times New Roman" w:hAnsi="Times New Roman"/>
          <w:b/>
          <w:bCs/>
          <w:sz w:val="20"/>
          <w:szCs w:val="20"/>
        </w:rPr>
      </w:pPr>
      <w:r w:rsidRPr="00937EBC">
        <w:rPr>
          <w:rFonts w:ascii="Times New Roman" w:eastAsia="Times New Roman" w:hAnsi="Times New Roman"/>
          <w:b/>
          <w:bCs/>
          <w:color w:val="222222"/>
          <w:sz w:val="20"/>
          <w:szCs w:val="20"/>
        </w:rPr>
        <w:t>Раздел 2. ЦЕЛЬ И ЗАДАЧИ ВОСПИТАНИЯ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едагогический коллектив КОГОБУ СШ с УИОП пгт Кикнур видит своих 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ы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ускников-воспитанников как высоконравственных, творческих, компетентных гр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ж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ан России, которые не отделяют судьбу Отечества от своих личных судеб, способных взять на себя ответственность за настоящее и будущее своей страны, живут, соблюдая духовно-культурные традиции народов России.</w:t>
      </w:r>
    </w:p>
    <w:p w:rsidR="00CC4345" w:rsidRPr="00CC4345" w:rsidRDefault="00CC4345" w:rsidP="00CC4345">
      <w:pPr>
        <w:spacing w:after="0" w:line="240" w:lineRule="auto"/>
        <w:ind w:firstLine="567"/>
        <w:jc w:val="both"/>
        <w:rPr>
          <w:rStyle w:val="CharAttribute484"/>
          <w:rFonts w:eastAsia="№Е"/>
          <w:i w:val="0"/>
          <w:iCs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Исходя из этого, а также основываясь на базовых  для нашего общества ценн</w:t>
      </w:r>
      <w:r w:rsidRPr="00CC4345">
        <w:rPr>
          <w:rStyle w:val="CharAttribute484"/>
          <w:rFonts w:eastAsia="№Е"/>
          <w:i w:val="0"/>
          <w:szCs w:val="28"/>
        </w:rPr>
        <w:t>о</w:t>
      </w:r>
      <w:r w:rsidRPr="00CC4345">
        <w:rPr>
          <w:rStyle w:val="CharAttribute484"/>
          <w:rFonts w:eastAsia="№Е"/>
          <w:i w:val="0"/>
          <w:szCs w:val="28"/>
        </w:rPr>
        <w:t>стях (таких как семья, труд, отечество, природа, мир, знания, культура, здоровье, ч</w:t>
      </w:r>
      <w:r w:rsidRPr="00CC4345">
        <w:rPr>
          <w:rStyle w:val="CharAttribute484"/>
          <w:rFonts w:eastAsia="№Е"/>
          <w:i w:val="0"/>
          <w:szCs w:val="28"/>
        </w:rPr>
        <w:t>е</w:t>
      </w:r>
      <w:r w:rsidRPr="00CC4345">
        <w:rPr>
          <w:rStyle w:val="CharAttribute484"/>
          <w:rFonts w:eastAsia="№Е"/>
          <w:i w:val="0"/>
          <w:szCs w:val="28"/>
        </w:rPr>
        <w:t xml:space="preserve">ловек) общая 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 xml:space="preserve">цель </w:t>
      </w:r>
      <w:r w:rsidRPr="00CC4345">
        <w:rPr>
          <w:rStyle w:val="CharAttribute484"/>
          <w:rFonts w:eastAsia="№Е"/>
          <w:b/>
          <w:i w:val="0"/>
          <w:szCs w:val="28"/>
        </w:rPr>
        <w:t xml:space="preserve">воспитания </w:t>
      </w:r>
      <w:r w:rsidRPr="00CC4345">
        <w:rPr>
          <w:rStyle w:val="CharAttribute484"/>
          <w:rFonts w:eastAsia="№Е"/>
          <w:i w:val="0"/>
          <w:szCs w:val="28"/>
        </w:rPr>
        <w:t>– личностное развитие обучающихся, проявляющееся:</w:t>
      </w:r>
    </w:p>
    <w:p w:rsidR="00CC4345" w:rsidRPr="00CC4345" w:rsidRDefault="00CC4345" w:rsidP="00CC4345">
      <w:pPr>
        <w:spacing w:after="0" w:line="240" w:lineRule="auto"/>
        <w:jc w:val="both"/>
        <w:rPr>
          <w:rStyle w:val="CharAttribute484"/>
          <w:rFonts w:eastAsia="№Е"/>
          <w:i w:val="0"/>
          <w:iCs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lastRenderedPageBreak/>
        <w:t xml:space="preserve">1) в усвоении ими знаний основных норм, которые общество выработало на основе этих ценностей; </w:t>
      </w:r>
    </w:p>
    <w:p w:rsidR="00CC4345" w:rsidRPr="00CC4345" w:rsidRDefault="00CC4345" w:rsidP="00CC4345">
      <w:pPr>
        <w:spacing w:after="0" w:line="240" w:lineRule="auto"/>
        <w:jc w:val="both"/>
        <w:rPr>
          <w:rStyle w:val="CharAttribute484"/>
          <w:rFonts w:eastAsia="№Е"/>
          <w:i w:val="0"/>
          <w:iCs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2) в развитии их позитивных отношений к этим общественным ценностям;</w:t>
      </w:r>
    </w:p>
    <w:p w:rsidR="00CC4345" w:rsidRPr="00CC4345" w:rsidRDefault="00CC4345" w:rsidP="00CC4345">
      <w:pPr>
        <w:pStyle w:val="a9"/>
        <w:ind w:left="0"/>
        <w:jc w:val="both"/>
        <w:rPr>
          <w:rStyle w:val="CharAttribute484"/>
          <w:rFonts w:eastAsia="№Е"/>
          <w:i w:val="0"/>
          <w:iCs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в приобретении ими соответствующего этим ценностям опыта поведения, опыта пр</w:t>
      </w:r>
      <w:r w:rsidRPr="00CC4345">
        <w:rPr>
          <w:rStyle w:val="CharAttribute484"/>
          <w:rFonts w:eastAsia="№Е"/>
          <w:i w:val="0"/>
          <w:szCs w:val="28"/>
        </w:rPr>
        <w:t>и</w:t>
      </w:r>
      <w:r w:rsidRPr="00CC4345">
        <w:rPr>
          <w:rStyle w:val="CharAttribute484"/>
          <w:rFonts w:eastAsia="№Е"/>
          <w:i w:val="0"/>
          <w:szCs w:val="28"/>
        </w:rPr>
        <w:t>менения сформированных знаний и отношений на практике.</w:t>
      </w:r>
    </w:p>
    <w:p w:rsidR="00CC4345" w:rsidRPr="00CC4345" w:rsidRDefault="00CC4345" w:rsidP="00CC4345">
      <w:pPr>
        <w:spacing w:after="0" w:line="240" w:lineRule="auto"/>
        <w:jc w:val="both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3) конкретизация общей цели воспитания применительно к возрастным особенностям обучающихся позволяет выделить в ней следующие целевые 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приоритеты</w:t>
      </w:r>
      <w:r w:rsidRPr="00CC4345">
        <w:rPr>
          <w:rStyle w:val="CharAttribute484"/>
          <w:rFonts w:eastAsia="№Е"/>
          <w:i w:val="0"/>
          <w:szCs w:val="28"/>
        </w:rPr>
        <w:t>, которым необходимо уделять чуть большее внимание на разных уровнях общего образования.</w:t>
      </w:r>
    </w:p>
    <w:p w:rsidR="00CC4345" w:rsidRPr="00CC4345" w:rsidRDefault="00CC4345" w:rsidP="00CC4345">
      <w:pPr>
        <w:pStyle w:val="ParaAttribute10"/>
        <w:ind w:firstLine="709"/>
        <w:rPr>
          <w:color w:val="00000A"/>
          <w:sz w:val="28"/>
          <w:szCs w:val="28"/>
        </w:rPr>
      </w:pPr>
      <w:r w:rsidRPr="00CC4345">
        <w:rPr>
          <w:rStyle w:val="CharAttribute484"/>
          <w:rFonts w:eastAsia="№Е"/>
          <w:b/>
          <w:bCs/>
          <w:i w:val="0"/>
          <w:szCs w:val="28"/>
        </w:rPr>
        <w:t xml:space="preserve">1. </w:t>
      </w:r>
      <w:r w:rsidRPr="00CC4345">
        <w:rPr>
          <w:rStyle w:val="CharAttribute484"/>
          <w:rFonts w:eastAsia="№Е"/>
          <w:bCs/>
          <w:i w:val="0"/>
          <w:szCs w:val="28"/>
        </w:rPr>
        <w:t>В воспитании обучающихся младшего школьного возраста (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уровень начал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ь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ного общего образования</w:t>
      </w:r>
      <w:r w:rsidRPr="00CC4345">
        <w:rPr>
          <w:rStyle w:val="CharAttribute484"/>
          <w:rFonts w:eastAsia="№Е"/>
          <w:bCs/>
          <w:i w:val="0"/>
          <w:szCs w:val="28"/>
        </w:rPr>
        <w:t xml:space="preserve">) таким целевым приоритетом является </w:t>
      </w:r>
      <w:r w:rsidRPr="00CC4345">
        <w:rPr>
          <w:rStyle w:val="CharAttribute484"/>
          <w:rFonts w:eastAsia="Calibri"/>
          <w:i w:val="0"/>
          <w:szCs w:val="28"/>
        </w:rPr>
        <w:t>создание благопр</w:t>
      </w:r>
      <w:r w:rsidRPr="00CC4345">
        <w:rPr>
          <w:rStyle w:val="CharAttribute484"/>
          <w:rFonts w:eastAsia="Calibri"/>
          <w:i w:val="0"/>
          <w:szCs w:val="28"/>
        </w:rPr>
        <w:t>и</w:t>
      </w:r>
      <w:r w:rsidRPr="00CC4345">
        <w:rPr>
          <w:rStyle w:val="CharAttribute484"/>
          <w:rFonts w:eastAsia="Calibri"/>
          <w:i w:val="0"/>
          <w:szCs w:val="28"/>
        </w:rPr>
        <w:t>ятных условий для усвоения обучающимися социально значимых знаний – знаний о</w:t>
      </w:r>
      <w:r w:rsidRPr="00CC4345">
        <w:rPr>
          <w:rStyle w:val="CharAttribute484"/>
          <w:rFonts w:eastAsia="Calibri"/>
          <w:i w:val="0"/>
          <w:szCs w:val="28"/>
        </w:rPr>
        <w:t>с</w:t>
      </w:r>
      <w:r w:rsidRPr="00CC4345">
        <w:rPr>
          <w:rStyle w:val="CharAttribute484"/>
          <w:rFonts w:eastAsia="Calibri"/>
          <w:i w:val="0"/>
          <w:szCs w:val="28"/>
        </w:rPr>
        <w:t xml:space="preserve">новных </w:t>
      </w:r>
      <w:r w:rsidRPr="00CC4345">
        <w:rPr>
          <w:color w:val="00000A"/>
          <w:sz w:val="28"/>
          <w:szCs w:val="28"/>
        </w:rPr>
        <w:t xml:space="preserve">норм и традиций того общества, в котором они живут. 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Style w:val="CharAttribute3"/>
          <w:rFonts w:eastAsiaTheme="minorHAnsi" w:hAnsi="Times New Roman"/>
          <w:szCs w:val="28"/>
        </w:rPr>
      </w:pPr>
      <w:r w:rsidRPr="00CC4345">
        <w:rPr>
          <w:rStyle w:val="CharAttribute484"/>
          <w:rFonts w:eastAsia="Calibri"/>
          <w:i w:val="0"/>
          <w:szCs w:val="28"/>
        </w:rPr>
        <w:t xml:space="preserve">К наиболее важным из них относятся следующие: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быть любящим, послушным и отзывчивым сыном (дочерью), братом (сестрой), внуком (внучкой); уважать старших и заботиться о младших членах семьи; выполнять посильную для обучающегося домашнюю работу, помогая старшим;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 xml:space="preserve">быть трудолюбивым, следуя принципу «делу </w:t>
      </w:r>
      <w:r w:rsidRPr="00937EBC">
        <w:t>—</w:t>
      </w:r>
      <w:r w:rsidRPr="00937EBC">
        <w:rPr>
          <w:rStyle w:val="CharAttribute3"/>
          <w:rFonts w:hAnsi="Times New Roman"/>
        </w:rPr>
        <w:t xml:space="preserve"> время, потехе </w:t>
      </w:r>
      <w:r w:rsidRPr="00937EBC">
        <w:t>—</w:t>
      </w:r>
      <w:r w:rsidRPr="00937EBC">
        <w:rPr>
          <w:rStyle w:val="CharAttribute3"/>
          <w:rFonts w:hAnsi="Times New Roman"/>
        </w:rPr>
        <w:t xml:space="preserve"> час» как в учебных занятиях, так и в домашних делах, доводить начатое дело до конца;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 xml:space="preserve">знать и любить свою Родину – свой родной дом, двор, улицу, город, село, свою страну;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беречь и охранять природу (ухаживать за комнатными растениями в классе или дома, заботиться о своих домашних питомцах и, по возможности, о бездомных живо</w:t>
      </w:r>
      <w:r w:rsidRPr="00937EBC">
        <w:rPr>
          <w:rStyle w:val="CharAttribute3"/>
          <w:rFonts w:hAnsi="Times New Roman"/>
        </w:rPr>
        <w:t>т</w:t>
      </w:r>
      <w:r w:rsidRPr="00937EBC">
        <w:rPr>
          <w:rStyle w:val="CharAttribute3"/>
          <w:rFonts w:hAnsi="Times New Roman"/>
        </w:rPr>
        <w:t>ных в своем дворе; подкармливать птиц в морозные зимы; не засорять бытовым мус</w:t>
      </w:r>
      <w:r w:rsidRPr="00937EBC">
        <w:rPr>
          <w:rStyle w:val="CharAttribute3"/>
          <w:rFonts w:hAnsi="Times New Roman"/>
        </w:rPr>
        <w:t>о</w:t>
      </w:r>
      <w:r w:rsidRPr="00937EBC">
        <w:rPr>
          <w:rStyle w:val="CharAttribute3"/>
          <w:rFonts w:hAnsi="Times New Roman"/>
        </w:rPr>
        <w:t xml:space="preserve">ром улицы, леса, водоемы); 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 xml:space="preserve">проявлять миролюбие – не затевать конфликтов и стремиться решать спорные вопросы, не прибегая к силе;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стремиться узнавать что-то новое, проявлять любознательность, ценить знания;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быть вежливым и опрятным, скромным и приветливым;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 xml:space="preserve">соблюдать правила личной гигиены, режим дня, вести здоровый образ жизни;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уметь сопереживать, проявлять сострадание к попавшим в беду; стремиться у</w:t>
      </w:r>
      <w:r w:rsidRPr="00937EBC">
        <w:rPr>
          <w:rStyle w:val="CharAttribute3"/>
          <w:rFonts w:hAnsi="Times New Roman"/>
        </w:rPr>
        <w:t>с</w:t>
      </w:r>
      <w:r w:rsidRPr="00937EBC">
        <w:rPr>
          <w:rStyle w:val="CharAttribute3"/>
          <w:rFonts w:hAnsi="Times New Roman"/>
        </w:rPr>
        <w:t>танавливать хорошие отношения с другими людьми; уметь прощать обиды, защищать слабых, по мере возможности помогать нуждающимся в этом  людям; уважительно относиться к людям иной национальной или религиозной принадлежности, иного имущественного положения, людям с ограниченными возможностями здоровья;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 xml:space="preserve">быть уверенным в себе, открытым и общительным, не стесняться быть </w:t>
      </w:r>
      <w:r w:rsidRPr="00937EBC">
        <w:rPr>
          <w:rStyle w:val="CharAttribute3"/>
          <w:rFonts w:hAnsi="Times New Roman"/>
        </w:rPr>
        <w:br/>
        <w:t>в чем-то непохожим на других ребят; уметь ставить перед собой цели и проявлять инициативу, отстаивать свое мнение и действовать самостоятельно, без помощи ста</w:t>
      </w:r>
      <w:r w:rsidRPr="00937EBC">
        <w:rPr>
          <w:rStyle w:val="CharAttribute3"/>
          <w:rFonts w:hAnsi="Times New Roman"/>
        </w:rPr>
        <w:t>р</w:t>
      </w:r>
      <w:r w:rsidRPr="00937EBC">
        <w:rPr>
          <w:rStyle w:val="CharAttribute3"/>
          <w:rFonts w:hAnsi="Times New Roman"/>
        </w:rPr>
        <w:t xml:space="preserve">ших.  </w:t>
      </w:r>
    </w:p>
    <w:p w:rsidR="00CC4345" w:rsidRPr="00937EBC" w:rsidRDefault="00CC4345" w:rsidP="005A44DD">
      <w:pPr>
        <w:pStyle w:val="af2"/>
        <w:widowControl w:val="0"/>
        <w:numPr>
          <w:ilvl w:val="0"/>
          <w:numId w:val="218"/>
        </w:numPr>
        <w:autoSpaceDE w:val="0"/>
        <w:autoSpaceDN w:val="0"/>
        <w:ind w:left="0" w:firstLine="567"/>
        <w:rPr>
          <w:rStyle w:val="CharAttribute3"/>
          <w:rFonts w:hAnsi="Times New Roman"/>
        </w:rPr>
      </w:pPr>
      <w:r w:rsidRPr="00937EBC">
        <w:rPr>
          <w:rStyle w:val="CharAttribute3"/>
          <w:rFonts w:hAnsi="Times New Roman"/>
        </w:rPr>
        <w:t>Знание обучающимся младших классов данных социальных норм и традиций, понимание важности следования им имеет особое значение для обучающегося этого возраста, поскольку облегчает его вхождение в широкий социальный мир, в откр</w:t>
      </w:r>
      <w:r w:rsidRPr="00937EBC">
        <w:rPr>
          <w:rStyle w:val="CharAttribute3"/>
          <w:rFonts w:hAnsi="Times New Roman"/>
        </w:rPr>
        <w:t>ы</w:t>
      </w:r>
      <w:r w:rsidRPr="00937EBC">
        <w:rPr>
          <w:rStyle w:val="CharAttribute3"/>
          <w:rFonts w:hAnsi="Times New Roman"/>
        </w:rPr>
        <w:t xml:space="preserve">вающуюся ему систему общественных отношений. </w:t>
      </w:r>
    </w:p>
    <w:p w:rsidR="00CC4345" w:rsidRPr="00CC4345" w:rsidRDefault="00CC4345" w:rsidP="00CC4345">
      <w:pPr>
        <w:pStyle w:val="ParaAttribute10"/>
        <w:ind w:firstLine="709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b/>
          <w:bCs/>
          <w:i w:val="0"/>
          <w:szCs w:val="28"/>
        </w:rPr>
        <w:t>2.</w:t>
      </w:r>
      <w:r w:rsidRPr="00CC4345">
        <w:rPr>
          <w:rStyle w:val="CharAttribute484"/>
          <w:rFonts w:eastAsia="№Е"/>
          <w:b/>
          <w:bCs/>
          <w:szCs w:val="28"/>
        </w:rPr>
        <w:t xml:space="preserve"> </w:t>
      </w:r>
      <w:r w:rsidRPr="00CC4345">
        <w:rPr>
          <w:rStyle w:val="CharAttribute484"/>
          <w:rFonts w:eastAsia="№Е"/>
          <w:bCs/>
          <w:i w:val="0"/>
          <w:szCs w:val="28"/>
        </w:rPr>
        <w:t>В воспитании обучающихся подросткового возраста (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уровень основного о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б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щего образования</w:t>
      </w:r>
      <w:r w:rsidRPr="00CC4345">
        <w:rPr>
          <w:rStyle w:val="CharAttribute484"/>
          <w:rFonts w:eastAsia="№Е"/>
          <w:bCs/>
          <w:i w:val="0"/>
          <w:szCs w:val="28"/>
        </w:rPr>
        <w:t xml:space="preserve">) таким приоритетом является </w:t>
      </w:r>
      <w:r w:rsidRPr="00CC4345">
        <w:rPr>
          <w:rStyle w:val="CharAttribute484"/>
          <w:rFonts w:eastAsia="№Е"/>
          <w:i w:val="0"/>
          <w:szCs w:val="28"/>
        </w:rPr>
        <w:t>создание благоприятных условий для развития социально значимых отношений обучающихся, и, прежде всего, ценностных отношений: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к семье как главной опоре в жизни человека и источнику его счастья;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lastRenderedPageBreak/>
        <w:t xml:space="preserve">к труду как основному способу достижения жизненного благополучия человека, залогу его успешного профессионального самоопределения и ощущения уверенности в завтрашнем дне; 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к своему отечеству, своей малой и большой Родине как месту, в котором человек вырос и познал первые радости и неудачи, которая завещана ему предками и которую нужно оберегать; 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к природе как источнику жизни на Земле, основе самого ее существования, ну</w:t>
      </w:r>
      <w:r w:rsidRPr="00CC4345">
        <w:rPr>
          <w:rStyle w:val="CharAttribute484"/>
          <w:rFonts w:eastAsia="№Е"/>
          <w:i w:val="0"/>
          <w:szCs w:val="28"/>
        </w:rPr>
        <w:t>ж</w:t>
      </w:r>
      <w:r w:rsidRPr="00CC4345">
        <w:rPr>
          <w:rStyle w:val="CharAttribute484"/>
          <w:rFonts w:eastAsia="№Е"/>
          <w:i w:val="0"/>
          <w:szCs w:val="28"/>
        </w:rPr>
        <w:t xml:space="preserve">дающейся в защите и постоянном внимании со стороны человека; 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к миру как главному принципу человеческого общежития, условию крепкой дружбы, налаживания отношений с коллегами по работе в будущем и создания благ</w:t>
      </w:r>
      <w:r w:rsidRPr="00CC4345">
        <w:rPr>
          <w:rStyle w:val="CharAttribute484"/>
          <w:rFonts w:eastAsia="№Е"/>
          <w:i w:val="0"/>
          <w:szCs w:val="28"/>
        </w:rPr>
        <w:t>о</w:t>
      </w:r>
      <w:r w:rsidRPr="00CC4345">
        <w:rPr>
          <w:rStyle w:val="CharAttribute484"/>
          <w:rFonts w:eastAsia="№Е"/>
          <w:i w:val="0"/>
          <w:szCs w:val="28"/>
        </w:rPr>
        <w:t>приятного микроклимата в своей собственной семье;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к знаниям как интеллектуальному ресурсу, обеспечивающему будущее человека, как результату кропотливого, но увлекательного учебного труда; 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к культуре как духовному богатству общества и важному условию ощущения человеком полноты проживаемой жизни, которое дают ему чтение, музыка, искусство, театр, творческое самовыражение;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к здоровью как залогу долгой и активной жизни человека, его хорошего н</w:t>
      </w:r>
      <w:r w:rsidRPr="00CC4345">
        <w:rPr>
          <w:rStyle w:val="CharAttribute484"/>
          <w:rFonts w:eastAsia="№Е"/>
          <w:i w:val="0"/>
          <w:szCs w:val="28"/>
        </w:rPr>
        <w:t>а</w:t>
      </w:r>
      <w:r w:rsidRPr="00CC4345">
        <w:rPr>
          <w:rStyle w:val="CharAttribute484"/>
          <w:rFonts w:eastAsia="№Е"/>
          <w:i w:val="0"/>
          <w:szCs w:val="28"/>
        </w:rPr>
        <w:t>строения и оптимистичного взгляда на мир;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к окружающим людям как безусловной и абсолютной ценности, </w:t>
      </w:r>
      <w:r w:rsidRPr="00CC4345">
        <w:rPr>
          <w:rStyle w:val="CharAttribute484"/>
          <w:rFonts w:eastAsia="№Е"/>
          <w:i w:val="0"/>
          <w:szCs w:val="28"/>
        </w:rPr>
        <w:br/>
        <w:t>как равноправным социальным партнерам, с которыми необходимо выстраивать до</w:t>
      </w:r>
      <w:r w:rsidRPr="00CC4345">
        <w:rPr>
          <w:rStyle w:val="CharAttribute484"/>
          <w:rFonts w:eastAsia="№Е"/>
          <w:i w:val="0"/>
          <w:szCs w:val="28"/>
        </w:rPr>
        <w:t>б</w:t>
      </w:r>
      <w:r w:rsidRPr="00CC4345">
        <w:rPr>
          <w:rStyle w:val="CharAttribute484"/>
          <w:rFonts w:eastAsia="№Е"/>
          <w:i w:val="0"/>
          <w:szCs w:val="28"/>
        </w:rPr>
        <w:t>рожелательные и взаимоподдерживающие отношения, дающие человеку радость о</w:t>
      </w:r>
      <w:r w:rsidRPr="00CC4345">
        <w:rPr>
          <w:rStyle w:val="CharAttribute484"/>
          <w:rFonts w:eastAsia="№Е"/>
          <w:i w:val="0"/>
          <w:szCs w:val="28"/>
        </w:rPr>
        <w:t>б</w:t>
      </w:r>
      <w:r w:rsidRPr="00CC4345">
        <w:rPr>
          <w:rStyle w:val="CharAttribute484"/>
          <w:rFonts w:eastAsia="№Е"/>
          <w:i w:val="0"/>
          <w:szCs w:val="28"/>
        </w:rPr>
        <w:t>щения и позволяющие избегать чувства одиночества;</w:t>
      </w:r>
    </w:p>
    <w:p w:rsidR="00CC4345" w:rsidRPr="00CC4345" w:rsidRDefault="00CC4345" w:rsidP="005A44DD">
      <w:pPr>
        <w:pStyle w:val="ParaAttribute10"/>
        <w:numPr>
          <w:ilvl w:val="0"/>
          <w:numId w:val="219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к самим себе как хозяевам своей судьбы, самоопределяющимся </w:t>
      </w:r>
      <w:r w:rsidRPr="00CC4345">
        <w:rPr>
          <w:rStyle w:val="CharAttribute484"/>
          <w:rFonts w:eastAsia="№Е"/>
          <w:i w:val="0"/>
          <w:szCs w:val="28"/>
        </w:rPr>
        <w:br/>
        <w:t xml:space="preserve">и самореализующимся личностям, отвечающим за свое собственное будущее. </w:t>
      </w:r>
    </w:p>
    <w:p w:rsidR="00CC4345" w:rsidRPr="00CC4345" w:rsidRDefault="00CC4345" w:rsidP="00CC4345">
      <w:pPr>
        <w:pStyle w:val="ParaAttribute10"/>
        <w:ind w:firstLine="709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b/>
          <w:bCs/>
          <w:i w:val="0"/>
          <w:szCs w:val="28"/>
        </w:rPr>
        <w:t>3</w:t>
      </w:r>
      <w:r w:rsidRPr="00CC4345">
        <w:rPr>
          <w:rStyle w:val="CharAttribute484"/>
          <w:rFonts w:eastAsia="№Е"/>
          <w:bCs/>
          <w:i w:val="0"/>
          <w:szCs w:val="28"/>
        </w:rPr>
        <w:t>. В воспитании обучающихся юношеского возраста (</w:t>
      </w:r>
      <w:r w:rsidRPr="00CC4345">
        <w:rPr>
          <w:rStyle w:val="CharAttribute484"/>
          <w:rFonts w:eastAsia="№Е"/>
          <w:b/>
          <w:bCs/>
          <w:i w:val="0"/>
          <w:szCs w:val="28"/>
        </w:rPr>
        <w:t>уровень среднего общего образования</w:t>
      </w:r>
      <w:r w:rsidRPr="00CC4345">
        <w:rPr>
          <w:rStyle w:val="CharAttribute484"/>
          <w:rFonts w:eastAsia="№Е"/>
          <w:bCs/>
          <w:i w:val="0"/>
          <w:szCs w:val="28"/>
        </w:rPr>
        <w:t xml:space="preserve">) таким приоритетом является </w:t>
      </w:r>
      <w:r w:rsidRPr="00CC4345">
        <w:rPr>
          <w:rStyle w:val="CharAttribute484"/>
          <w:rFonts w:eastAsia="№Е"/>
          <w:i w:val="0"/>
          <w:szCs w:val="28"/>
        </w:rPr>
        <w:t>создание благоприятных условий для пр</w:t>
      </w:r>
      <w:r w:rsidRPr="00CC4345">
        <w:rPr>
          <w:rStyle w:val="CharAttribute484"/>
          <w:rFonts w:eastAsia="№Е"/>
          <w:i w:val="0"/>
          <w:szCs w:val="28"/>
        </w:rPr>
        <w:t>и</w:t>
      </w:r>
      <w:r w:rsidRPr="00CC4345">
        <w:rPr>
          <w:rStyle w:val="CharAttribute484"/>
          <w:rFonts w:eastAsia="№Е"/>
          <w:i w:val="0"/>
          <w:szCs w:val="28"/>
        </w:rPr>
        <w:t>обретения обучающимися опыта осуществления социально значимых дел.</w:t>
      </w:r>
    </w:p>
    <w:p w:rsidR="00CC4345" w:rsidRPr="00CC4345" w:rsidRDefault="00CC4345" w:rsidP="00CC4345">
      <w:pPr>
        <w:pStyle w:val="ParaAttribute10"/>
        <w:ind w:firstLine="709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Важно, чтобы опыт оказался социально значимым, так как именно он поможет гармоничному вхождению обучающихся во взрослую жизнь окружающего их общес</w:t>
      </w:r>
      <w:r w:rsidRPr="00CC4345">
        <w:rPr>
          <w:rStyle w:val="CharAttribute484"/>
          <w:rFonts w:eastAsia="№Е"/>
          <w:i w:val="0"/>
          <w:szCs w:val="28"/>
        </w:rPr>
        <w:t>т</w:t>
      </w:r>
      <w:r w:rsidRPr="00CC4345">
        <w:rPr>
          <w:rStyle w:val="CharAttribute484"/>
          <w:rFonts w:eastAsia="№Е"/>
          <w:i w:val="0"/>
          <w:szCs w:val="28"/>
        </w:rPr>
        <w:t>ва. Это: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опыт дел, направленных на заботу о своей семье, родных и близких; 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трудовой опыт, опыт участия в производственной практике;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опыт дел, направленных на пользу своему родному поселку, стране в целом, опыт деятельного выражения собственной гражданской позиции; 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пыт природоохранных дел;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опыт разрешения возникающих конфликтных ситуаций в школе, дома </w:t>
      </w:r>
      <w:r w:rsidRPr="00CC4345">
        <w:rPr>
          <w:rStyle w:val="CharAttribute484"/>
          <w:rFonts w:eastAsia="№Е"/>
          <w:i w:val="0"/>
          <w:szCs w:val="28"/>
        </w:rPr>
        <w:br/>
        <w:t>или на улице;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пыт самостоятельного приобретения новых знаний, проведения научных и</w:t>
      </w:r>
      <w:r w:rsidRPr="00CC4345">
        <w:rPr>
          <w:rStyle w:val="CharAttribute484"/>
          <w:rFonts w:eastAsia="№Е"/>
          <w:i w:val="0"/>
          <w:szCs w:val="28"/>
        </w:rPr>
        <w:t>с</w:t>
      </w:r>
      <w:r w:rsidRPr="00CC4345">
        <w:rPr>
          <w:rStyle w:val="CharAttribute484"/>
          <w:rFonts w:eastAsia="№Е"/>
          <w:i w:val="0"/>
          <w:szCs w:val="28"/>
        </w:rPr>
        <w:t>следований, опыт проектной деятельности;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</w:t>
      </w:r>
      <w:r w:rsidRPr="00CC4345">
        <w:rPr>
          <w:rStyle w:val="CharAttribute484"/>
          <w:rFonts w:eastAsia="№Е"/>
          <w:i w:val="0"/>
          <w:szCs w:val="28"/>
        </w:rPr>
        <w:t>е</w:t>
      </w:r>
      <w:r w:rsidRPr="00CC4345">
        <w:rPr>
          <w:rStyle w:val="CharAttribute484"/>
          <w:rFonts w:eastAsia="№Е"/>
          <w:i w:val="0"/>
          <w:szCs w:val="28"/>
        </w:rPr>
        <w:t xml:space="preserve">ния; 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опыт ведения здорового образа жизни и заботы о здоровье других людей; 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пыт оказания помощи окружающим, заботы о малышах или пожилых людях, волонтерский опыт;</w:t>
      </w:r>
    </w:p>
    <w:p w:rsidR="00CC4345" w:rsidRPr="00CC4345" w:rsidRDefault="00CC4345" w:rsidP="005A44DD">
      <w:pPr>
        <w:pStyle w:val="ParaAttribute10"/>
        <w:numPr>
          <w:ilvl w:val="0"/>
          <w:numId w:val="220"/>
        </w:numPr>
        <w:ind w:left="0" w:firstLine="360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пыт самопознания и самоанализа, опыт социально приемлемого самовыраж</w:t>
      </w:r>
      <w:r w:rsidRPr="00CC4345">
        <w:rPr>
          <w:rStyle w:val="CharAttribute484"/>
          <w:rFonts w:eastAsia="№Е"/>
          <w:i w:val="0"/>
          <w:szCs w:val="28"/>
        </w:rPr>
        <w:t>е</w:t>
      </w:r>
      <w:r w:rsidRPr="00CC4345">
        <w:rPr>
          <w:rStyle w:val="CharAttribute484"/>
          <w:rFonts w:eastAsia="№Е"/>
          <w:i w:val="0"/>
          <w:szCs w:val="28"/>
        </w:rPr>
        <w:t>ния и самореализации.</w:t>
      </w:r>
    </w:p>
    <w:p w:rsidR="00CC4345" w:rsidRPr="00CC4345" w:rsidRDefault="00CC4345" w:rsidP="00CC4345">
      <w:pPr>
        <w:pStyle w:val="ParaAttribute16"/>
        <w:ind w:left="0" w:firstLine="709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lastRenderedPageBreak/>
        <w:t xml:space="preserve">Достижению поставленной цели воспитания обучающихся будет способствовать решение следующих основных задач: 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sz w:val="28"/>
          <w:szCs w:val="28"/>
        </w:rPr>
      </w:pPr>
      <w:r w:rsidRPr="00CC4345">
        <w:rPr>
          <w:sz w:val="28"/>
          <w:szCs w:val="28"/>
        </w:rPr>
        <w:t>реализовывать потенциал классного руководства в воспитании обучающихся, поддерживать активное участие классных сообществ в жизни школы;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i/>
          <w:sz w:val="28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 xml:space="preserve">вовлекать обучающихся в </w:t>
      </w:r>
      <w:r w:rsidRPr="00CC4345">
        <w:rPr>
          <w:sz w:val="28"/>
          <w:szCs w:val="28"/>
        </w:rPr>
        <w:t>кружки, секции, клубы, студии и иные объединения, работающие по школьным программам внеурочной деятельности,</w:t>
      </w:r>
      <w:r w:rsidRPr="00CC4345">
        <w:rPr>
          <w:rStyle w:val="CharAttribute484"/>
          <w:rFonts w:eastAsia="№Е"/>
          <w:i w:val="0"/>
          <w:szCs w:val="28"/>
        </w:rPr>
        <w:t>реализовывать их воспитательные возможности</w:t>
      </w:r>
      <w:r w:rsidRPr="00CC4345">
        <w:rPr>
          <w:i/>
          <w:color w:val="000000"/>
          <w:w w:val="1"/>
          <w:sz w:val="28"/>
          <w:szCs w:val="28"/>
        </w:rPr>
        <w:t>;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rStyle w:val="CharAttribute484"/>
          <w:rFonts w:eastAsia="№Е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использовать в воспитании обучающихся возможности школьного урока, по</w:t>
      </w:r>
      <w:r w:rsidRPr="00CC4345">
        <w:rPr>
          <w:rStyle w:val="CharAttribute484"/>
          <w:rFonts w:eastAsia="№Е"/>
          <w:i w:val="0"/>
          <w:szCs w:val="28"/>
        </w:rPr>
        <w:t>д</w:t>
      </w:r>
      <w:r w:rsidRPr="00CC4345">
        <w:rPr>
          <w:rStyle w:val="CharAttribute484"/>
          <w:rFonts w:eastAsia="№Е"/>
          <w:i w:val="0"/>
          <w:szCs w:val="28"/>
        </w:rPr>
        <w:t xml:space="preserve">держивать использование на уроках интерактивных форм занятий с обучающимися; 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sz w:val="28"/>
          <w:szCs w:val="28"/>
        </w:rPr>
      </w:pPr>
      <w:r w:rsidRPr="00CC4345">
        <w:rPr>
          <w:sz w:val="28"/>
          <w:szCs w:val="28"/>
        </w:rPr>
        <w:t xml:space="preserve">инициировать и поддерживать ученическое самоуправление – как на уровне школы, так и на уровне классных сообществ; 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sz w:val="28"/>
          <w:szCs w:val="28"/>
        </w:rPr>
      </w:pPr>
      <w:r w:rsidRPr="00CC4345">
        <w:rPr>
          <w:sz w:val="28"/>
          <w:szCs w:val="28"/>
        </w:rPr>
        <w:t>поддерживать деятельность функционирующих на базе школы детских общес</w:t>
      </w:r>
      <w:r w:rsidRPr="00CC4345">
        <w:rPr>
          <w:sz w:val="28"/>
          <w:szCs w:val="28"/>
        </w:rPr>
        <w:t>т</w:t>
      </w:r>
      <w:r w:rsidRPr="00CC4345">
        <w:rPr>
          <w:sz w:val="28"/>
          <w:szCs w:val="28"/>
        </w:rPr>
        <w:t>венных объединений и организаций;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рганизовывать профориентационную работу с обучающимися;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рганизовать работу школьных медиа, реализовывать их воспитательный поте</w:t>
      </w:r>
      <w:r w:rsidRPr="00CC4345">
        <w:rPr>
          <w:rStyle w:val="CharAttribute484"/>
          <w:rFonts w:eastAsia="№Е"/>
          <w:i w:val="0"/>
          <w:szCs w:val="28"/>
        </w:rPr>
        <w:t>н</w:t>
      </w:r>
      <w:r w:rsidRPr="00CC4345">
        <w:rPr>
          <w:rStyle w:val="CharAttribute484"/>
          <w:rFonts w:eastAsia="№Е"/>
          <w:i w:val="0"/>
          <w:szCs w:val="28"/>
        </w:rPr>
        <w:t xml:space="preserve">циал; 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rStyle w:val="CharAttribute484"/>
          <w:rFonts w:eastAsia="№Е"/>
          <w:i w:val="0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развивать предметно-эстетическую среду школы и реализовывать ее воспит</w:t>
      </w:r>
      <w:r w:rsidRPr="00CC4345">
        <w:rPr>
          <w:rStyle w:val="CharAttribute484"/>
          <w:rFonts w:eastAsia="№Е"/>
          <w:i w:val="0"/>
          <w:szCs w:val="28"/>
        </w:rPr>
        <w:t>а</w:t>
      </w:r>
      <w:r w:rsidRPr="00CC4345">
        <w:rPr>
          <w:rStyle w:val="CharAttribute484"/>
          <w:rFonts w:eastAsia="№Е"/>
          <w:i w:val="0"/>
          <w:szCs w:val="28"/>
        </w:rPr>
        <w:t>тельные возможности;</w:t>
      </w:r>
    </w:p>
    <w:p w:rsidR="00CC4345" w:rsidRPr="00CC4345" w:rsidRDefault="00CC4345" w:rsidP="005A44DD">
      <w:pPr>
        <w:pStyle w:val="ParaAttribute16"/>
        <w:numPr>
          <w:ilvl w:val="0"/>
          <w:numId w:val="221"/>
        </w:numPr>
        <w:ind w:left="0" w:firstLine="284"/>
        <w:rPr>
          <w:i/>
          <w:sz w:val="28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организовать работу с семьями обучающихся, их родителями или законными представителями, направленную на совместное решение проблем личностного разв</w:t>
      </w:r>
      <w:r w:rsidRPr="00CC4345">
        <w:rPr>
          <w:rStyle w:val="CharAttribute484"/>
          <w:rFonts w:eastAsia="№Е"/>
          <w:i w:val="0"/>
          <w:szCs w:val="28"/>
        </w:rPr>
        <w:t>и</w:t>
      </w:r>
      <w:r w:rsidRPr="00CC4345">
        <w:rPr>
          <w:rStyle w:val="CharAttribute484"/>
          <w:rFonts w:eastAsia="№Е"/>
          <w:i w:val="0"/>
          <w:szCs w:val="28"/>
        </w:rPr>
        <w:t>тия обучающихся.</w:t>
      </w:r>
    </w:p>
    <w:p w:rsidR="00CC4345" w:rsidRPr="00CC4345" w:rsidRDefault="00CC4345" w:rsidP="00CC4345">
      <w:pPr>
        <w:pStyle w:val="ParaAttribute16"/>
        <w:ind w:left="0" w:firstLine="709"/>
        <w:rPr>
          <w:rStyle w:val="CharAttribute484"/>
          <w:rFonts w:eastAsia="№Е"/>
          <w:szCs w:val="28"/>
        </w:rPr>
      </w:pPr>
      <w:r w:rsidRPr="00CC4345">
        <w:rPr>
          <w:rStyle w:val="CharAttribute484"/>
          <w:rFonts w:eastAsia="№Е"/>
          <w:i w:val="0"/>
          <w:szCs w:val="28"/>
        </w:rPr>
        <w:t>Планомерная реализация поставленных задач позволит организовать в школе интересную жизнь обучающихся и педагогических работников, что станет эффекти</w:t>
      </w:r>
      <w:r w:rsidRPr="00CC4345">
        <w:rPr>
          <w:rStyle w:val="CharAttribute484"/>
          <w:rFonts w:eastAsia="№Е"/>
          <w:i w:val="0"/>
          <w:szCs w:val="28"/>
        </w:rPr>
        <w:t>в</w:t>
      </w:r>
      <w:r w:rsidRPr="00CC4345">
        <w:rPr>
          <w:rStyle w:val="CharAttribute484"/>
          <w:rFonts w:eastAsia="№Е"/>
          <w:i w:val="0"/>
          <w:szCs w:val="28"/>
        </w:rPr>
        <w:t>ным способом профилактики антисоциального поведения обучающихс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eastAsia="Times New Roman"/>
          <w:color w:val="222222"/>
          <w:sz w:val="28"/>
          <w:szCs w:val="28"/>
        </w:rPr>
      </w:pPr>
    </w:p>
    <w:p w:rsidR="00CC4345" w:rsidRPr="00937EBC" w:rsidRDefault="00CC4345" w:rsidP="00CC4345">
      <w:pPr>
        <w:spacing w:after="0" w:line="240" w:lineRule="auto"/>
        <w:rPr>
          <w:rFonts w:ascii="Times New Roman" w:eastAsia="Times New Roman" w:hAnsi="Times New Roman"/>
          <w:b/>
          <w:bCs/>
          <w:sz w:val="20"/>
          <w:szCs w:val="20"/>
        </w:rPr>
      </w:pPr>
      <w:r w:rsidRPr="00937EBC">
        <w:rPr>
          <w:rFonts w:ascii="Times New Roman" w:eastAsia="Times New Roman" w:hAnsi="Times New Roman"/>
          <w:b/>
          <w:bCs/>
          <w:color w:val="222222"/>
          <w:sz w:val="20"/>
          <w:szCs w:val="20"/>
        </w:rPr>
        <w:t>Раздел 3. ВИДЫ, ФОРМЫ И СОДЕРЖАНИЕ ДЕЯТЕЛЬНОСТИ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актическая реализация цели и задач воспитания осуществляется в рамках с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ующих направлений воспитательной работы школы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937EBC" w:rsidRDefault="00CC4345" w:rsidP="00937EBC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1. Модуль «Классное руководство»</w:t>
      </w:r>
    </w:p>
    <w:p w:rsidR="00CC4345" w:rsidRPr="00937EBC" w:rsidRDefault="00CC4345" w:rsidP="00937EBC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существляя работу с классом, педагогический работник (классный руково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ель, наставник и т. п.) организует работу с коллективом класса; индивидуальную 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боту с обучающимися вверенного ему класса; работу с учителями-предметниками в данном классе; работу с родителями обучающихся или их законными представите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я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ми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Работа с классным коллективом</w:t>
      </w:r>
    </w:p>
    <w:p w:rsidR="00CC4345" w:rsidRPr="00CC4345" w:rsidRDefault="00CC4345" w:rsidP="005A44DD">
      <w:pPr>
        <w:numPr>
          <w:ilvl w:val="0"/>
          <w:numId w:val="2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нициирование и поддержка участия класса в общешкольных ключевых 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лах, оказание необходимой помощи обучающимся в их подготовке, проведениии а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лизе.</w:t>
      </w:r>
    </w:p>
    <w:p w:rsidR="00CC4345" w:rsidRPr="00CC4345" w:rsidRDefault="00CC4345" w:rsidP="005A44DD">
      <w:pPr>
        <w:numPr>
          <w:ilvl w:val="0"/>
          <w:numId w:val="2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рганизация интересных и полезных для личностного развития совместных дел с обучающимися вверенного ему класса (познавательной, трудовой, спортивно-оздоровительной, духовно-нравственной, творческой, профориентационной напр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ленности), позволяющих, с одной стороны, вовлечь в них обучающихся с самыми р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з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ыми потребностями и тем самым дать им возможность самореализоваться в них, а с другой– установить и упрочить доверительные отношения с обучающимися класса, стать для них значимым взрослым, задающим образцы поведения в обществе.</w:t>
      </w:r>
    </w:p>
    <w:p w:rsidR="00CC4345" w:rsidRPr="00CC4345" w:rsidRDefault="00CC4345" w:rsidP="005A44DD">
      <w:pPr>
        <w:numPr>
          <w:ilvl w:val="0"/>
          <w:numId w:val="2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lastRenderedPageBreak/>
        <w:t>Классные часы как время плодотворного и доверительного общения педагога и обучающихся, основанного на принципах уважительного отношения к личности обучающегося, поддержки активной позиции каждого обучающегося в беседе, пред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авления обучающимся возможности обсуждения и принятия решений по обсужд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мой проблеме, создания благоприятной среды для общения.</w:t>
      </w:r>
    </w:p>
    <w:p w:rsidR="00CC4345" w:rsidRPr="00CC4345" w:rsidRDefault="00CC4345" w:rsidP="005A44DD">
      <w:pPr>
        <w:numPr>
          <w:ilvl w:val="0"/>
          <w:numId w:val="2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плочение коллектива класса через: игры и тренинги на сплочение и ком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ообразование; однодневные походы и экскурсии, организуемые классными руко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ителями и родителями; празднования в классе дней рождения обучающихся, вк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ающие в себя подготовленные ученическими микрогруппами поздравления, сюрп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зы, творческие подарки и розыгрыши; регулярные внутриклассные «огоньки» и веч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а, дающие каждому обучающемуся возможность рефлексии собственного участия в жизни класса.</w:t>
      </w:r>
    </w:p>
    <w:p w:rsidR="00CC4345" w:rsidRPr="00937EBC" w:rsidRDefault="00CC4345" w:rsidP="005A44DD">
      <w:pPr>
        <w:numPr>
          <w:ilvl w:val="0"/>
          <w:numId w:val="22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ыработка совместно с обучающимися законов класса, помогающих обуч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щимся освоить нормы и правила общения, которым они должны следовать в школе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Индивидуальная работа с обучающимися:</w:t>
      </w:r>
    </w:p>
    <w:p w:rsidR="00CC4345" w:rsidRPr="00CC4345" w:rsidRDefault="00CC4345" w:rsidP="005A44DD">
      <w:pPr>
        <w:numPr>
          <w:ilvl w:val="0"/>
          <w:numId w:val="2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зучение особенностей личностного развития обучающихся класса через 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блюдение за поведением обучающихся в их повседневной жизни, в специально соз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аемых педагогических ситуациях, в играх, погружающих обучающегося в мир че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еческих отношений, в организуемых педагогическим работником беседах по тем или иным нравственным проблемам; результаты наблюдения сверяются с результатами бесед классного руководителя с родителями обучающихся, учителями-предметниками, а также (при необходимости) – со школьным психологом.</w:t>
      </w:r>
    </w:p>
    <w:p w:rsidR="00CC4345" w:rsidRPr="00CC4345" w:rsidRDefault="00CC4345" w:rsidP="005A44DD">
      <w:pPr>
        <w:numPr>
          <w:ilvl w:val="0"/>
          <w:numId w:val="2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ддержка обучающегося в решении важных для него жизненных проблем (налаживание взаимоотношений с одноклассниками или педагогическими работник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ми, выбор профессии, организации высшего образования и дальнейшего трудоустр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й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тва, успеваемость и т. п.), когда каждая проблема трансформируется классным рук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дителем в задачу для обучающегося, которую они совместно стараются решить.</w:t>
      </w:r>
    </w:p>
    <w:p w:rsidR="00CC4345" w:rsidRPr="00CC4345" w:rsidRDefault="00CC4345" w:rsidP="005A44DD">
      <w:pPr>
        <w:numPr>
          <w:ilvl w:val="0"/>
          <w:numId w:val="2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ндивидуальная работа с обучающимися класса, направленная на заполнение ими личных портфолио, в которых обучающиеся не просто фиксируют свои учебные, творческие, спортивные, личностные достижения, но и в ходе индивидуальных 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формальных бесед с классным руководителем в начале каждого года планируют их, а в конце года – вместе анализируют свои успехи и неудачи.</w:t>
      </w:r>
    </w:p>
    <w:p w:rsidR="00CC4345" w:rsidRPr="00937EBC" w:rsidRDefault="00CC4345" w:rsidP="005A44DD">
      <w:pPr>
        <w:numPr>
          <w:ilvl w:val="0"/>
          <w:numId w:val="22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Коррекция поведения обучающегося через частные беседы с ним, </w:t>
      </w:r>
      <w:r w:rsidRPr="00CC4345">
        <w:rPr>
          <w:rFonts w:ascii="Times New Roman" w:hAnsi="Times New Roman"/>
          <w:sz w:val="28"/>
          <w:szCs w:val="28"/>
        </w:rPr>
        <w:br/>
        <w:t>его родителями или законными представителями, с другими обучающимися класса; через включение в проводимые школьным психологом тренинги общения; через пре</w:t>
      </w:r>
      <w:r w:rsidRPr="00CC4345">
        <w:rPr>
          <w:rFonts w:ascii="Times New Roman" w:hAnsi="Times New Roman"/>
          <w:sz w:val="28"/>
          <w:szCs w:val="28"/>
        </w:rPr>
        <w:t>д</w:t>
      </w:r>
      <w:r w:rsidRPr="00CC4345">
        <w:rPr>
          <w:rFonts w:ascii="Times New Roman" w:hAnsi="Times New Roman"/>
          <w:sz w:val="28"/>
          <w:szCs w:val="28"/>
        </w:rPr>
        <w:t>ложение взять на себя ответственность за то или иное поручение в классе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Работа с учителями-предметниками в классе:</w:t>
      </w:r>
    </w:p>
    <w:p w:rsidR="00CC4345" w:rsidRPr="00CC4345" w:rsidRDefault="00CC4345" w:rsidP="005A44DD">
      <w:pPr>
        <w:numPr>
          <w:ilvl w:val="0"/>
          <w:numId w:val="2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гулярные консультации классного руководителя с учителями-предметниками, направленные на формирование единства мнений и требований пе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гических работников по ключевым вопросам воспитания, на предупреждение и р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з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шение конфликтов между учителями-предметниками и обучающимися.</w:t>
      </w:r>
    </w:p>
    <w:p w:rsidR="00CC4345" w:rsidRPr="00CC4345" w:rsidRDefault="00CC4345" w:rsidP="005A44DD">
      <w:pPr>
        <w:numPr>
          <w:ilvl w:val="0"/>
          <w:numId w:val="2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оведение мини-педсоветов, направленных на решение конкретных проблем класса и интеграцию воспитательных влияний на обучающихся.</w:t>
      </w:r>
    </w:p>
    <w:p w:rsidR="00CC4345" w:rsidRPr="00CC4345" w:rsidRDefault="00CC4345" w:rsidP="005A44DD">
      <w:pPr>
        <w:numPr>
          <w:ilvl w:val="0"/>
          <w:numId w:val="2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влечение учителей-предметников к участию во внутриклассных делах, дающих педагогическим работникам возможность лучше узнавать и понимать своих обучающихся, увидев их в иной, отличной от учебной, обстановки.</w:t>
      </w:r>
    </w:p>
    <w:p w:rsidR="00CC4345" w:rsidRPr="00CC4345" w:rsidRDefault="00CC4345" w:rsidP="005A44DD">
      <w:pPr>
        <w:numPr>
          <w:ilvl w:val="0"/>
          <w:numId w:val="22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lastRenderedPageBreak/>
        <w:t>Привлечение учителей-предметников к участию в родительских собраниях класса для объединения усилий в деле обучения и воспитания обучающихс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Работа с родителями обучающихся или их законными представителями: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гулярное информирование родителей о школьных успехах и проблемах их обучающихся, о жизни класса в целом.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мощь родителям обучающихся или их законным представителямврегу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овании отношений между ними, администрацией школы и учителями-предметниками.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рганизация родительских собраний, происходящих в режиме обсуждения наиболее острых проблем обучения и воспитания обучающихся.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здание и организация работы родительских комитетов классов, участву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щих в управлении образовательной организацией и решении вопросов воспитания и обучения их обучающихся.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влечение членов семей обучающихся к организации и проведению дел класса.</w:t>
      </w:r>
    </w:p>
    <w:p w:rsidR="00CC4345" w:rsidRPr="00CC4345" w:rsidRDefault="00CC4345" w:rsidP="005A44DD">
      <w:pPr>
        <w:numPr>
          <w:ilvl w:val="0"/>
          <w:numId w:val="22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рганизация на базе класса семейных праздников, конкурсов, соревнований, направленных на сплочение семьи и школы.</w:t>
      </w:r>
    </w:p>
    <w:p w:rsidR="00CC4345" w:rsidRPr="00CC4345" w:rsidRDefault="00CC4345" w:rsidP="00937EBC">
      <w:pPr>
        <w:tabs>
          <w:tab w:val="left" w:pos="851"/>
        </w:tabs>
        <w:spacing w:after="0" w:line="240" w:lineRule="auto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937EBC" w:rsidRDefault="00CC4345" w:rsidP="00937EBC">
      <w:pPr>
        <w:tabs>
          <w:tab w:val="left" w:pos="851"/>
        </w:tabs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2. Модуль «Школьный урок»</w:t>
      </w:r>
    </w:p>
    <w:p w:rsidR="00CC4345" w:rsidRPr="00CC4345" w:rsidRDefault="00CC4345" w:rsidP="00CC434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ализация педагогами воспитательного потенциала урока предполагает с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ующее: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установление доверительных отношений между педагогом и обучающимися, способствующих позитивному восприятию обучающимися требований и просьб пе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гического работника, привлечению их внимания к обсуждаемой на уроке информ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ции, активизации их познавательной деятельности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буждение обучающихся соблюдать на уроке общепринятые нормы пове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ия, правила общения со старшими (педагогическими работниками) и сверстниками (обучающимися), принципы учебной дисциплины и самоорганизации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влечение внимания обучающихся к ценностному аспекту изучаемыхна у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х явлений, организация их работы с получаемой на уроке социально значимой 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формацией – инициирование ее обсуждения, высказывания обучающимися своего мнения по ее поводу, выработки своего к ней отношения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спользование воспитательных возможностей содержания учебного предмета через демонстрацию обучающимся примеров ответственного, гражданского пове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ия, проявления человеколюбия и добросердечности, через подбор соответствующих текстов для чтения, задач для решения, проблемных ситуаций для обсуждения в кл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е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менение на уроке интерактивных форм работы с обучающимися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ключение в урок игровых процедур, которые помогают поддержать моти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цию обучающихсяк получению знаний, налаживанию позитивных межличностных отношений в классе, помогают установлению доброжелательной атмосферы во время урока;</w:t>
      </w:r>
    </w:p>
    <w:p w:rsidR="00CC4345" w:rsidRPr="00CC4345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рганизация шефства мотивированных и эрудированных обучающихся над их неуспевающими одноклассниками, дающего обучающимся социально значимый опыт сотрудничества и взаимной помощи;</w:t>
      </w:r>
    </w:p>
    <w:p w:rsidR="00CC4345" w:rsidRPr="00914923" w:rsidRDefault="00CC4345" w:rsidP="005A44DD">
      <w:pPr>
        <w:numPr>
          <w:ilvl w:val="0"/>
          <w:numId w:val="226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нициирование и поддержка исследовательской деятельности обучающихся.</w:t>
      </w:r>
    </w:p>
    <w:p w:rsidR="00CC4345" w:rsidRPr="00914923" w:rsidRDefault="00CC4345" w:rsidP="00914923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lastRenderedPageBreak/>
        <w:t>3.3. Модуль «Курсы внеурочной деятельности»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спитание на занятиях школьных курсов внеурочной деятельности осущест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ляется преимущественно через:</w:t>
      </w:r>
    </w:p>
    <w:p w:rsidR="00CC4345" w:rsidRPr="00CC4345" w:rsidRDefault="00CC4345" w:rsidP="005A44DD">
      <w:pPr>
        <w:numPr>
          <w:ilvl w:val="0"/>
          <w:numId w:val="2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влечение обучающихся в интересную и полезную для них деятельность, к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орая предоставит им возможность самореализоваться в ней, приобрести социально значимые знания, развить в себе важные для своего личностного развития социально значимые отношения, получить опыт участия в социально значимых делах;</w:t>
      </w:r>
    </w:p>
    <w:p w:rsidR="00CC4345" w:rsidRPr="00CC4345" w:rsidRDefault="00CC4345" w:rsidP="005A44DD">
      <w:pPr>
        <w:numPr>
          <w:ilvl w:val="0"/>
          <w:numId w:val="2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формирование в кружках, секциях, клубах, студиях и т. п. детско-взрослых общностей, которые могли бы объединять обучающихся и педагогических работников общими позитивными эмоциями и доверительными отношениями другк другу;</w:t>
      </w:r>
    </w:p>
    <w:p w:rsidR="00CC4345" w:rsidRPr="00CC4345" w:rsidRDefault="00CC4345" w:rsidP="005A44DD">
      <w:pPr>
        <w:numPr>
          <w:ilvl w:val="0"/>
          <w:numId w:val="2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здание в детских объединениях традиций, задающих их членам определ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ые социально значимые формы поведения;</w:t>
      </w:r>
    </w:p>
    <w:p w:rsidR="00CC4345" w:rsidRPr="00CC4345" w:rsidRDefault="00CC4345" w:rsidP="005A44DD">
      <w:pPr>
        <w:numPr>
          <w:ilvl w:val="0"/>
          <w:numId w:val="2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ддержку в детских объединениях обучающихся с ярко выраженной лид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кой позицией и установкой на сохранение и поддержание накопленных социально значимых традиций;</w:t>
      </w:r>
    </w:p>
    <w:p w:rsidR="00CC4345" w:rsidRPr="00CC4345" w:rsidRDefault="00CC4345" w:rsidP="005A44DD">
      <w:pPr>
        <w:numPr>
          <w:ilvl w:val="0"/>
          <w:numId w:val="2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ощрение педагогическими работниками детских инициатив и детского 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моуправлени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ализация воспитательного потенциала курсов внеурочной деятельности п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сходит в рамках выбранных обучающимися направлений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CC4345" w:rsidRDefault="00CC4345" w:rsidP="00937EBC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4. Модуль «Работа с родителями»</w:t>
      </w:r>
    </w:p>
    <w:p w:rsidR="00CC4345" w:rsidRPr="00CC4345" w:rsidRDefault="00CC4345" w:rsidP="00CC4345">
      <w:pPr>
        <w:tabs>
          <w:tab w:val="left" w:pos="851"/>
        </w:tabs>
        <w:spacing w:after="0" w:line="240" w:lineRule="auto"/>
        <w:ind w:firstLine="709"/>
        <w:rPr>
          <w:rStyle w:val="CharAttribute502"/>
          <w:rFonts w:eastAsiaTheme="minorHAnsi"/>
          <w:i w:val="0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Работа с родителями или законными представителями обучающихся осущест</w:t>
      </w:r>
      <w:r w:rsidRPr="00CC4345">
        <w:rPr>
          <w:rFonts w:ascii="Times New Roman" w:hAnsi="Times New Roman"/>
          <w:sz w:val="28"/>
          <w:szCs w:val="28"/>
        </w:rPr>
        <w:t>в</w:t>
      </w:r>
      <w:r w:rsidRPr="00CC4345">
        <w:rPr>
          <w:rFonts w:ascii="Times New Roman" w:hAnsi="Times New Roman"/>
          <w:sz w:val="28"/>
          <w:szCs w:val="28"/>
        </w:rPr>
        <w:t>ляется для более эффективного достижения цели воспитания, которое обеспечивается согласованием позиций семьи и школы в данном вопросе. Работа с родителями или законными представителями обучающихся осуществляется в рамках следующих в</w:t>
      </w:r>
      <w:r w:rsidRPr="00CC4345">
        <w:rPr>
          <w:rFonts w:ascii="Times New Roman" w:hAnsi="Times New Roman"/>
          <w:sz w:val="28"/>
          <w:szCs w:val="28"/>
        </w:rPr>
        <w:t>и</w:t>
      </w:r>
      <w:r w:rsidRPr="00CC4345">
        <w:rPr>
          <w:rFonts w:ascii="Times New Roman" w:hAnsi="Times New Roman"/>
          <w:sz w:val="28"/>
          <w:szCs w:val="28"/>
        </w:rPr>
        <w:t xml:space="preserve">дов и форм деятельности </w:t>
      </w:r>
    </w:p>
    <w:p w:rsidR="00CC4345" w:rsidRPr="00CC4345" w:rsidRDefault="00CC4345" w:rsidP="00CC4345">
      <w:pPr>
        <w:pStyle w:val="ParaAttribute38"/>
        <w:ind w:right="0" w:firstLine="709"/>
        <w:rPr>
          <w:rStyle w:val="CharAttribute502"/>
          <w:rFonts w:eastAsia="№Е"/>
          <w:b/>
          <w:szCs w:val="28"/>
        </w:rPr>
      </w:pPr>
      <w:r w:rsidRPr="00CC4345">
        <w:rPr>
          <w:rStyle w:val="CharAttribute502"/>
          <w:rFonts w:eastAsia="№Е"/>
          <w:szCs w:val="28"/>
        </w:rPr>
        <w:t xml:space="preserve">На групповом уровне: </w:t>
      </w:r>
    </w:p>
    <w:p w:rsidR="00CC4345" w:rsidRPr="00CC4345" w:rsidRDefault="00CC4345" w:rsidP="005A44DD">
      <w:pPr>
        <w:pStyle w:val="ParaAttribute38"/>
        <w:numPr>
          <w:ilvl w:val="0"/>
          <w:numId w:val="228"/>
        </w:numPr>
        <w:ind w:left="284" w:right="0" w:hanging="284"/>
        <w:rPr>
          <w:sz w:val="28"/>
          <w:szCs w:val="28"/>
        </w:rPr>
      </w:pPr>
      <w:r w:rsidRPr="00CC4345">
        <w:rPr>
          <w:sz w:val="28"/>
          <w:szCs w:val="28"/>
        </w:rPr>
        <w:t>Общешкольный родительский комитет;</w:t>
      </w:r>
    </w:p>
    <w:p w:rsidR="00CC4345" w:rsidRPr="00CC4345" w:rsidRDefault="00CC4345" w:rsidP="005A44DD">
      <w:pPr>
        <w:pStyle w:val="ParaAttribute38"/>
        <w:numPr>
          <w:ilvl w:val="0"/>
          <w:numId w:val="228"/>
        </w:numPr>
        <w:ind w:left="284" w:right="0" w:hanging="284"/>
        <w:rPr>
          <w:sz w:val="28"/>
          <w:szCs w:val="28"/>
        </w:rPr>
      </w:pPr>
      <w:r w:rsidRPr="00CC4345">
        <w:rPr>
          <w:sz w:val="28"/>
          <w:szCs w:val="28"/>
        </w:rPr>
        <w:t>родительские дни, во время которых родители могут посещать школьные уроки и внеурочные занятия для получения представления о ходе учебно-воспитательного процесса в школе;</w:t>
      </w:r>
    </w:p>
    <w:p w:rsidR="00CC4345" w:rsidRPr="00CC4345" w:rsidRDefault="00CC4345" w:rsidP="005A44DD">
      <w:pPr>
        <w:pStyle w:val="ParaAttribute38"/>
        <w:numPr>
          <w:ilvl w:val="0"/>
          <w:numId w:val="228"/>
        </w:numPr>
        <w:ind w:left="284" w:right="0" w:hanging="284"/>
        <w:rPr>
          <w:sz w:val="28"/>
          <w:szCs w:val="28"/>
        </w:rPr>
      </w:pPr>
      <w:r w:rsidRPr="00CC4345">
        <w:rPr>
          <w:sz w:val="28"/>
          <w:szCs w:val="28"/>
        </w:rPr>
        <w:t>общешкольные родительские собрания, происходящие в режиме обсуждения на</w:t>
      </w:r>
      <w:r w:rsidRPr="00CC4345">
        <w:rPr>
          <w:sz w:val="28"/>
          <w:szCs w:val="28"/>
        </w:rPr>
        <w:t>и</w:t>
      </w:r>
      <w:r w:rsidRPr="00CC4345">
        <w:rPr>
          <w:sz w:val="28"/>
          <w:szCs w:val="28"/>
        </w:rPr>
        <w:t>более острых проблем обучения и воспитания обучающихся;</w:t>
      </w:r>
    </w:p>
    <w:p w:rsidR="00CC4345" w:rsidRPr="00CC4345" w:rsidRDefault="00CC4345" w:rsidP="005A44DD">
      <w:pPr>
        <w:pStyle w:val="ParaAttribute38"/>
        <w:numPr>
          <w:ilvl w:val="0"/>
          <w:numId w:val="228"/>
        </w:numPr>
        <w:ind w:left="284" w:right="0" w:hanging="284"/>
        <w:rPr>
          <w:sz w:val="28"/>
          <w:szCs w:val="28"/>
        </w:rPr>
      </w:pPr>
      <w:r w:rsidRPr="00CC4345">
        <w:rPr>
          <w:sz w:val="28"/>
          <w:szCs w:val="28"/>
        </w:rPr>
        <w:t>семейный всеобуч, на котором родители могли бы получать ценные рекомендации и советы от профессиональных психологов, врачей, социальных работников и обм</w:t>
      </w:r>
      <w:r w:rsidRPr="00CC4345">
        <w:rPr>
          <w:sz w:val="28"/>
          <w:szCs w:val="28"/>
        </w:rPr>
        <w:t>е</w:t>
      </w:r>
      <w:r w:rsidRPr="00CC4345">
        <w:rPr>
          <w:sz w:val="28"/>
          <w:szCs w:val="28"/>
        </w:rPr>
        <w:t>ниваться собственным творческим опытом и находками в деле воспитания обуча</w:t>
      </w:r>
      <w:r w:rsidRPr="00CC4345">
        <w:rPr>
          <w:sz w:val="28"/>
          <w:szCs w:val="28"/>
        </w:rPr>
        <w:t>ю</w:t>
      </w:r>
      <w:r w:rsidRPr="00CC4345">
        <w:rPr>
          <w:sz w:val="28"/>
          <w:szCs w:val="28"/>
        </w:rPr>
        <w:t xml:space="preserve">щихся;  </w:t>
      </w:r>
    </w:p>
    <w:p w:rsidR="00CC4345" w:rsidRPr="00CC4345" w:rsidRDefault="00CC4345" w:rsidP="00CC4345">
      <w:pPr>
        <w:pStyle w:val="a9"/>
        <w:shd w:val="clear" w:color="auto" w:fill="FFFFFF"/>
        <w:tabs>
          <w:tab w:val="left" w:pos="993"/>
          <w:tab w:val="left" w:pos="1310"/>
        </w:tabs>
        <w:ind w:left="0" w:right="-1" w:firstLine="709"/>
        <w:rPr>
          <w:rFonts w:ascii="Times New Roman" w:hAnsi="Times New Roman"/>
          <w:b/>
          <w:i/>
          <w:sz w:val="28"/>
          <w:szCs w:val="28"/>
        </w:rPr>
      </w:pPr>
      <w:r w:rsidRPr="00CC4345">
        <w:rPr>
          <w:rFonts w:ascii="Times New Roman" w:hAnsi="Times New Roman"/>
          <w:b/>
          <w:i/>
          <w:sz w:val="28"/>
          <w:szCs w:val="28"/>
        </w:rPr>
        <w:t>На индивидуальном уровне:</w:t>
      </w:r>
    </w:p>
    <w:p w:rsidR="00CC4345" w:rsidRPr="00CC4345" w:rsidRDefault="00CC4345" w:rsidP="005A44DD">
      <w:pPr>
        <w:pStyle w:val="a9"/>
        <w:numPr>
          <w:ilvl w:val="0"/>
          <w:numId w:val="229"/>
        </w:numPr>
        <w:tabs>
          <w:tab w:val="left" w:pos="284"/>
        </w:tabs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работа специалистов по запросу родителей для решения острых конфликтных с</w:t>
      </w:r>
      <w:r w:rsidRPr="00CC4345">
        <w:rPr>
          <w:rFonts w:ascii="Times New Roman" w:hAnsi="Times New Roman"/>
          <w:sz w:val="28"/>
          <w:szCs w:val="28"/>
        </w:rPr>
        <w:t>и</w:t>
      </w:r>
      <w:r w:rsidRPr="00CC4345">
        <w:rPr>
          <w:rFonts w:ascii="Times New Roman" w:hAnsi="Times New Roman"/>
          <w:sz w:val="28"/>
          <w:szCs w:val="28"/>
        </w:rPr>
        <w:t>туаций;</w:t>
      </w:r>
    </w:p>
    <w:p w:rsidR="00CC4345" w:rsidRPr="00CC4345" w:rsidRDefault="00CC4345" w:rsidP="005A44DD">
      <w:pPr>
        <w:pStyle w:val="a9"/>
        <w:numPr>
          <w:ilvl w:val="0"/>
          <w:numId w:val="229"/>
        </w:numPr>
        <w:tabs>
          <w:tab w:val="left" w:pos="284"/>
        </w:tabs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участие родителей в педагогических консилиумах, собираемых в случае возникн</w:t>
      </w:r>
      <w:r w:rsidRPr="00CC4345">
        <w:rPr>
          <w:rFonts w:ascii="Times New Roman" w:hAnsi="Times New Roman"/>
          <w:sz w:val="28"/>
          <w:szCs w:val="28"/>
        </w:rPr>
        <w:t>о</w:t>
      </w:r>
      <w:r w:rsidRPr="00CC4345">
        <w:rPr>
          <w:rFonts w:ascii="Times New Roman" w:hAnsi="Times New Roman"/>
          <w:sz w:val="28"/>
          <w:szCs w:val="28"/>
        </w:rPr>
        <w:t>вения острых проблем, связанных с обучением и воспитанием конкретного об</w:t>
      </w:r>
      <w:r w:rsidRPr="00CC4345">
        <w:rPr>
          <w:rFonts w:ascii="Times New Roman" w:hAnsi="Times New Roman"/>
          <w:sz w:val="28"/>
          <w:szCs w:val="28"/>
        </w:rPr>
        <w:t>у</w:t>
      </w:r>
      <w:r w:rsidRPr="00CC4345">
        <w:rPr>
          <w:rFonts w:ascii="Times New Roman" w:hAnsi="Times New Roman"/>
          <w:sz w:val="28"/>
          <w:szCs w:val="28"/>
        </w:rPr>
        <w:t>чающегося;</w:t>
      </w:r>
    </w:p>
    <w:p w:rsidR="00CC4345" w:rsidRPr="00CC4345" w:rsidRDefault="00CC4345" w:rsidP="005A44DD">
      <w:pPr>
        <w:pStyle w:val="a9"/>
        <w:numPr>
          <w:ilvl w:val="0"/>
          <w:numId w:val="229"/>
        </w:numPr>
        <w:tabs>
          <w:tab w:val="left" w:pos="284"/>
        </w:tabs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помощь со стороны родителей в подготовке и проведении общешкольных и внутр</w:t>
      </w:r>
      <w:r w:rsidRPr="00CC4345">
        <w:rPr>
          <w:rFonts w:ascii="Times New Roman" w:hAnsi="Times New Roman"/>
          <w:sz w:val="28"/>
          <w:szCs w:val="28"/>
        </w:rPr>
        <w:t>и</w:t>
      </w:r>
      <w:r w:rsidRPr="00CC4345">
        <w:rPr>
          <w:rFonts w:ascii="Times New Roman" w:hAnsi="Times New Roman"/>
          <w:sz w:val="28"/>
          <w:szCs w:val="28"/>
        </w:rPr>
        <w:t>классных мероприятий воспитательной направленности;</w:t>
      </w:r>
    </w:p>
    <w:p w:rsidR="00CC4345" w:rsidRPr="00CC4345" w:rsidRDefault="00CC4345" w:rsidP="005A44DD">
      <w:pPr>
        <w:pStyle w:val="a9"/>
        <w:numPr>
          <w:ilvl w:val="0"/>
          <w:numId w:val="229"/>
        </w:numPr>
        <w:tabs>
          <w:tab w:val="left" w:pos="284"/>
        </w:tabs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lastRenderedPageBreak/>
        <w:t>индивидуальное консультирование c целью координации воспитательных усилий педагогических работников и родителей.</w:t>
      </w: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CC4345" w:rsidRDefault="00CC4345" w:rsidP="00937EBC">
      <w:pPr>
        <w:tabs>
          <w:tab w:val="left" w:pos="851"/>
        </w:tabs>
        <w:spacing w:after="0" w:line="240" w:lineRule="auto"/>
        <w:ind w:firstLine="709"/>
        <w:jc w:val="center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5. Модуль «Самоуправлени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»</w:t>
      </w:r>
    </w:p>
    <w:p w:rsidR="00CC4345" w:rsidRPr="00CC4345" w:rsidRDefault="00CC4345" w:rsidP="00CC434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ддержка детского самоуправления в школе помогает педагогам воспитывать в обучающихся инициативность, самостоятельность, ответственность, трудолюбие, чу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тво собственного достоинства, а обучающимся – предоставляет широкие возмож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ти для самовыражения и самореализации. Детское самоуправление в школе осуще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ляется следующим образом:</w:t>
      </w:r>
    </w:p>
    <w:p w:rsidR="00CC4345" w:rsidRPr="00CC4345" w:rsidRDefault="00CC4345" w:rsidP="00CC4345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уровне школы:</w:t>
      </w:r>
    </w:p>
    <w:p w:rsidR="00CC4345" w:rsidRPr="00CC4345" w:rsidRDefault="00CC4345" w:rsidP="005A44DD">
      <w:pPr>
        <w:numPr>
          <w:ilvl w:val="0"/>
          <w:numId w:val="230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деятельность выборного Совета учащихся;</w:t>
      </w:r>
    </w:p>
    <w:p w:rsidR="00CC4345" w:rsidRPr="00CC4345" w:rsidRDefault="00CC4345" w:rsidP="005A44DD">
      <w:pPr>
        <w:numPr>
          <w:ilvl w:val="0"/>
          <w:numId w:val="230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деятельность Совета старост;</w:t>
      </w:r>
    </w:p>
    <w:p w:rsidR="00CC4345" w:rsidRPr="00CC4345" w:rsidRDefault="00CC4345" w:rsidP="005A44DD">
      <w:pPr>
        <w:numPr>
          <w:ilvl w:val="0"/>
          <w:numId w:val="230"/>
        </w:numPr>
        <w:tabs>
          <w:tab w:val="left" w:pos="851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деятельность творческих советов дела, отвечающих за проведение тех или иных конкретных мероприятий, праздников, вечеров, акций;</w:t>
      </w:r>
    </w:p>
    <w:p w:rsidR="00CC4345" w:rsidRPr="00CC4345" w:rsidRDefault="00CC4345" w:rsidP="00CC4345">
      <w:pPr>
        <w:tabs>
          <w:tab w:val="left" w:pos="851"/>
        </w:tabs>
        <w:spacing w:after="0" w:line="240" w:lineRule="auto"/>
        <w:ind w:firstLine="709"/>
        <w:rPr>
          <w:rFonts w:ascii="Times New Roman" w:eastAsiaTheme="minorEastAsia" w:hAnsi="Times New Roman"/>
          <w:iCs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уровне классо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:</w:t>
      </w:r>
    </w:p>
    <w:p w:rsidR="00CC4345" w:rsidRPr="00CC4345" w:rsidRDefault="00CC4345" w:rsidP="005A44DD">
      <w:pPr>
        <w:numPr>
          <w:ilvl w:val="0"/>
          <w:numId w:val="231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деятельность выборных по инициативе и предложениям обучающихся класса лидеров (старост), представляющих интересы класса в общешкольных делах и призванных координировать его работу с работой общешкольных органов самоупр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ления и классных руководителей;</w:t>
      </w:r>
    </w:p>
    <w:p w:rsidR="00CC4345" w:rsidRPr="00CC4345" w:rsidRDefault="00CC4345" w:rsidP="005A44DD">
      <w:pPr>
        <w:pStyle w:val="a9"/>
        <w:numPr>
          <w:ilvl w:val="0"/>
          <w:numId w:val="231"/>
        </w:numPr>
        <w:tabs>
          <w:tab w:val="clear" w:pos="720"/>
          <w:tab w:val="num" w:pos="567"/>
          <w:tab w:val="left" w:pos="851"/>
        </w:tabs>
        <w:ind w:left="0" w:firstLine="284"/>
        <w:rPr>
          <w:rFonts w:ascii="Times New Roman" w:hAnsi="Times New Roman"/>
          <w:bCs/>
          <w:i/>
          <w:sz w:val="28"/>
          <w:szCs w:val="28"/>
        </w:rPr>
      </w:pPr>
      <w:r w:rsidRPr="00CC4345">
        <w:rPr>
          <w:rFonts w:ascii="Times New Roman" w:hAnsi="Times New Roman"/>
          <w:iCs/>
          <w:sz w:val="28"/>
          <w:szCs w:val="28"/>
        </w:rPr>
        <w:t xml:space="preserve">через деятельность выборных органов самоуправления, отвечающих </w:t>
      </w:r>
      <w:r w:rsidRPr="00CC4345">
        <w:rPr>
          <w:rFonts w:ascii="Times New Roman" w:hAnsi="Times New Roman"/>
          <w:iCs/>
          <w:sz w:val="28"/>
          <w:szCs w:val="28"/>
        </w:rPr>
        <w:br/>
        <w:t>за различные направления работы класса;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индивидуальном уровне:</w:t>
      </w:r>
    </w:p>
    <w:p w:rsidR="00CC4345" w:rsidRPr="00CC4345" w:rsidRDefault="00CC4345" w:rsidP="005A44DD">
      <w:pPr>
        <w:numPr>
          <w:ilvl w:val="0"/>
          <w:numId w:val="232"/>
        </w:numPr>
        <w:tabs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вовлечение обучающихся в планирование, организацию, проведение и анализ общешкольных и внутриклассных дел;</w:t>
      </w:r>
    </w:p>
    <w:p w:rsidR="00CC4345" w:rsidRPr="00CC4345" w:rsidRDefault="00CC4345" w:rsidP="00CC4345">
      <w:pPr>
        <w:pStyle w:val="a9"/>
        <w:jc w:val="center"/>
        <w:rPr>
          <w:rFonts w:ascii="Times New Roman" w:eastAsia="№Е" w:hAnsi="Times New Roman"/>
          <w:b/>
          <w:sz w:val="28"/>
          <w:szCs w:val="28"/>
        </w:rPr>
      </w:pPr>
    </w:p>
    <w:p w:rsidR="00CC4345" w:rsidRPr="00CC4345" w:rsidRDefault="00CC4345" w:rsidP="00CC4345">
      <w:pPr>
        <w:pStyle w:val="a9"/>
        <w:jc w:val="center"/>
        <w:rPr>
          <w:rFonts w:ascii="Times New Roman" w:eastAsia="№Е" w:hAnsi="Times New Roman"/>
          <w:b/>
          <w:sz w:val="28"/>
          <w:szCs w:val="28"/>
        </w:rPr>
      </w:pPr>
      <w:r w:rsidRPr="00CC4345">
        <w:rPr>
          <w:rFonts w:ascii="Times New Roman" w:eastAsia="№Е" w:hAnsi="Times New Roman"/>
          <w:b/>
          <w:sz w:val="28"/>
          <w:szCs w:val="28"/>
        </w:rPr>
        <w:t>3.6. Модуль «Профориентация»</w:t>
      </w:r>
    </w:p>
    <w:p w:rsidR="00CC4345" w:rsidRPr="00CC4345" w:rsidRDefault="00CC4345" w:rsidP="00CC4345">
      <w:pPr>
        <w:pStyle w:val="a9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Совместная деятельность педагогических работников и обучающихся </w:t>
      </w:r>
      <w:r w:rsidRPr="00CC4345">
        <w:rPr>
          <w:rFonts w:ascii="Times New Roman" w:hAnsi="Times New Roman"/>
          <w:sz w:val="28"/>
          <w:szCs w:val="28"/>
        </w:rPr>
        <w:br/>
        <w:t>по направлению «профориентация» включает в себя профессиональное просвещение обучающихся; диагностику и консультирование по проблемам профориентации, орг</w:t>
      </w:r>
      <w:r w:rsidRPr="00CC4345">
        <w:rPr>
          <w:rFonts w:ascii="Times New Roman" w:hAnsi="Times New Roman"/>
          <w:sz w:val="28"/>
          <w:szCs w:val="28"/>
        </w:rPr>
        <w:t>а</w:t>
      </w:r>
      <w:r w:rsidRPr="00CC4345">
        <w:rPr>
          <w:rFonts w:ascii="Times New Roman" w:hAnsi="Times New Roman"/>
          <w:sz w:val="28"/>
          <w:szCs w:val="28"/>
        </w:rPr>
        <w:t>низацию профессиональных проб обучающихся. Задача совместной деятельности п</w:t>
      </w:r>
      <w:r w:rsidRPr="00CC4345">
        <w:rPr>
          <w:rFonts w:ascii="Times New Roman" w:hAnsi="Times New Roman"/>
          <w:sz w:val="28"/>
          <w:szCs w:val="28"/>
        </w:rPr>
        <w:t>е</w:t>
      </w:r>
      <w:r w:rsidRPr="00CC4345">
        <w:rPr>
          <w:rFonts w:ascii="Times New Roman" w:hAnsi="Times New Roman"/>
          <w:sz w:val="28"/>
          <w:szCs w:val="28"/>
        </w:rPr>
        <w:t xml:space="preserve">дагогического работника и обучающегося – подготовить обучающегося к осознанному выбору своей будущей профессиональной деятельности. </w:t>
      </w:r>
    </w:p>
    <w:p w:rsidR="00CC4345" w:rsidRPr="00CC4345" w:rsidRDefault="00CC4345" w:rsidP="005A44DD">
      <w:pPr>
        <w:pStyle w:val="a9"/>
        <w:numPr>
          <w:ilvl w:val="0"/>
          <w:numId w:val="233"/>
        </w:numPr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циклы профориентационных часов общения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профориентационные игры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экскурсии на предприятия города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посещение профориентационных выставок, ярмарок профессий, тематических профориентационных парков, дней открытых дверей в профессиональных образов</w:t>
      </w:r>
      <w:r w:rsidRPr="00CC4345">
        <w:rPr>
          <w:rFonts w:ascii="Times New Roman" w:hAnsi="Times New Roman"/>
          <w:sz w:val="28"/>
          <w:szCs w:val="28"/>
        </w:rPr>
        <w:t>а</w:t>
      </w:r>
      <w:r w:rsidRPr="00CC4345">
        <w:rPr>
          <w:rFonts w:ascii="Times New Roman" w:hAnsi="Times New Roman"/>
          <w:sz w:val="28"/>
          <w:szCs w:val="28"/>
        </w:rPr>
        <w:t>тельных организациях и организациях высшего образования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прохождение профориентационного онлайн-тестирования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участие в работе всероссийских профориентационных проектов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№Е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индивидуальные консультации психолога для обучающихся и их родителей (з</w:t>
      </w:r>
      <w:r w:rsidRPr="00CC4345">
        <w:rPr>
          <w:rFonts w:ascii="Times New Roman" w:hAnsi="Times New Roman"/>
          <w:sz w:val="28"/>
          <w:szCs w:val="28"/>
        </w:rPr>
        <w:t>а</w:t>
      </w:r>
      <w:r w:rsidRPr="00CC4345">
        <w:rPr>
          <w:rFonts w:ascii="Times New Roman" w:hAnsi="Times New Roman"/>
          <w:sz w:val="28"/>
          <w:szCs w:val="28"/>
        </w:rPr>
        <w:t>конных представителей) по вопросам склонностей, способностей, дарований и иных индивидуальных особенностей обучающихся, которые могут иметь значение в пр</w:t>
      </w:r>
      <w:r w:rsidRPr="00CC4345">
        <w:rPr>
          <w:rFonts w:ascii="Times New Roman" w:hAnsi="Times New Roman"/>
          <w:sz w:val="28"/>
          <w:szCs w:val="28"/>
        </w:rPr>
        <w:t>о</w:t>
      </w:r>
      <w:r w:rsidRPr="00CC4345">
        <w:rPr>
          <w:rFonts w:ascii="Times New Roman" w:hAnsi="Times New Roman"/>
          <w:sz w:val="28"/>
          <w:szCs w:val="28"/>
        </w:rPr>
        <w:t>цессе выбора ими профессии;</w:t>
      </w:r>
    </w:p>
    <w:p w:rsidR="00CC4345" w:rsidRPr="00CC4345" w:rsidRDefault="00CC4345" w:rsidP="005A44DD">
      <w:pPr>
        <w:pStyle w:val="a9"/>
        <w:numPr>
          <w:ilvl w:val="0"/>
          <w:numId w:val="234"/>
        </w:numPr>
        <w:ind w:left="0" w:firstLine="284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lastRenderedPageBreak/>
        <w:t xml:space="preserve">освоение обучающимисяоснов профессии в рамках различных курсов </w:t>
      </w:r>
      <w:r w:rsidRPr="00CC4345">
        <w:rPr>
          <w:rFonts w:ascii="Times New Roman" w:hAnsi="Times New Roman"/>
          <w:sz w:val="28"/>
          <w:szCs w:val="28"/>
        </w:rPr>
        <w:br/>
        <w:t xml:space="preserve">по выбору, включенных в основную образовательную программу школы, или </w:t>
      </w:r>
      <w:r w:rsidRPr="00CC4345">
        <w:rPr>
          <w:rFonts w:ascii="Times New Roman" w:hAnsi="Times New Roman"/>
          <w:sz w:val="28"/>
          <w:szCs w:val="28"/>
        </w:rPr>
        <w:br/>
        <w:t xml:space="preserve">в рамках курсов дополнительного образования.  </w:t>
      </w: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7. Модуль «Ключевые общешкольные дела»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лючевые дела – это главные традиционные общешкольные дела, в которых принимает участие, комплекс коллективных творческих дел, интересных и значимых для всей школы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Вне образовательной организации:</w:t>
      </w:r>
    </w:p>
    <w:p w:rsidR="00CC4345" w:rsidRPr="00CC4345" w:rsidRDefault="00CC4345" w:rsidP="005A44DD">
      <w:pPr>
        <w:numPr>
          <w:ilvl w:val="0"/>
          <w:numId w:val="23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циальные проекты – ежегодные совместно разрабатываемые и реализуемые обучающимися и педагогами школы дела благотворительной, экологической, патр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ической, трудовой направленности.</w:t>
      </w:r>
    </w:p>
    <w:p w:rsidR="00CC4345" w:rsidRPr="00CC4345" w:rsidRDefault="00CC4345" w:rsidP="005A44DD">
      <w:pPr>
        <w:numPr>
          <w:ilvl w:val="0"/>
          <w:numId w:val="235"/>
        </w:numPr>
        <w:tabs>
          <w:tab w:val="left" w:pos="993"/>
        </w:tabs>
        <w:spacing w:after="0" w:line="240" w:lineRule="auto"/>
        <w:ind w:left="0" w:firstLine="709"/>
        <w:jc w:val="both"/>
        <w:rPr>
          <w:rStyle w:val="CharAttribute501"/>
          <w:rFonts w:eastAsiaTheme="minorHAnsi"/>
          <w:i w:val="0"/>
          <w:szCs w:val="28"/>
        </w:rPr>
      </w:pPr>
      <w:r w:rsidRPr="00CC4345">
        <w:rPr>
          <w:rStyle w:val="CharAttribute501"/>
          <w:rFonts w:eastAsia="№Е"/>
          <w:szCs w:val="28"/>
        </w:rPr>
        <w:t>Участие во всероссийских акциях, посвященных значимым отечественным  и международным событиям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уровне образовательной организации:</w:t>
      </w:r>
    </w:p>
    <w:p w:rsidR="00CC4345" w:rsidRPr="00CC4345" w:rsidRDefault="00CC4345" w:rsidP="005A44DD">
      <w:pPr>
        <w:numPr>
          <w:ilvl w:val="0"/>
          <w:numId w:val="23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бщешкольные праздники – ежегодно проводимые творческие (театрализ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анные, музыкальные, литературные и т. п.) дела, связанные со значимыми для об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у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ающихся и педагогических работников знаменательными датами и в которых уча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уют все классы школы.</w:t>
      </w:r>
    </w:p>
    <w:p w:rsidR="00CC4345" w:rsidRPr="00CC4345" w:rsidRDefault="00CC4345" w:rsidP="00CC4345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- Торжественная линейка 1 сентября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Cs/>
          <w:iCs/>
          <w:sz w:val="28"/>
          <w:szCs w:val="28"/>
        </w:rPr>
        <w:t>День учителя/День самоуправления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Cs/>
          <w:iCs/>
          <w:sz w:val="28"/>
          <w:szCs w:val="28"/>
        </w:rPr>
        <w:t>Новогодний праздник.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Cs/>
          <w:iCs/>
          <w:sz w:val="28"/>
          <w:szCs w:val="28"/>
        </w:rPr>
        <w:t>Смотр строя и песни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Cs/>
          <w:iCs/>
          <w:sz w:val="28"/>
          <w:szCs w:val="28"/>
        </w:rPr>
        <w:t>Фестиваль патриотической песни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sz w:val="28"/>
          <w:szCs w:val="28"/>
        </w:rPr>
        <w:t>Митинг 9 мая</w:t>
      </w:r>
    </w:p>
    <w:p w:rsidR="00CC4345" w:rsidRPr="00CC4345" w:rsidRDefault="00CC4345" w:rsidP="005A44DD">
      <w:pPr>
        <w:pStyle w:val="a9"/>
        <w:numPr>
          <w:ilvl w:val="0"/>
          <w:numId w:val="237"/>
        </w:numPr>
        <w:ind w:left="851" w:hanging="142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sz w:val="28"/>
          <w:szCs w:val="28"/>
        </w:rPr>
        <w:t>Последний звонок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уровне классов: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оведение в рамках класса итогового анализа обучающимися общешкольных ключевых дел, участие представителей классов в итоговом анализе проведенных дел на уровне общешкольных советов дела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На уровне обучающихся:</w:t>
      </w:r>
    </w:p>
    <w:p w:rsidR="00CC4345" w:rsidRPr="00CC4345" w:rsidRDefault="00CC4345" w:rsidP="005A44DD">
      <w:pPr>
        <w:numPr>
          <w:ilvl w:val="0"/>
          <w:numId w:val="2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влечение по возможности каждого обучающегося в ключевые дела школы в одной из возможных для них ролей (сценаристов, постановщиков, исполнителей, 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ущих, декораторов, музыкальных редакторов, корреспондентов, ответственных за костюмы и оборудование, ответственных за приглашение и встречу гостей и т. п.);</w:t>
      </w:r>
    </w:p>
    <w:p w:rsidR="00CC4345" w:rsidRPr="00CC4345" w:rsidRDefault="00CC4345" w:rsidP="005A44DD">
      <w:pPr>
        <w:numPr>
          <w:ilvl w:val="0"/>
          <w:numId w:val="2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ндивидуальная помощь обучающемуся (при необходимости) в освоении 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ыков подготовки, проведения и анализа ключевых дел;</w:t>
      </w:r>
    </w:p>
    <w:p w:rsidR="00CC4345" w:rsidRPr="00CC4345" w:rsidRDefault="00CC4345" w:rsidP="005A44DD">
      <w:pPr>
        <w:numPr>
          <w:ilvl w:val="0"/>
          <w:numId w:val="2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аблюдение за поведением обучающегося в ситуациях подготовки, прове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ия и анализа ключевых дел, за его отношениями со сверстниками, старшими и мл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шими обучающимися, с педагогическими работниками и другими взрослыми;</w:t>
      </w:r>
    </w:p>
    <w:p w:rsidR="00CC4345" w:rsidRPr="00CC4345" w:rsidRDefault="00CC4345" w:rsidP="005A44DD">
      <w:pPr>
        <w:numPr>
          <w:ilvl w:val="0"/>
          <w:numId w:val="23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при необходимости коррекция поведения обучающегося через частные беседы с ним, через включение его в совместную работу с другими обучающимися, </w:t>
      </w: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CC4345" w:rsidRDefault="00CC4345" w:rsidP="00937EBC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8. Модуль «Детские общественные объединения»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ействующее на базе школы детское общественное объединение – это доб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льное, самоуправляемое, некоммерческое формирование, созданное по инициативе обучающихся и взрослых, объединившихся на основе общности интересов для реа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зации общих целей, указанных в уставе общественного объединения. Его правовой 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lastRenderedPageBreak/>
        <w:t>основой является Федеральный закон от 19.05.1995 № 82-ФЗ «Об общественных объ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инениях» (ст. 5). Воспитание в детском общественном объединении осуществляется через: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утверждение и последовательную реализацию в детском общественном объ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инении демократических процедур, дающих обучающемуся возможность получить социально значимый опыт гражданского поведения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рганизацию общественно полезных дел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оговор, заключаемый между обучающимися и детским общественным объ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инением, традиционной формой которого является торжественное обещание (клятва) при вступлении в объединение. Договор представляет собой механизм, регулирующий отношения, возникающие между обучающимся и коллективом детского обществен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 объединения, его руководителем, обучающимися, не являющимися членами дан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 объединения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лубные встречи – формальные и неформальные встречи членов детского 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б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щественного объединения для обсуждения вопросов управления объединением, п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ирования дел в школе и микрорайоне, совместного пения, празднования знаме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ельных для членов объединения событий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крутинговые мероприятия в начальной школе, реализующие идею попу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я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изации деятельности детского общественного объединения, привлечения в него 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ых участников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оддержку и развитие в детском объединении его традиций и ритуалов;</w:t>
      </w:r>
    </w:p>
    <w:p w:rsidR="00CC4345" w:rsidRPr="00CC4345" w:rsidRDefault="00CC4345" w:rsidP="005A44DD">
      <w:pPr>
        <w:numPr>
          <w:ilvl w:val="0"/>
          <w:numId w:val="23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участие членов детского общественного объединения в волонтерских акциях.</w:t>
      </w:r>
    </w:p>
    <w:p w:rsidR="00937EBC" w:rsidRDefault="00937EBC" w:rsidP="00CC43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jc w:val="center"/>
        <w:rPr>
          <w:rFonts w:ascii="Times New Roman" w:eastAsiaTheme="minorEastAsia" w:hAnsi="Times New Roman"/>
          <w:b/>
          <w:sz w:val="28"/>
          <w:szCs w:val="28"/>
        </w:rPr>
      </w:pPr>
      <w:r w:rsidRPr="00CC4345">
        <w:rPr>
          <w:rFonts w:ascii="Times New Roman" w:hAnsi="Times New Roman"/>
          <w:b/>
          <w:sz w:val="28"/>
          <w:szCs w:val="28"/>
        </w:rPr>
        <w:t>3.9. Модуль «Здоровое и безопасное детство»</w:t>
      </w:r>
    </w:p>
    <w:p w:rsidR="00CC4345" w:rsidRPr="00CC4345" w:rsidRDefault="00CC4345" w:rsidP="00CC4345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На школу возложено множество задач, среди которых приоритетной является с</w:t>
      </w:r>
      <w:r w:rsidRPr="00CC4345">
        <w:rPr>
          <w:rFonts w:ascii="Times New Roman" w:hAnsi="Times New Roman"/>
          <w:sz w:val="28"/>
          <w:szCs w:val="28"/>
        </w:rPr>
        <w:t>о</w:t>
      </w:r>
      <w:r w:rsidRPr="00CC4345">
        <w:rPr>
          <w:rFonts w:ascii="Times New Roman" w:hAnsi="Times New Roman"/>
          <w:sz w:val="28"/>
          <w:szCs w:val="28"/>
        </w:rPr>
        <w:t>хранение и укрепление физического, психического и нравственного здоровья средс</w:t>
      </w:r>
      <w:r w:rsidRPr="00CC4345">
        <w:rPr>
          <w:rFonts w:ascii="Times New Roman" w:hAnsi="Times New Roman"/>
          <w:sz w:val="28"/>
          <w:szCs w:val="28"/>
        </w:rPr>
        <w:t>т</w:t>
      </w:r>
      <w:r w:rsidRPr="00CC4345">
        <w:rPr>
          <w:rFonts w:ascii="Times New Roman" w:hAnsi="Times New Roman"/>
          <w:sz w:val="28"/>
          <w:szCs w:val="28"/>
        </w:rPr>
        <w:t>вами образования. Для обеспечения системного подхода к деятельности по здоровье</w:t>
      </w:r>
      <w:r w:rsidRPr="00CC4345">
        <w:rPr>
          <w:rFonts w:ascii="Times New Roman" w:hAnsi="Times New Roman"/>
          <w:sz w:val="28"/>
          <w:szCs w:val="28"/>
        </w:rPr>
        <w:t>с</w:t>
      </w:r>
      <w:r w:rsidRPr="00CC4345">
        <w:rPr>
          <w:rFonts w:ascii="Times New Roman" w:hAnsi="Times New Roman"/>
          <w:sz w:val="28"/>
          <w:szCs w:val="28"/>
        </w:rPr>
        <w:t>бережению должны быть вовлечены все участники образовательных отношений. Си</w:t>
      </w:r>
      <w:r w:rsidRPr="00CC4345">
        <w:rPr>
          <w:rFonts w:ascii="Times New Roman" w:hAnsi="Times New Roman"/>
          <w:sz w:val="28"/>
          <w:szCs w:val="28"/>
        </w:rPr>
        <w:t>с</w:t>
      </w:r>
      <w:r w:rsidRPr="00CC4345">
        <w:rPr>
          <w:rFonts w:ascii="Times New Roman" w:hAnsi="Times New Roman"/>
          <w:sz w:val="28"/>
          <w:szCs w:val="28"/>
        </w:rPr>
        <w:t>тематичекая работа при этом будет направлена на: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- развитие навыков безопасности и формирования безопасной среды в школе, в быту, на отдыхе; формирование представлений об информационной безопасности, о дев</w:t>
      </w:r>
      <w:r w:rsidRPr="00CC4345">
        <w:rPr>
          <w:rFonts w:ascii="Times New Roman" w:hAnsi="Times New Roman"/>
          <w:sz w:val="28"/>
          <w:szCs w:val="28"/>
        </w:rPr>
        <w:t>и</w:t>
      </w:r>
      <w:r w:rsidRPr="00CC4345">
        <w:rPr>
          <w:rFonts w:ascii="Times New Roman" w:hAnsi="Times New Roman"/>
          <w:sz w:val="28"/>
          <w:szCs w:val="28"/>
        </w:rPr>
        <w:t xml:space="preserve">антном поведении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- профилактику правонарушений и злоупотребления психоактивными веществами среди несовершеннолетних в образовательной среде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- формирование у учащихся культуры здорового образа жизни, ценностных предста</w:t>
      </w:r>
      <w:r w:rsidRPr="00CC4345">
        <w:rPr>
          <w:rFonts w:ascii="Times New Roman" w:hAnsi="Times New Roman"/>
          <w:sz w:val="28"/>
          <w:szCs w:val="28"/>
        </w:rPr>
        <w:t>в</w:t>
      </w:r>
      <w:r w:rsidRPr="00CC4345">
        <w:rPr>
          <w:rFonts w:ascii="Times New Roman" w:hAnsi="Times New Roman"/>
          <w:sz w:val="28"/>
          <w:szCs w:val="28"/>
        </w:rPr>
        <w:t xml:space="preserve">лений о физическом здоровье, о ценности духовного и нравственного здоровья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- формирование у учащихся навыков сохранения собственного здоровья, овладение здоровьесберегающими технологиями в процессе обучения и во внеурочное время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- формирование представлений о ценности занятий физической культурой и спортом, понимания влияния этой деятельности на развитие личности человека, на процесс обучения и взрослой жизни; </w:t>
      </w:r>
    </w:p>
    <w:p w:rsidR="00CC4345" w:rsidRPr="00CC4345" w:rsidRDefault="00CC4345" w:rsidP="00CC4345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Работа в данном направлении воспитательной деятельности осуществляется: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- программы и проекты, направленные на обеспечение безопасности учащихся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- мероприятия и проекты, направленные на воспитание ответственного отношения к состоянию своего здоровья, на профилактику развития вредных привычек, различных форм асоциального поведения, оказывающих отрицательное воздействие на здоровье человека;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lastRenderedPageBreak/>
        <w:t>- мероприятия, направленные на обеспечение условий для занятий физической кул</w:t>
      </w:r>
      <w:r w:rsidRPr="00CC4345">
        <w:rPr>
          <w:rFonts w:ascii="Times New Roman" w:hAnsi="Times New Roman"/>
          <w:sz w:val="28"/>
          <w:szCs w:val="28"/>
        </w:rPr>
        <w:t>ь</w:t>
      </w:r>
      <w:r w:rsidRPr="00CC4345">
        <w:rPr>
          <w:rFonts w:ascii="Times New Roman" w:hAnsi="Times New Roman"/>
          <w:sz w:val="28"/>
          <w:szCs w:val="28"/>
        </w:rPr>
        <w:t xml:space="preserve">турой и спортом;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- мероприятия, направленные на формирование здорового образа жизни и культуры здоровья;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 xml:space="preserve"> - организация горячего питания;  </w:t>
      </w:r>
    </w:p>
    <w:p w:rsidR="00CC4345" w:rsidRPr="00CC4345" w:rsidRDefault="00CC4345" w:rsidP="00CC434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4345">
        <w:rPr>
          <w:rFonts w:ascii="Times New Roman" w:hAnsi="Times New Roman"/>
          <w:sz w:val="28"/>
          <w:szCs w:val="28"/>
        </w:rPr>
        <w:t>- реализацию системы двигательной активности учащихся как компонента воспит</w:t>
      </w:r>
      <w:r w:rsidRPr="00CC4345">
        <w:rPr>
          <w:rFonts w:ascii="Times New Roman" w:hAnsi="Times New Roman"/>
          <w:sz w:val="28"/>
          <w:szCs w:val="28"/>
        </w:rPr>
        <w:t>а</w:t>
      </w:r>
      <w:r w:rsidRPr="00CC4345">
        <w:rPr>
          <w:rFonts w:ascii="Times New Roman" w:hAnsi="Times New Roman"/>
          <w:sz w:val="28"/>
          <w:szCs w:val="28"/>
        </w:rPr>
        <w:t>тельной работы школы, в т. ч. организация динамических пауз, как вовремя уроков, так и вне, подвижные игры на перемене в начальной школе, уроки физкультуры в к</w:t>
      </w:r>
      <w:r w:rsidRPr="00CC4345">
        <w:rPr>
          <w:rFonts w:ascii="Times New Roman" w:hAnsi="Times New Roman"/>
          <w:sz w:val="28"/>
          <w:szCs w:val="28"/>
        </w:rPr>
        <w:t>о</w:t>
      </w:r>
      <w:r w:rsidRPr="00CC4345">
        <w:rPr>
          <w:rFonts w:ascii="Times New Roman" w:hAnsi="Times New Roman"/>
          <w:sz w:val="28"/>
          <w:szCs w:val="28"/>
        </w:rPr>
        <w:t>личестве 3 часов в неделю в 1-11.</w:t>
      </w:r>
    </w:p>
    <w:p w:rsidR="00937EBC" w:rsidRDefault="00937EBC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937EBC" w:rsidRDefault="00CC4345" w:rsidP="00937EBC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10. Модуль «Школьные медиа»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Цель школьных медиа (совместно создаваемых обучающимися и педагогич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кими работниками средств распространения текстовой, аудио- и видеоинформации) – развитие коммуникативной культуры обучающихся, формирование навыков общения и сотрудничества, поддержка творческой самореализации обучающихс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iCs/>
          <w:sz w:val="28"/>
          <w:szCs w:val="28"/>
        </w:rPr>
        <w:t xml:space="preserve">Школьное коммуникационное агентство (ШКА)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– разновозрастная группа школьного актива, состоящая из учеников 5–11-х классов, включающая в себя пресс-центр, видеостудию, дизайн-бюро, техподдержку, осуществляющую информационную поддержку в продвижении, рекламе, подготовке и проведении мероприятий, освещ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нии деятельности школы. Участвует в планировании и организации продвижения и освещения школьных событий в школьных СМИ и соцсетях, оформления школьных мероприятий. Осуществляет мультимедийное сопровождение школьных праздников, фестивалей, конкурсов, спектаклей, капустников, вечеров, дискотек, а также во время репетиций классов к ключевым общешкольным делам. Каждое отделение школьного коммуникационного агентства имеет своего взрослого куратора. ШКА курируется о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д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ним членом школьного комитета. В отделениях проводятся регулярные заседания, где учащиеся, проанализировав план на месяц, определяют свои задачи и организуют де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я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тельность. При необходимости члены отделений ШКА обращаются за консультациями к сотрудникам школы. Отделения принимают заявки от начальной школы на помощь в рекламе, продвижении, проведении и освещении мероприятий. При планировании ключевых школьных дел представители отделений ШКА принимают участие в совете дела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рез различные виды совместной деятельности у обучающихся вырабатыва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я необходимые навыки социального взаимодействия, умение подчиняться коллект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ой дисциплине, отстаивать свои права, нести ответственность за порученное дело, соотносить личные интересы с общественными, понимать значение избирательных процедур, анализировать предвыборные программы кандидатов. В деятельности уч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щиеся получают возможность проявить организаторские способности, навыки пла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ования, анализа, формируются навыки общения и сотрудничества. Развивается тв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ческое и критическое мышление. Развиваются навыки краткосрочного и долгосроч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 планировани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iCs/>
          <w:sz w:val="28"/>
          <w:szCs w:val="28"/>
        </w:rPr>
        <w:t xml:space="preserve">Пресс-центр –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разновозрастная группа актива, работающая на освещение и ре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к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ламу школьных мероприятий. Представители пресс-центра пишут заметки, делают р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портажи, берут интервью. Публикуются их статьи в социальных сетях, на са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й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те.Формируютсякоммуникационные навыки, в том числе навыки письменной комм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у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никации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937EBC" w:rsidRDefault="00937EBC">
      <w:pPr>
        <w:spacing w:after="0" w:line="240" w:lineRule="auto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3.11. Модуль «Организация предметно-эстетической среды»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кружающая обучающегося предметно-эстетическая среда школы при условии ее грамотной организации обогащает внутренний мир обучающегося, способствует формированию у него чувства вкуса и стиля, создает атмосферу психологического комфорта, поднимает настроение, предупреждает стрессовые ситуации, способствует позитивному восприятию обучающимся школы. Воспитывающее влияние на обуча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ю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щегося осуществляется через такие формы работы с предметно-эстетической средой школы, как: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оформление интерьера школьных помещений (вестибюля, коридоров, рекре</w:t>
      </w:r>
      <w:r w:rsidRPr="00CC4345">
        <w:rPr>
          <w:sz w:val="28"/>
          <w:szCs w:val="28"/>
        </w:rPr>
        <w:t>а</w:t>
      </w:r>
      <w:r w:rsidRPr="00CC4345">
        <w:rPr>
          <w:sz w:val="28"/>
          <w:szCs w:val="28"/>
        </w:rPr>
        <w:t>ций, залов, лестничных пролетов и т.п.)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размещение на стенах школы регулярно сменяемых экспозиций: творческих р</w:t>
      </w:r>
      <w:r w:rsidRPr="00CC4345">
        <w:rPr>
          <w:sz w:val="28"/>
          <w:szCs w:val="28"/>
        </w:rPr>
        <w:t>а</w:t>
      </w:r>
      <w:r w:rsidRPr="00CC4345">
        <w:rPr>
          <w:sz w:val="28"/>
          <w:szCs w:val="28"/>
        </w:rPr>
        <w:t>бот обучающихся, позволяющих им реализовать свой творческий потенциал, а также знакомящих их с работами друг друга; фотоотчетов об интересных событиях, прои</w:t>
      </w:r>
      <w:r w:rsidRPr="00CC4345">
        <w:rPr>
          <w:sz w:val="28"/>
          <w:szCs w:val="28"/>
        </w:rPr>
        <w:t>с</w:t>
      </w:r>
      <w:r w:rsidRPr="00CC4345">
        <w:rPr>
          <w:sz w:val="28"/>
          <w:szCs w:val="28"/>
        </w:rPr>
        <w:t>ходящих в школе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озеленение</w:t>
      </w:r>
      <w:r w:rsidRPr="00CC4345">
        <w:rPr>
          <w:rStyle w:val="CharAttribute526"/>
          <w:rFonts w:eastAsia="№Е"/>
          <w:szCs w:val="28"/>
        </w:rPr>
        <w:t xml:space="preserve"> пришкольной территории, разбивка клумб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rStyle w:val="CharAttribute526"/>
          <w:rFonts w:eastAsia="№Е"/>
          <w:szCs w:val="28"/>
        </w:rPr>
      </w:pPr>
      <w:r w:rsidRPr="00CC4345">
        <w:rPr>
          <w:rStyle w:val="CharAttribute526"/>
          <w:rFonts w:eastAsia="№Е"/>
          <w:szCs w:val="28"/>
        </w:rPr>
        <w:t>создание и поддержание в рабочем состоянии в вестибюле школы стеллажей свободного книгообмена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благоустройство классных кабинетов, осуществляемое классными руководит</w:t>
      </w:r>
      <w:r w:rsidRPr="00CC4345">
        <w:rPr>
          <w:sz w:val="28"/>
          <w:szCs w:val="28"/>
        </w:rPr>
        <w:t>е</w:t>
      </w:r>
      <w:r w:rsidRPr="00CC4345">
        <w:rPr>
          <w:sz w:val="28"/>
          <w:szCs w:val="28"/>
        </w:rPr>
        <w:t>лями вместе с обучающимся и своих классов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событийный дизайн – оформление пространства проведения конкретных школ</w:t>
      </w:r>
      <w:r w:rsidRPr="00CC4345">
        <w:rPr>
          <w:sz w:val="28"/>
          <w:szCs w:val="28"/>
        </w:rPr>
        <w:t>ь</w:t>
      </w:r>
      <w:r w:rsidRPr="00CC4345">
        <w:rPr>
          <w:sz w:val="28"/>
          <w:szCs w:val="28"/>
        </w:rPr>
        <w:t xml:space="preserve">ных событий (праздников, церемоний, торжественных линеек, творческих вечеров, выставок, собраний, конференций и т.п.); 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rStyle w:val="CharAttribute526"/>
          <w:rFonts w:eastAsia="№Е"/>
          <w:szCs w:val="28"/>
        </w:rPr>
      </w:pPr>
      <w:r w:rsidRPr="00CC4345">
        <w:rPr>
          <w:rStyle w:val="CharAttribute526"/>
          <w:rFonts w:eastAsia="№Е"/>
          <w:szCs w:val="28"/>
        </w:rPr>
        <w:t>совместная с обучающимися разработка, создание и популяризация особой школьной символики (флаг школы, гимн школы, эмблема школы, логотип, элементы школьного костюма и т.п.);</w:t>
      </w:r>
    </w:p>
    <w:p w:rsidR="00CC4345" w:rsidRPr="00CC4345" w:rsidRDefault="00CC4345" w:rsidP="005A44DD">
      <w:pPr>
        <w:pStyle w:val="ParaAttribute38"/>
        <w:numPr>
          <w:ilvl w:val="0"/>
          <w:numId w:val="240"/>
        </w:numPr>
        <w:ind w:left="0" w:right="0" w:firstLine="284"/>
        <w:rPr>
          <w:sz w:val="28"/>
          <w:szCs w:val="28"/>
        </w:rPr>
      </w:pPr>
      <w:r w:rsidRPr="00CC4345">
        <w:rPr>
          <w:sz w:val="28"/>
          <w:szCs w:val="28"/>
        </w:rPr>
        <w:t>акцентирование внимания обучающихся посредством элементов предметно-эстетической среды (стенды, плакаты, инсталляции) на важных для воспитания ценн</w:t>
      </w:r>
      <w:r w:rsidRPr="00CC4345">
        <w:rPr>
          <w:sz w:val="28"/>
          <w:szCs w:val="28"/>
        </w:rPr>
        <w:t>о</w:t>
      </w:r>
      <w:r w:rsidRPr="00CC4345">
        <w:rPr>
          <w:sz w:val="28"/>
          <w:szCs w:val="28"/>
        </w:rPr>
        <w:t>стях школы, ее традициях, правилах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937EBC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color w:val="222222"/>
          <w:sz w:val="20"/>
          <w:szCs w:val="20"/>
        </w:rPr>
      </w:pPr>
      <w:r w:rsidRPr="00937EBC">
        <w:rPr>
          <w:rFonts w:ascii="Times New Roman" w:eastAsia="Times New Roman" w:hAnsi="Times New Roman"/>
          <w:b/>
          <w:bCs/>
          <w:color w:val="222222"/>
          <w:sz w:val="20"/>
          <w:szCs w:val="20"/>
        </w:rPr>
        <w:t>ОСНОВНЫЕ НАПРАВЛЕНИЯ САМОАНАЛИЗА ВОСПИТАТЕЛЬНОЙ РАБОТЫ</w:t>
      </w:r>
    </w:p>
    <w:p w:rsidR="00CC4345" w:rsidRPr="00CC4345" w:rsidRDefault="00CC4345" w:rsidP="00CC4345">
      <w:pPr>
        <w:spacing w:after="0" w:line="240" w:lineRule="auto"/>
        <w:ind w:firstLine="709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Самоанализ воспитательной работы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КОГОБУ СШ с УИОП пгт Кикну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ов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ится ежегодно с целью выявления основных проблем школьного воспитания и п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ледующего их решения. Основными принципами, на основе которых осуществляется самоанализ воспитательной работы в школе, являются:</w:t>
      </w:r>
    </w:p>
    <w:p w:rsidR="00CC4345" w:rsidRPr="00CC4345" w:rsidRDefault="00CC4345" w:rsidP="005A44DD">
      <w:pPr>
        <w:numPr>
          <w:ilvl w:val="0"/>
          <w:numId w:val="2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нцип гуманистической направленности осуществляемого анализа;</w:t>
      </w:r>
    </w:p>
    <w:p w:rsidR="00CC4345" w:rsidRPr="00CC4345" w:rsidRDefault="00CC4345" w:rsidP="005A44DD">
      <w:pPr>
        <w:numPr>
          <w:ilvl w:val="0"/>
          <w:numId w:val="2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нцип приоритета анализа сущностных сторон воспитания;</w:t>
      </w:r>
    </w:p>
    <w:p w:rsidR="00CC4345" w:rsidRPr="00CC4345" w:rsidRDefault="00CC4345" w:rsidP="005A44DD">
      <w:pPr>
        <w:numPr>
          <w:ilvl w:val="0"/>
          <w:numId w:val="2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нцип развивающего характера осуществляемого анализа;</w:t>
      </w:r>
    </w:p>
    <w:p w:rsidR="00CC4345" w:rsidRPr="00CC4345" w:rsidRDefault="00CC4345" w:rsidP="005A44DD">
      <w:pPr>
        <w:numPr>
          <w:ilvl w:val="0"/>
          <w:numId w:val="2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ринцип разделенной ответственности за результаты личностного развития обучающихс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Самоанализ воспитательной работы </w:t>
      </w:r>
      <w:r w:rsidRPr="00CC4345">
        <w:rPr>
          <w:rFonts w:ascii="Times New Roman" w:eastAsia="Times New Roman" w:hAnsi="Times New Roman"/>
          <w:iCs/>
          <w:sz w:val="28"/>
          <w:szCs w:val="28"/>
        </w:rPr>
        <w:t>КОГОБУ СШ с УИОП пгт Кикну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сущес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ляется по следующим направлениям:</w:t>
      </w:r>
    </w:p>
    <w:p w:rsidR="00CC4345" w:rsidRPr="00CC4345" w:rsidRDefault="00CC4345" w:rsidP="005A44DD">
      <w:pPr>
        <w:numPr>
          <w:ilvl w:val="0"/>
          <w:numId w:val="2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зультаты воспитания, социализации и саморазвития обучающихся.</w:t>
      </w:r>
    </w:p>
    <w:p w:rsidR="00CC4345" w:rsidRPr="00CC4345" w:rsidRDefault="00CC4345" w:rsidP="005A44DD">
      <w:pPr>
        <w:numPr>
          <w:ilvl w:val="0"/>
          <w:numId w:val="242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Состояние организуемой в школе совместной деятельности обучающихся и взрослых.</w:t>
      </w:r>
    </w:p>
    <w:p w:rsidR="00937EBC" w:rsidRDefault="00937EBC">
      <w:pPr>
        <w:spacing w:after="0" w:line="240" w:lineRule="auto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b/>
          <w:bCs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lastRenderedPageBreak/>
        <w:t>Результаты воспитания, социализации и саморазвития обучающихся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 xml:space="preserve">Критерий: 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динамика личностного развития обучающихся каждого класса. 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 xml:space="preserve">Способ получения информации: 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педагогическое наблюдение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нализ осуществляется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. Вопросы самоанализа:</w:t>
      </w:r>
    </w:p>
    <w:p w:rsidR="00CC4345" w:rsidRPr="00CC4345" w:rsidRDefault="00CC4345" w:rsidP="005A44DD">
      <w:pPr>
        <w:numPr>
          <w:ilvl w:val="0"/>
          <w:numId w:val="2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какие прежде существовавшие проблемы личностного развития обучающихся удалось решить за минувший учебный год? </w:t>
      </w:r>
    </w:p>
    <w:p w:rsidR="00CC4345" w:rsidRPr="00CC4345" w:rsidRDefault="00CC4345" w:rsidP="005A44DD">
      <w:pPr>
        <w:numPr>
          <w:ilvl w:val="0"/>
          <w:numId w:val="2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какие проблемы решить не удалось и почему? </w:t>
      </w:r>
    </w:p>
    <w:p w:rsidR="00CC4345" w:rsidRPr="00CC4345" w:rsidRDefault="00CC4345" w:rsidP="005A44DD">
      <w:pPr>
        <w:numPr>
          <w:ilvl w:val="0"/>
          <w:numId w:val="24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кие новые проблемы появились, над чем далее предстоит работать педаг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ическому коллективу?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Состояние организуемой в школе совместной деятельности обучающихся и взрослых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 xml:space="preserve">Критерий: 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аличие в школе интересной, насыщенной событиями и личностно-развивающей совместной деятельности обучающихся и взрослых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b/>
          <w:bCs/>
          <w:color w:val="222222"/>
          <w:sz w:val="28"/>
          <w:szCs w:val="28"/>
        </w:rPr>
        <w:t>Способы получения информации:</w:t>
      </w:r>
    </w:p>
    <w:p w:rsidR="00CC4345" w:rsidRPr="00CC4345" w:rsidRDefault="00CC4345" w:rsidP="005A44DD">
      <w:pPr>
        <w:numPr>
          <w:ilvl w:val="0"/>
          <w:numId w:val="2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беседы с обучающимися и их родителями, педагогическими работниками, л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и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дерами ученического самоуправления,</w:t>
      </w:r>
    </w:p>
    <w:p w:rsidR="00CC4345" w:rsidRPr="00CC4345" w:rsidRDefault="00CC4345" w:rsidP="005A44DD">
      <w:pPr>
        <w:numPr>
          <w:ilvl w:val="0"/>
          <w:numId w:val="24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анкетирование обучающихся и их родителей, педагогов, лидеров ученическ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го самоуправлени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существляется анализ заместителем директора по воспитательной работе, классными руководителями, активом старшеклассников и родителями, хорошо знак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мыми с деятельностью школы. Полученные результаты обсуждаются на заседании м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тодического объединения классных руководителей или педагогическом совете школы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Вопросы самоанализа: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проводимых общешкольных ключевых дел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совместной деятельности классных руководителей и их классов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организуемой в школе внеурочной деятельности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реализации личностно-развивающего потенциала школьных уроков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существующего в школе ученического самоуправления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функционирующих на базе школы детских общественных объедин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е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ний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проводимых в школе экскурсий, экспедиций, походов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профориентационной работы школы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работы школьных медиа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организации предметно-эстетической среды школы;</w:t>
      </w:r>
    </w:p>
    <w:p w:rsidR="00CC4345" w:rsidRPr="00CC4345" w:rsidRDefault="00CC4345" w:rsidP="005A44DD">
      <w:pPr>
        <w:numPr>
          <w:ilvl w:val="0"/>
          <w:numId w:val="24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качество взаимодействия школы и семей обучающихся.</w:t>
      </w:r>
    </w:p>
    <w:p w:rsidR="00CC4345" w:rsidRPr="00CC4345" w:rsidRDefault="00CC4345" w:rsidP="00CC4345">
      <w:pPr>
        <w:spacing w:after="0" w:line="240" w:lineRule="auto"/>
        <w:ind w:firstLine="709"/>
        <w:jc w:val="both"/>
        <w:rPr>
          <w:rFonts w:ascii="Times New Roman" w:eastAsia="Times New Roman" w:hAnsi="Times New Roman"/>
          <w:color w:val="222222"/>
          <w:sz w:val="28"/>
          <w:szCs w:val="28"/>
        </w:rPr>
      </w:pP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Результатом самоанализа воспитательной работы будет ряд выявленных пр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>о</w:t>
      </w:r>
      <w:r w:rsidRPr="00CC4345">
        <w:rPr>
          <w:rFonts w:ascii="Times New Roman" w:eastAsia="Times New Roman" w:hAnsi="Times New Roman"/>
          <w:color w:val="222222"/>
          <w:sz w:val="28"/>
          <w:szCs w:val="28"/>
        </w:rPr>
        <w:t xml:space="preserve">блем, над которыми предстоит работать педагогическому коллективу. </w:t>
      </w:r>
    </w:p>
    <w:p w:rsidR="00274DEA" w:rsidRPr="00CC4345" w:rsidRDefault="00274DEA" w:rsidP="00B17B75">
      <w:pPr>
        <w:pStyle w:val="2"/>
        <w:spacing w:line="240" w:lineRule="auto"/>
        <w:jc w:val="left"/>
      </w:pPr>
    </w:p>
    <w:p w:rsidR="006B287A" w:rsidRDefault="006B287A" w:rsidP="007C0894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E21BB0" w:rsidRPr="002315FF" w:rsidRDefault="00937EBC" w:rsidP="00E21BB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E21BB0">
        <w:rPr>
          <w:rFonts w:ascii="Times New Roman" w:hAnsi="Times New Roman"/>
          <w:b/>
          <w:sz w:val="28"/>
          <w:szCs w:val="28"/>
        </w:rPr>
        <w:lastRenderedPageBreak/>
        <w:t>2.</w:t>
      </w:r>
      <w:r w:rsidR="00E21BB0" w:rsidRPr="002315FF">
        <w:rPr>
          <w:rFonts w:ascii="Times New Roman" w:hAnsi="Times New Roman"/>
          <w:b/>
          <w:sz w:val="28"/>
          <w:szCs w:val="28"/>
        </w:rPr>
        <w:t xml:space="preserve"> 4. Программа коррекционной работы</w:t>
      </w:r>
    </w:p>
    <w:p w:rsidR="00E21BB0" w:rsidRPr="007C0894" w:rsidRDefault="00E21BB0" w:rsidP="00E21BB0">
      <w:pPr>
        <w:pStyle w:val="2"/>
        <w:spacing w:line="240" w:lineRule="auto"/>
        <w:jc w:val="center"/>
        <w:rPr>
          <w:sz w:val="24"/>
          <w:szCs w:val="24"/>
        </w:rPr>
      </w:pPr>
    </w:p>
    <w:p w:rsidR="00E21BB0" w:rsidRPr="007C0894" w:rsidRDefault="00E21BB0" w:rsidP="00E21BB0">
      <w:pPr>
        <w:pStyle w:val="Default"/>
        <w:tabs>
          <w:tab w:val="left" w:pos="1778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bCs/>
          <w:color w:val="auto"/>
          <w:sz w:val="28"/>
          <w:szCs w:val="28"/>
        </w:rPr>
        <w:t>Программа коррекционной работы – с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труктурный компонент основной обра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ательной программы основного общего образования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Программа коррекционной 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боты разрабатывается для обучающихся с ограниченными возможностями здоровья (далее – ОВЗ). </w:t>
      </w:r>
    </w:p>
    <w:p w:rsidR="00E21BB0" w:rsidRPr="007C0894" w:rsidRDefault="00E21BB0" w:rsidP="00E21BB0">
      <w:pPr>
        <w:pStyle w:val="Default"/>
        <w:tabs>
          <w:tab w:val="left" w:pos="1778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Обучающийся с ОВЗ – физическое лицо, имеющее недостатки в физическом и (или) психологическом развитии, подтвержденные психолого-медико-педагогической комиссией и препятствующие получению образования без создания специальных у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ловий.</w:t>
      </w:r>
    </w:p>
    <w:p w:rsidR="00E21BB0" w:rsidRPr="007C0894" w:rsidRDefault="00E21BB0" w:rsidP="00E21BB0">
      <w:pPr>
        <w:pStyle w:val="Default"/>
        <w:tabs>
          <w:tab w:val="left" w:pos="1778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Программа коррекционной работы уровня основного общего образования 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прерывна и преемственна с другими уровнями образования; учитывает особые обра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ательные потребности, которые не являются едиными и постоянными, проявляются в разной степени при каждом типе нарушения у обучающихся с ОВЗ. Программа ори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тирована на развитие их потенциальных возможностей и потребностей более высокого уровня, необходимых для дальнейшего обучения и успешной социализации. </w:t>
      </w:r>
    </w:p>
    <w:p w:rsidR="00E21BB0" w:rsidRPr="007C0894" w:rsidRDefault="00E21BB0" w:rsidP="00E21BB0">
      <w:pPr>
        <w:pStyle w:val="dash041e005f0431005f044b005f0447005f043d005f044b005f0439"/>
        <w:ind w:right="240" w:firstLine="8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Программа направлена на коррекцию недостатков психического и (или) ф</w:t>
      </w:r>
      <w:r w:rsidRPr="007C0894">
        <w:rPr>
          <w:rStyle w:val="dash041e005f0431005f044b005f0447005f043d005f044b005f0439005f005fchar1char1"/>
          <w:sz w:val="28"/>
          <w:szCs w:val="28"/>
        </w:rPr>
        <w:t>и</w:t>
      </w:r>
      <w:r w:rsidRPr="007C0894">
        <w:rPr>
          <w:rStyle w:val="dash041e005f0431005f044b005f0447005f043d005f044b005f0439005f005fchar1char1"/>
          <w:sz w:val="28"/>
          <w:szCs w:val="28"/>
        </w:rPr>
        <w:t>зического развития детей с ограниченными возможностями здоровья, преодоление трудностей в освоении основной образовательной программы основного общего о</w:t>
      </w:r>
      <w:r w:rsidRPr="007C0894">
        <w:rPr>
          <w:rStyle w:val="dash041e005f0431005f044b005f0447005f043d005f044b005f0439005f005fchar1char1"/>
          <w:sz w:val="28"/>
          <w:szCs w:val="28"/>
        </w:rPr>
        <w:t>б</w:t>
      </w:r>
      <w:r w:rsidRPr="007C0894">
        <w:rPr>
          <w:rStyle w:val="dash041e005f0431005f044b005f0447005f043d005f044b005f0439005f005fchar1char1"/>
          <w:sz w:val="28"/>
          <w:szCs w:val="28"/>
        </w:rPr>
        <w:t>разования, оказание помощи и поддержки детям данной категории.</w:t>
      </w:r>
    </w:p>
    <w:p w:rsidR="00E21BB0" w:rsidRPr="007C0894" w:rsidRDefault="00E21BB0" w:rsidP="00E21BB0">
      <w:pPr>
        <w:pStyle w:val="dash041e005f0431005f044b005f0447005f043d005f044b005f0439"/>
        <w:ind w:right="120" w:firstLine="720"/>
        <w:jc w:val="both"/>
      </w:pPr>
      <w:r>
        <w:rPr>
          <w:rStyle w:val="dash041e005f0431005f044b005f0447005f043d005f044b005f0439005f005fchar1char1"/>
          <w:sz w:val="28"/>
          <w:szCs w:val="28"/>
        </w:rPr>
        <w:t>Программа  обеспечивает</w:t>
      </w:r>
      <w:r w:rsidRPr="007C0894">
        <w:rPr>
          <w:rStyle w:val="dash041e005f0431005f044b005f0447005f043d005f044b005f0439005f005fchar1char1"/>
          <w:sz w:val="28"/>
          <w:szCs w:val="28"/>
        </w:rPr>
        <w:t>:</w:t>
      </w:r>
    </w:p>
    <w:p w:rsidR="00E21BB0" w:rsidRPr="007C0894" w:rsidRDefault="00E21BB0" w:rsidP="00E21BB0">
      <w:pPr>
        <w:pStyle w:val="dash041e005f0431005f044b005f0447005f043d005f044b005f0439"/>
        <w:ind w:right="100"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выявление и удовлетворение особых образовательных потребностей обуча</w:t>
      </w:r>
      <w:r w:rsidRPr="007C0894">
        <w:rPr>
          <w:rStyle w:val="dash041e005f0431005f044b005f0447005f043d005f044b005f0439005f005fchar1char1"/>
          <w:sz w:val="28"/>
          <w:szCs w:val="28"/>
        </w:rPr>
        <w:t>ю</w:t>
      </w:r>
      <w:r w:rsidRPr="007C0894">
        <w:rPr>
          <w:rStyle w:val="dash041e005f0431005f044b005f0447005f043d005f044b005f0439005f005fchar1char1"/>
          <w:sz w:val="28"/>
          <w:szCs w:val="28"/>
        </w:rPr>
        <w:t>щихся с ограниченными возможностями здоровья при освоении ими основной обр</w:t>
      </w:r>
      <w:r w:rsidRPr="007C0894">
        <w:rPr>
          <w:rStyle w:val="dash041e005f0431005f044b005f0447005f043d005f044b005f0439005f005fchar1char1"/>
          <w:sz w:val="28"/>
          <w:szCs w:val="28"/>
        </w:rPr>
        <w:t>а</w:t>
      </w:r>
      <w:r w:rsidRPr="007C0894">
        <w:rPr>
          <w:rStyle w:val="dash041e005f0431005f044b005f0447005f043d005f044b005f0439005f005fchar1char1"/>
          <w:sz w:val="28"/>
          <w:szCs w:val="28"/>
        </w:rPr>
        <w:t>зовательной программы и их дальнейшую интеграцию в образовательном учрежд</w:t>
      </w:r>
      <w:r w:rsidRPr="007C0894">
        <w:rPr>
          <w:rStyle w:val="dash041e005f0431005f044b005f0447005f043d005f044b005f0439005f005fchar1char1"/>
          <w:sz w:val="28"/>
          <w:szCs w:val="28"/>
        </w:rPr>
        <w:t>е</w:t>
      </w:r>
      <w:r w:rsidRPr="007C0894">
        <w:rPr>
          <w:rStyle w:val="dash041e005f0431005f044b005f0447005f043d005f044b005f0439005f005fchar1char1"/>
          <w:sz w:val="28"/>
          <w:szCs w:val="28"/>
        </w:rPr>
        <w:t>нии;</w:t>
      </w:r>
    </w:p>
    <w:p w:rsidR="00E21BB0" w:rsidRPr="007C0894" w:rsidRDefault="00E21BB0" w:rsidP="00E21BB0">
      <w:pPr>
        <w:pStyle w:val="dash041e005f0431005f044b005f0447005f043d005f044b005f0439"/>
        <w:ind w:right="20"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реализацию комплексного индивидуально ориентированного психолого-медико-педагогического сопровождения в условиях образовательного процесса всех детей с особыми образовательными потребностями с учётом состояния здоровья и особенн</w:t>
      </w:r>
      <w:r w:rsidRPr="007C0894">
        <w:rPr>
          <w:rStyle w:val="dash041e005f0431005f044b005f0447005f043d005f044b005f0439005f005fchar1char1"/>
          <w:sz w:val="28"/>
          <w:szCs w:val="28"/>
        </w:rPr>
        <w:t>о</w:t>
      </w:r>
      <w:r w:rsidRPr="007C0894">
        <w:rPr>
          <w:rStyle w:val="dash041e005f0431005f044b005f0447005f043d005f044b005f0439005f005fchar1char1"/>
          <w:sz w:val="28"/>
          <w:szCs w:val="28"/>
        </w:rPr>
        <w:t>стей психофизического развития (в соответствии с рекомендациями психолого-медико-педагогической комиссии);</w:t>
      </w:r>
    </w:p>
    <w:p w:rsidR="00E21BB0" w:rsidRPr="007C0894" w:rsidRDefault="00E21BB0" w:rsidP="00E21BB0">
      <w:pPr>
        <w:pStyle w:val="ConsPlusNormal"/>
        <w:ind w:firstLine="540"/>
        <w:jc w:val="both"/>
        <w:rPr>
          <w:rStyle w:val="dash041e005f0431005f044b005f0447005f043d005f044b005f0439005f005fchar1char1"/>
          <w:sz w:val="20"/>
          <w:szCs w:val="20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создание специальных условий воспитания, обучения детей с ограниченными возможностями здоровья, безбарьерной среды жизнедеятельности и учебной деятел</w:t>
      </w:r>
      <w:r w:rsidRPr="007C0894">
        <w:rPr>
          <w:rStyle w:val="dash041e005f0431005f044b005f0447005f043d005f044b005f0439005f005fchar1char1"/>
          <w:sz w:val="28"/>
          <w:szCs w:val="28"/>
        </w:rPr>
        <w:t>ь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ности; использование </w:t>
      </w:r>
      <w:r w:rsidRPr="007C0894">
        <w:rPr>
          <w:rFonts w:ascii="Times New Roman" w:hAnsi="Times New Roman" w:cs="Times New Roman"/>
          <w:sz w:val="28"/>
          <w:szCs w:val="28"/>
        </w:rPr>
        <w:t>адаптированных образовательных программ основного общего образования, разрабатываемых организацией, осуществляющей образовательную де</w:t>
      </w:r>
      <w:r w:rsidRPr="007C0894">
        <w:rPr>
          <w:rFonts w:ascii="Times New Roman" w:hAnsi="Times New Roman" w:cs="Times New Roman"/>
          <w:sz w:val="28"/>
          <w:szCs w:val="28"/>
        </w:rPr>
        <w:t>я</w:t>
      </w:r>
      <w:r w:rsidRPr="007C0894">
        <w:rPr>
          <w:rFonts w:ascii="Times New Roman" w:hAnsi="Times New Roman" w:cs="Times New Roman"/>
          <w:sz w:val="28"/>
          <w:szCs w:val="28"/>
        </w:rPr>
        <w:t>тельность, совместно с другими участниками образовательных отношений</w:t>
      </w:r>
      <w:r w:rsidRPr="007C0894">
        <w:rPr>
          <w:rStyle w:val="dash041e005f0431005f044b005f0447005f043d005f044b005f0439005f005fchar1char1"/>
          <w:sz w:val="28"/>
          <w:szCs w:val="28"/>
        </w:rPr>
        <w:t>, специал</w:t>
      </w:r>
      <w:r w:rsidRPr="007C0894">
        <w:rPr>
          <w:rStyle w:val="dash041e005f0431005f044b005f0447005f043d005f044b005f0439005f005fchar1char1"/>
          <w:sz w:val="28"/>
          <w:szCs w:val="28"/>
        </w:rPr>
        <w:t>ь</w:t>
      </w:r>
      <w:r w:rsidRPr="007C0894">
        <w:rPr>
          <w:rStyle w:val="dash041e005f0431005f044b005f0447005f043d005f044b005f0439005f005fchar1char1"/>
          <w:sz w:val="28"/>
          <w:szCs w:val="28"/>
        </w:rPr>
        <w:t>ных учебных и дидактических пособий; соблюдение допустимого уровня нагрузки, определяемого с привлечением медицинских работников; проведение групповых и индивидуальных коррекционных занятий; предоставление услуг ассистента (помо</w:t>
      </w:r>
      <w:r w:rsidRPr="007C0894">
        <w:rPr>
          <w:rStyle w:val="dash041e005f0431005f044b005f0447005f043d005f044b005f0439005f005fchar1char1"/>
          <w:sz w:val="28"/>
          <w:szCs w:val="28"/>
        </w:rPr>
        <w:t>щ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ника), оказывающего </w:t>
      </w:r>
      <w:r w:rsidRPr="007C0894">
        <w:rPr>
          <w:rStyle w:val="dash041e005f0431005f044b005f0447005f043d005f044b005f0439005f005fchar1char1"/>
          <w:spacing w:val="20"/>
          <w:sz w:val="28"/>
          <w:szCs w:val="28"/>
        </w:rPr>
        <w:t xml:space="preserve">необходимую техническую помощь. </w:t>
      </w:r>
    </w:p>
    <w:p w:rsidR="00E21BB0" w:rsidRDefault="00E21BB0" w:rsidP="00E21BB0">
      <w:pPr>
        <w:pStyle w:val="dash041e005f0431005f044b005f0447005f043d005f044b005f0439"/>
        <w:ind w:right="20" w:firstLine="720"/>
        <w:jc w:val="both"/>
        <w:rPr>
          <w:rStyle w:val="dash041e005f0431005f044b005f0447005f043d005f044b005f0439005f005fchar1char1"/>
          <w:sz w:val="28"/>
          <w:szCs w:val="28"/>
        </w:rPr>
      </w:pPr>
    </w:p>
    <w:p w:rsidR="00E21BB0" w:rsidRPr="007C0894" w:rsidRDefault="00E21BB0" w:rsidP="00E21BB0">
      <w:pPr>
        <w:pStyle w:val="dash041e005f0431005f044b005f0447005f043d005f044b005f0439"/>
        <w:ind w:right="20"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Программа </w:t>
      </w:r>
      <w:r>
        <w:rPr>
          <w:rStyle w:val="dash041e005f0431005f044b005f0447005f043d005f044b005f0439005f005fchar1char1"/>
          <w:sz w:val="28"/>
          <w:szCs w:val="28"/>
        </w:rPr>
        <w:t>содержит</w:t>
      </w:r>
      <w:r w:rsidRPr="007C0894">
        <w:rPr>
          <w:rStyle w:val="dash041e005f0431005f044b005f0447005f043d005f044b005f0439005f005fchar1char1"/>
          <w:sz w:val="28"/>
          <w:szCs w:val="28"/>
        </w:rPr>
        <w:t>:</w:t>
      </w:r>
    </w:p>
    <w:p w:rsidR="00E21BB0" w:rsidRPr="007C0894" w:rsidRDefault="00E21BB0" w:rsidP="00E21BB0">
      <w:pPr>
        <w:pStyle w:val="dash041e005f0431005f044b005f0447005f043d005f044b005f0439"/>
        <w:ind w:right="20"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1) цели и задачи коррекционной работы с обучающимися на ступени основного общего образования;</w:t>
      </w:r>
    </w:p>
    <w:p w:rsidR="00E21BB0" w:rsidRPr="007C0894" w:rsidRDefault="00E21BB0" w:rsidP="00E21BB0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2)  перечень и содержание индивидуально ориентированных коррекционных н</w:t>
      </w:r>
      <w:r w:rsidRPr="007C0894">
        <w:rPr>
          <w:rStyle w:val="dash041e005f0431005f044b005f0447005f043d005f044b005f0439005f005fchar1char1"/>
          <w:sz w:val="28"/>
          <w:szCs w:val="28"/>
        </w:rPr>
        <w:t>а</w:t>
      </w:r>
      <w:r w:rsidRPr="007C0894">
        <w:rPr>
          <w:rStyle w:val="dash041e005f0431005f044b005f0447005f043d005f044b005f0439005f005fchar1char1"/>
          <w:sz w:val="28"/>
          <w:szCs w:val="28"/>
        </w:rPr>
        <w:t>правлений работы, способствующих освоению обучающимися с особыми образов</w:t>
      </w:r>
      <w:r w:rsidRPr="007C0894">
        <w:rPr>
          <w:rStyle w:val="dash041e005f0431005f044b005f0447005f043d005f044b005f0439005f005fchar1char1"/>
          <w:sz w:val="28"/>
          <w:szCs w:val="28"/>
        </w:rPr>
        <w:t>а</w:t>
      </w:r>
      <w:r w:rsidRPr="007C0894">
        <w:rPr>
          <w:rStyle w:val="dash041e005f0431005f044b005f0447005f043d005f044b005f0439005f005fchar1char1"/>
          <w:sz w:val="28"/>
          <w:szCs w:val="28"/>
        </w:rPr>
        <w:t>тельными потребностями основной образовательной программы основного общего образования;</w:t>
      </w:r>
    </w:p>
    <w:p w:rsidR="00E21BB0" w:rsidRPr="007C0894" w:rsidRDefault="00E21BB0" w:rsidP="00E21BB0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lastRenderedPageBreak/>
        <w:t>3) систему комплексного психолого-медико-социального сопровождения и по</w:t>
      </w:r>
      <w:r w:rsidRPr="007C0894">
        <w:rPr>
          <w:rStyle w:val="dash041e005f0431005f044b005f0447005f043d005f044b005f0439005f005fchar1char1"/>
          <w:sz w:val="28"/>
          <w:szCs w:val="28"/>
        </w:rPr>
        <w:t>д</w:t>
      </w:r>
      <w:r w:rsidRPr="007C0894">
        <w:rPr>
          <w:rStyle w:val="dash041e005f0431005f044b005f0447005f043d005f044b005f0439005f005fchar1char1"/>
          <w:sz w:val="28"/>
          <w:szCs w:val="28"/>
        </w:rPr>
        <w:t>держки обучающихся с ограниченными возможностями здоровья, включающую ко</w:t>
      </w:r>
      <w:r w:rsidRPr="007C0894">
        <w:rPr>
          <w:rStyle w:val="dash041e005f0431005f044b005f0447005f043d005f044b005f0439005f005fchar1char1"/>
          <w:sz w:val="28"/>
          <w:szCs w:val="28"/>
        </w:rPr>
        <w:t>м</w:t>
      </w:r>
      <w:r w:rsidRPr="007C0894">
        <w:rPr>
          <w:rStyle w:val="dash041e005f0431005f044b005f0447005f043d005f044b005f0439005f005fchar1char1"/>
          <w:sz w:val="28"/>
          <w:szCs w:val="28"/>
        </w:rPr>
        <w:t>плексное обследование, мониторинг динамики развития, успешности освоения осно</w:t>
      </w:r>
      <w:r w:rsidRPr="007C0894">
        <w:rPr>
          <w:rStyle w:val="dash041e005f0431005f044b005f0447005f043d005f044b005f0439005f005fchar1char1"/>
          <w:sz w:val="28"/>
          <w:szCs w:val="28"/>
        </w:rPr>
        <w:t>в</w:t>
      </w:r>
      <w:r w:rsidRPr="007C0894">
        <w:rPr>
          <w:rStyle w:val="dash041e005f0431005f044b005f0447005f043d005f044b005f0439005f005fchar1char1"/>
          <w:sz w:val="28"/>
          <w:szCs w:val="28"/>
        </w:rPr>
        <w:t>ной образовательной программы основного общего образования;</w:t>
      </w:r>
    </w:p>
    <w:p w:rsidR="00E21BB0" w:rsidRPr="007C0894" w:rsidRDefault="00E21BB0" w:rsidP="00E21BB0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4) механизм взаимодействия, предусматривающий общую целевую и единую стратегическую направленность работы с учётом вариативно-деятельностной тактики учителей, специалистов в области коррекционной и специальной педагогики, спец</w:t>
      </w:r>
      <w:r w:rsidRPr="007C0894">
        <w:rPr>
          <w:rStyle w:val="dash041e005f0431005f044b005f0447005f043d005f044b005f0439005f005fchar1char1"/>
          <w:sz w:val="28"/>
          <w:szCs w:val="28"/>
        </w:rPr>
        <w:t>и</w:t>
      </w:r>
      <w:r w:rsidRPr="007C0894">
        <w:rPr>
          <w:rStyle w:val="dash041e005f0431005f044b005f0447005f043d005f044b005f0439005f005fchar1char1"/>
          <w:sz w:val="28"/>
          <w:szCs w:val="28"/>
        </w:rPr>
        <w:t>альной психологии, медицинских работников образовательного учреждения, других образовательных учреждений и институтов общества, реализующийся в единстве урочной, внеурочной и внешкольной деятельности;</w:t>
      </w:r>
    </w:p>
    <w:p w:rsidR="00E21BB0" w:rsidRPr="007C0894" w:rsidRDefault="00E21BB0" w:rsidP="00E21BB0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5) планируемые результаты коррекционной работы.</w:t>
      </w:r>
    </w:p>
    <w:p w:rsidR="00E21BB0" w:rsidRPr="007C0894" w:rsidRDefault="00E21BB0" w:rsidP="00E21BB0">
      <w:pPr>
        <w:pStyle w:val="3"/>
        <w:spacing w:before="0" w:beforeAutospacing="0" w:after="0" w:afterAutospacing="0"/>
        <w:rPr>
          <w:szCs w:val="28"/>
        </w:rPr>
      </w:pPr>
      <w:bookmarkStart w:id="201" w:name="_Toc414553276"/>
    </w:p>
    <w:p w:rsidR="00E21BB0" w:rsidRPr="007C0894" w:rsidRDefault="00E21BB0" w:rsidP="00E21BB0">
      <w:pPr>
        <w:pStyle w:val="3"/>
        <w:spacing w:before="0" w:beforeAutospacing="0" w:after="0" w:afterAutospacing="0"/>
        <w:jc w:val="center"/>
        <w:rPr>
          <w:szCs w:val="28"/>
        </w:rPr>
      </w:pPr>
      <w:r w:rsidRPr="007C0894">
        <w:rPr>
          <w:szCs w:val="28"/>
        </w:rPr>
        <w:t>2.4.1. Цели и задачи программы коррекционной работы с обучающимися при п</w:t>
      </w:r>
      <w:r w:rsidRPr="007C0894">
        <w:rPr>
          <w:szCs w:val="28"/>
        </w:rPr>
        <w:t>о</w:t>
      </w:r>
      <w:r w:rsidRPr="007C0894">
        <w:rPr>
          <w:szCs w:val="28"/>
        </w:rPr>
        <w:t>лучении основного общего образования</w:t>
      </w:r>
      <w:bookmarkEnd w:id="201"/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07C84">
        <w:rPr>
          <w:rFonts w:ascii="Times New Roman" w:hAnsi="Times New Roman" w:cs="Times New Roman"/>
          <w:b/>
          <w:color w:val="auto"/>
          <w:sz w:val="28"/>
          <w:szCs w:val="28"/>
        </w:rPr>
        <w:t>Цель программы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 коррекционной работы заключается в определении комплек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ой системы психолого-медико-педагогической и социальной помощи обучающимся с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ЗПР, ТНТ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для успешного освоения основной образовательной программы на основе компенсации первичных нарушений и пропедевтики производных отклонений в р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итии, активизации ресурсов социально-психологической адаптации личности реб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ка. </w:t>
      </w:r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07C84">
        <w:rPr>
          <w:rFonts w:ascii="Times New Roman" w:hAnsi="Times New Roman" w:cs="Times New Roman"/>
          <w:b/>
          <w:color w:val="auto"/>
          <w:sz w:val="28"/>
          <w:szCs w:val="28"/>
        </w:rPr>
        <w:t>Цель коррекционной работы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: создание условий для максимального удовл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творения </w:t>
      </w:r>
      <w:r w:rsidRPr="007C0894">
        <w:rPr>
          <w:rFonts w:ascii="Times New Roman" w:hAnsi="Times New Roman" w:cs="Times New Roman"/>
          <w:iCs/>
          <w:color w:val="auto"/>
          <w:kern w:val="1"/>
          <w:sz w:val="28"/>
          <w:szCs w:val="28"/>
        </w:rPr>
        <w:t xml:space="preserve">особых образовательных потребностей обучающихся с </w:t>
      </w:r>
      <w:r>
        <w:rPr>
          <w:rFonts w:ascii="Times New Roman" w:hAnsi="Times New Roman" w:cs="Times New Roman"/>
          <w:color w:val="auto"/>
          <w:sz w:val="28"/>
          <w:szCs w:val="28"/>
        </w:rPr>
        <w:t>ЗПР, ТНР</w:t>
      </w:r>
      <w:r w:rsidRPr="007C0894">
        <w:rPr>
          <w:rFonts w:ascii="Times New Roman" w:hAnsi="Times New Roman" w:cs="Times New Roman"/>
          <w:iCs/>
          <w:color w:val="auto"/>
          <w:kern w:val="1"/>
          <w:sz w:val="28"/>
          <w:szCs w:val="28"/>
        </w:rPr>
        <w:t>,  обеспеч</w:t>
      </w:r>
      <w:r w:rsidRPr="007C0894">
        <w:rPr>
          <w:rFonts w:ascii="Times New Roman" w:hAnsi="Times New Roman" w:cs="Times New Roman"/>
          <w:iCs/>
          <w:color w:val="auto"/>
          <w:kern w:val="1"/>
          <w:sz w:val="28"/>
          <w:szCs w:val="28"/>
        </w:rPr>
        <w:t>и</w:t>
      </w:r>
      <w:r w:rsidRPr="007C0894">
        <w:rPr>
          <w:rFonts w:ascii="Times New Roman" w:hAnsi="Times New Roman" w:cs="Times New Roman"/>
          <w:iCs/>
          <w:color w:val="auto"/>
          <w:kern w:val="1"/>
          <w:sz w:val="28"/>
          <w:szCs w:val="28"/>
        </w:rPr>
        <w:t>вающих усвоение ими социального и культурного опыт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, достижение планируемых результатов реализации основной образовательной программы и социализации об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чающихся.  </w:t>
      </w:r>
    </w:p>
    <w:p w:rsidR="00E21BB0" w:rsidRPr="00F07C8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Для достижения поставленной цели предусматривается решение следующих </w:t>
      </w:r>
      <w:r w:rsidRPr="00F07C84">
        <w:rPr>
          <w:rFonts w:ascii="Times New Roman" w:hAnsi="Times New Roman" w:cs="Times New Roman"/>
          <w:b/>
          <w:color w:val="auto"/>
          <w:sz w:val="28"/>
          <w:szCs w:val="28"/>
        </w:rPr>
        <w:t>з</w:t>
      </w:r>
      <w:r w:rsidRPr="00F07C84">
        <w:rPr>
          <w:rFonts w:ascii="Times New Roman" w:hAnsi="Times New Roman" w:cs="Times New Roman"/>
          <w:b/>
          <w:color w:val="auto"/>
          <w:sz w:val="28"/>
          <w:szCs w:val="28"/>
        </w:rPr>
        <w:t>а</w:t>
      </w:r>
      <w:r w:rsidRPr="00F07C84">
        <w:rPr>
          <w:rFonts w:ascii="Times New Roman" w:hAnsi="Times New Roman" w:cs="Times New Roman"/>
          <w:b/>
          <w:color w:val="auto"/>
          <w:sz w:val="28"/>
          <w:szCs w:val="28"/>
        </w:rPr>
        <w:t>дач</w:t>
      </w:r>
      <w:r w:rsidRPr="00F07C84">
        <w:rPr>
          <w:rFonts w:ascii="Times New Roman" w:hAnsi="Times New Roman" w:cs="Times New Roman"/>
          <w:b/>
          <w:i/>
          <w:color w:val="auto"/>
          <w:sz w:val="28"/>
          <w:szCs w:val="28"/>
        </w:rPr>
        <w:t>:</w:t>
      </w:r>
      <w:r w:rsidRPr="007C0894"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 </w:t>
      </w:r>
    </w:p>
    <w:p w:rsidR="00E21BB0" w:rsidRPr="007C0894" w:rsidRDefault="00E21BB0" w:rsidP="005A44DD">
      <w:pPr>
        <w:pStyle w:val="Default"/>
        <w:numPr>
          <w:ilvl w:val="0"/>
          <w:numId w:val="81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определение особых образовательных потребностей обучающихся с </w:t>
      </w:r>
      <w:r>
        <w:rPr>
          <w:rFonts w:ascii="Times New Roman" w:hAnsi="Times New Roman" w:cs="Times New Roman"/>
          <w:color w:val="auto"/>
          <w:sz w:val="28"/>
          <w:szCs w:val="28"/>
        </w:rPr>
        <w:t>ЗПР, ТНТ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 и оказание им специализированной помощи при освоении основной образовательной программы основного общего образования; </w:t>
      </w:r>
    </w:p>
    <w:p w:rsidR="00E21BB0" w:rsidRPr="00F07C84" w:rsidRDefault="00E21BB0" w:rsidP="005A44DD">
      <w:pPr>
        <w:pStyle w:val="Default"/>
        <w:numPr>
          <w:ilvl w:val="0"/>
          <w:numId w:val="81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07C84">
        <w:rPr>
          <w:rFonts w:ascii="Times New Roman" w:hAnsi="Times New Roman" w:cs="Times New Roman"/>
          <w:color w:val="auto"/>
          <w:sz w:val="28"/>
          <w:szCs w:val="28"/>
        </w:rPr>
        <w:t>реализация комплексного психолого-медико-социального сопровождения обучающихся с ЗПР, ТНР (в соответствии с рекомендациями психолого-медико-педагогической комиссии (ПМПК)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, </w:t>
      </w:r>
      <w:r w:rsidRPr="00F07C84">
        <w:rPr>
          <w:rFonts w:ascii="Times New Roman" w:hAnsi="Times New Roman" w:cs="Times New Roman"/>
          <w:color w:val="auto"/>
          <w:sz w:val="28"/>
          <w:szCs w:val="28"/>
        </w:rPr>
        <w:t>реализация комплексной системы мероприятий по социальной адаптации и профессиональной ориентации обучающихся с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ЗПР, ТНР</w:t>
      </w:r>
      <w:r w:rsidRPr="00F07C84">
        <w:rPr>
          <w:rFonts w:ascii="Times New Roman" w:hAnsi="Times New Roman" w:cs="Times New Roman"/>
          <w:color w:val="auto"/>
          <w:sz w:val="28"/>
          <w:szCs w:val="28"/>
        </w:rPr>
        <w:t xml:space="preserve">; </w:t>
      </w:r>
    </w:p>
    <w:p w:rsidR="00E21BB0" w:rsidRPr="007C0894" w:rsidRDefault="00E21BB0" w:rsidP="005A44DD">
      <w:pPr>
        <w:pStyle w:val="Default"/>
        <w:numPr>
          <w:ilvl w:val="0"/>
          <w:numId w:val="81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обеспечение сетевого взаимодействия специалистов разного профиля в к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м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плексной работе с обучающимися с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ЗПР, ТН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; </w:t>
      </w:r>
    </w:p>
    <w:p w:rsidR="00E21BB0" w:rsidRPr="007C0894" w:rsidRDefault="00E21BB0" w:rsidP="005A44DD">
      <w:pPr>
        <w:pStyle w:val="Default"/>
        <w:numPr>
          <w:ilvl w:val="0"/>
          <w:numId w:val="81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осуществление информационно-просветительской и консультативной работы с родителями (законными представителями) обучающихся </w:t>
      </w:r>
      <w:r>
        <w:rPr>
          <w:rFonts w:ascii="Times New Roman" w:hAnsi="Times New Roman" w:cs="Times New Roman"/>
          <w:color w:val="auto"/>
          <w:sz w:val="28"/>
          <w:szCs w:val="28"/>
        </w:rPr>
        <w:t>с ЗПР, ТН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E21BB0" w:rsidRPr="007C0894" w:rsidRDefault="00E21BB0" w:rsidP="00E21BB0">
      <w:pPr>
        <w:pStyle w:val="2"/>
        <w:spacing w:line="240" w:lineRule="auto"/>
        <w:jc w:val="center"/>
      </w:pPr>
    </w:p>
    <w:p w:rsidR="00E21BB0" w:rsidRPr="007C0894" w:rsidRDefault="00E21BB0" w:rsidP="00E21BB0">
      <w:pPr>
        <w:pStyle w:val="3"/>
        <w:spacing w:before="0" w:beforeAutospacing="0" w:after="0" w:afterAutospacing="0"/>
        <w:jc w:val="both"/>
        <w:rPr>
          <w:szCs w:val="28"/>
        </w:rPr>
      </w:pPr>
      <w:bookmarkStart w:id="202" w:name="_Toc414553277"/>
      <w:r w:rsidRPr="007C0894">
        <w:rPr>
          <w:szCs w:val="28"/>
        </w:rPr>
        <w:t xml:space="preserve">2.4.2. Перечень и содержание индивидуально ориентированных коррекционных направлений работы, способствующих освоению обучающимися с </w:t>
      </w:r>
      <w:r>
        <w:rPr>
          <w:szCs w:val="28"/>
        </w:rPr>
        <w:t>ЗПР, ТНР</w:t>
      </w:r>
      <w:r w:rsidRPr="007C0894">
        <w:rPr>
          <w:szCs w:val="28"/>
        </w:rPr>
        <w:t xml:space="preserve"> о</w:t>
      </w:r>
      <w:r w:rsidRPr="007C0894">
        <w:rPr>
          <w:szCs w:val="28"/>
        </w:rPr>
        <w:t>с</w:t>
      </w:r>
      <w:r w:rsidRPr="007C0894">
        <w:rPr>
          <w:szCs w:val="28"/>
        </w:rPr>
        <w:t>новной образовательной программы основного общего образования</w:t>
      </w:r>
      <w:bookmarkEnd w:id="202"/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Направления коррекционной работы – диагностическое, коррекционно-развивающее, консультативное, информационно-просветительское – раскрываются содержательно в разных организационных формах деятельности образовательной 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ганизации (учебной урочной и внеурочной, внеучебной). </w:t>
      </w:r>
    </w:p>
    <w:p w:rsidR="00E21BB0" w:rsidRPr="007C0894" w:rsidRDefault="00E21BB0" w:rsidP="00E21BB0">
      <w:pPr>
        <w:pStyle w:val="Default"/>
        <w:ind w:firstLine="709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</w:p>
    <w:p w:rsidR="00E21BB0" w:rsidRDefault="00E21BB0" w:rsidP="00E21BB0">
      <w:pPr>
        <w:pStyle w:val="Default"/>
        <w:ind w:firstLine="709"/>
        <w:jc w:val="center"/>
        <w:rPr>
          <w:rFonts w:ascii="Times New Roman" w:hAnsi="Times New Roman" w:cs="Times New Roman"/>
          <w:b/>
          <w:bCs/>
          <w:i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b/>
          <w:bCs/>
          <w:color w:val="auto"/>
          <w:sz w:val="28"/>
          <w:szCs w:val="28"/>
        </w:rPr>
        <w:lastRenderedPageBreak/>
        <w:t>Характеристика содержания направлений коррекционной работы</w:t>
      </w:r>
    </w:p>
    <w:p w:rsidR="00E21BB0" w:rsidRPr="007C0894" w:rsidRDefault="00E21BB0" w:rsidP="00E21BB0">
      <w:pPr>
        <w:pStyle w:val="Default"/>
        <w:ind w:firstLine="709"/>
        <w:jc w:val="center"/>
        <w:rPr>
          <w:rFonts w:ascii="Times New Roman" w:hAnsi="Times New Roman" w:cs="Times New Roman"/>
          <w:i/>
          <w:color w:val="auto"/>
          <w:sz w:val="28"/>
          <w:szCs w:val="28"/>
        </w:rPr>
      </w:pPr>
    </w:p>
    <w:tbl>
      <w:tblPr>
        <w:tblStyle w:val="a4"/>
        <w:tblW w:w="0" w:type="auto"/>
        <w:tblLook w:val="04A0"/>
      </w:tblPr>
      <w:tblGrid>
        <w:gridCol w:w="2026"/>
        <w:gridCol w:w="4333"/>
        <w:gridCol w:w="1842"/>
        <w:gridCol w:w="2481"/>
      </w:tblGrid>
      <w:tr w:rsidR="00E21BB0" w:rsidRPr="007C0894" w:rsidTr="00E21BB0">
        <w:tc>
          <w:tcPr>
            <w:tcW w:w="2026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Направление коррекционной работы</w:t>
            </w: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одержание работы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риодичность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астники деятел</w:t>
            </w:r>
            <w:r w:rsidRPr="007C0894">
              <w:rPr>
                <w:rFonts w:ascii="Times New Roman" w:hAnsi="Times New Roman" w:cs="Times New Roman"/>
                <w:color w:val="auto"/>
              </w:rPr>
              <w:t>ь</w:t>
            </w:r>
            <w:r w:rsidRPr="007C0894">
              <w:rPr>
                <w:rFonts w:ascii="Times New Roman" w:hAnsi="Times New Roman" w:cs="Times New Roman"/>
                <w:color w:val="auto"/>
              </w:rPr>
              <w:t>ности</w:t>
            </w:r>
          </w:p>
        </w:tc>
      </w:tr>
      <w:tr w:rsidR="00E21BB0" w:rsidRPr="007C0894" w:rsidTr="00E21BB0">
        <w:tc>
          <w:tcPr>
            <w:tcW w:w="2026" w:type="dxa"/>
            <w:vMerge w:val="restart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 xml:space="preserve">Диагностическое направление </w:t>
            </w: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Выявление особых образовательных потребностей обучающихся с ОВЗ при освоении основной образовательной программы основного общего образ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вания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роведение комплексной социально-психолого-педагогической диагностики нарушений в психическом и(или) ф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зическом развитии обучающихся с ОВЗ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 графику р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боты конс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лиума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Определение уровня актуального и з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ны ближайшего развития обучающег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ся с ОВЗ, выявление его резервных возможностей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Изучение развития эмоционально-волевой, познавательной, речевой сфер и личностных особенностей обуча</w:t>
            </w:r>
            <w:r w:rsidRPr="007C0894">
              <w:rPr>
                <w:rFonts w:ascii="Times New Roman" w:hAnsi="Times New Roman" w:cs="Times New Roman"/>
                <w:color w:val="auto"/>
              </w:rPr>
              <w:t>ю</w:t>
            </w:r>
            <w:r w:rsidRPr="007C0894">
              <w:rPr>
                <w:rFonts w:ascii="Times New Roman" w:hAnsi="Times New Roman" w:cs="Times New Roman"/>
                <w:color w:val="auto"/>
              </w:rPr>
              <w:t>щихся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Изучение социальной ситуации разв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ия и условий семейного воспитания ребенка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 xml:space="preserve">Сентябрь, 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ый контроль во</w:t>
            </w:r>
            <w:r w:rsidRPr="007C0894">
              <w:rPr>
                <w:rFonts w:ascii="Times New Roman" w:hAnsi="Times New Roman" w:cs="Times New Roman"/>
                <w:color w:val="auto"/>
              </w:rPr>
              <w:t>з</w:t>
            </w:r>
            <w:r w:rsidRPr="007C0894">
              <w:rPr>
                <w:rFonts w:ascii="Times New Roman" w:hAnsi="Times New Roman" w:cs="Times New Roman"/>
                <w:color w:val="auto"/>
              </w:rPr>
              <w:t>никающих и</w:t>
            </w:r>
            <w:r w:rsidRPr="007C0894">
              <w:rPr>
                <w:rFonts w:ascii="Times New Roman" w:hAnsi="Times New Roman" w:cs="Times New Roman"/>
                <w:color w:val="auto"/>
              </w:rPr>
              <w:t>з</w:t>
            </w:r>
            <w:r w:rsidRPr="007C0894">
              <w:rPr>
                <w:rFonts w:ascii="Times New Roman" w:hAnsi="Times New Roman" w:cs="Times New Roman"/>
                <w:color w:val="auto"/>
              </w:rPr>
              <w:t>менений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й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ь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оциальный педагог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Изучение адаптивных возможностей и уровня социализации ребенка с ОВЗ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Мониторинг динамики развития, у</w:t>
            </w:r>
            <w:r w:rsidRPr="007C0894">
              <w:rPr>
                <w:rFonts w:ascii="Times New Roman" w:hAnsi="Times New Roman" w:cs="Times New Roman"/>
                <w:color w:val="auto"/>
              </w:rPr>
              <w:t>с</w:t>
            </w:r>
            <w:r w:rsidRPr="007C0894">
              <w:rPr>
                <w:rFonts w:ascii="Times New Roman" w:hAnsi="Times New Roman" w:cs="Times New Roman"/>
                <w:color w:val="auto"/>
              </w:rPr>
              <w:t>пешности освоения образовательных программ основного общего образов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ния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  <w:vMerge w:val="restart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ррекционно-развивающая р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бота</w:t>
            </w: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Разработка и реализация индивидуал</w:t>
            </w:r>
            <w:r w:rsidRPr="007C0894">
              <w:rPr>
                <w:rFonts w:ascii="Times New Roman" w:hAnsi="Times New Roman" w:cs="Times New Roman"/>
                <w:color w:val="auto"/>
              </w:rPr>
              <w:t>ь</w:t>
            </w:r>
            <w:r w:rsidRPr="007C0894">
              <w:rPr>
                <w:rFonts w:ascii="Times New Roman" w:hAnsi="Times New Roman" w:cs="Times New Roman"/>
                <w:color w:val="auto"/>
              </w:rPr>
              <w:t>но ориентированных коррекционных программ; выбор и использование сп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циальных методик, методов и приемов обучения в соответствии с особыми о</w:t>
            </w:r>
            <w:r w:rsidRPr="007C0894">
              <w:rPr>
                <w:rFonts w:ascii="Times New Roman" w:hAnsi="Times New Roman" w:cs="Times New Roman"/>
                <w:color w:val="auto"/>
              </w:rPr>
              <w:t>б</w:t>
            </w:r>
            <w:r w:rsidRPr="007C0894">
              <w:rPr>
                <w:rFonts w:ascii="Times New Roman" w:hAnsi="Times New Roman" w:cs="Times New Roman"/>
                <w:color w:val="auto"/>
              </w:rPr>
              <w:t>разовательными потребностями об</w:t>
            </w:r>
            <w:r w:rsidRPr="007C0894">
              <w:rPr>
                <w:rFonts w:ascii="Times New Roman" w:hAnsi="Times New Roman" w:cs="Times New Roman"/>
                <w:color w:val="auto"/>
              </w:rPr>
              <w:t>у</w:t>
            </w:r>
            <w:r w:rsidRPr="007C0894">
              <w:rPr>
                <w:rFonts w:ascii="Times New Roman" w:hAnsi="Times New Roman" w:cs="Times New Roman"/>
                <w:color w:val="auto"/>
              </w:rPr>
              <w:t>чающихся с ОВЗ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ентябрь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Организация и проведение индивид</w:t>
            </w:r>
            <w:r w:rsidRPr="007C0894">
              <w:rPr>
                <w:rFonts w:ascii="Times New Roman" w:hAnsi="Times New Roman" w:cs="Times New Roman"/>
                <w:color w:val="auto"/>
              </w:rPr>
              <w:t>у</w:t>
            </w:r>
            <w:r w:rsidRPr="007C0894">
              <w:rPr>
                <w:rFonts w:ascii="Times New Roman" w:hAnsi="Times New Roman" w:cs="Times New Roman"/>
                <w:color w:val="auto"/>
              </w:rPr>
              <w:t>альных и групповых коррекционно-развивающих занятий, необходимых для преодоления нарушений развития и трудностей обучения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В течение учебного года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ь-логопед</w:t>
            </w:r>
          </w:p>
        </w:tc>
      </w:tr>
      <w:tr w:rsidR="00E21BB0" w:rsidRPr="007C0894" w:rsidTr="00E21BB0">
        <w:tc>
          <w:tcPr>
            <w:tcW w:w="2026" w:type="dxa"/>
            <w:vMerge w:val="restart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ррекция и развитие высших псих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ческих функций, эмоционально-</w:t>
            </w: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волевой, познавательной и коммуник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тивно-речевой сфер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В течение учебного года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</w:t>
            </w: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предметник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Формирование способов регуляции п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ведения и эмоциональных состояний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Развитие форм и навыков личностного общения в группе сверстников, комм</w:t>
            </w:r>
            <w:r w:rsidRPr="007C0894">
              <w:rPr>
                <w:rFonts w:ascii="Times New Roman" w:hAnsi="Times New Roman" w:cs="Times New Roman"/>
                <w:color w:val="auto"/>
              </w:rPr>
              <w:t>у</w:t>
            </w:r>
            <w:r w:rsidRPr="007C0894">
              <w:rPr>
                <w:rFonts w:ascii="Times New Roman" w:hAnsi="Times New Roman" w:cs="Times New Roman"/>
                <w:color w:val="auto"/>
              </w:rPr>
              <w:t>никативной компетенции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Развитие компетенций, необходимых для продолжения образования и пр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фессионального самоопределения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-предметник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овершенствование навыков получ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ния и использования информации (на основе ИКТ), способствующих пов</w:t>
            </w:r>
            <w:r w:rsidRPr="007C0894">
              <w:rPr>
                <w:rFonts w:ascii="Times New Roman" w:hAnsi="Times New Roman" w:cs="Times New Roman"/>
                <w:color w:val="auto"/>
              </w:rPr>
              <w:t>ы</w:t>
            </w:r>
            <w:r w:rsidRPr="007C0894">
              <w:rPr>
                <w:rFonts w:ascii="Times New Roman" w:hAnsi="Times New Roman" w:cs="Times New Roman"/>
                <w:color w:val="auto"/>
              </w:rPr>
              <w:t>шению социальных компетенций и адаптации в реальных жизненных у</w:t>
            </w:r>
            <w:r w:rsidRPr="007C0894">
              <w:rPr>
                <w:rFonts w:ascii="Times New Roman" w:hAnsi="Times New Roman" w:cs="Times New Roman"/>
                <w:color w:val="auto"/>
              </w:rPr>
              <w:t>с</w:t>
            </w:r>
            <w:r w:rsidRPr="007C0894">
              <w:rPr>
                <w:rFonts w:ascii="Times New Roman" w:hAnsi="Times New Roman" w:cs="Times New Roman"/>
                <w:color w:val="auto"/>
              </w:rPr>
              <w:t>ловиях</w:t>
            </w:r>
          </w:p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В течение учебного года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я информат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ки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оциальная защита ребенка в случаях неблагоприятных условий жизни при психотравмирующих обстоятельствах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Администрация шк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лы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 xml:space="preserve">тели 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оциальный педагог</w:t>
            </w:r>
          </w:p>
        </w:tc>
      </w:tr>
      <w:tr w:rsidR="00E21BB0" w:rsidRPr="007C0894" w:rsidTr="00E21BB0">
        <w:tc>
          <w:tcPr>
            <w:tcW w:w="2026" w:type="dxa"/>
            <w:vMerge w:val="restart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нсультативная работа</w:t>
            </w: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Выработка совместных обоснованных рекомендаций по основным направл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ниям работы с обучающимися с ОВЗ, единых для всех участников образов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тельного процесса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Сентябрь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Школьный консил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ум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нсультирование специалистами п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дагогов по выбору индивидуально ор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ентированных методов и приемов раб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ты с обучающимися с ОВЗ, отбора и адаптации содержания предметных программ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Школьный консил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ум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Администрация шк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лы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ь-логопед</w:t>
            </w:r>
          </w:p>
        </w:tc>
      </w:tr>
      <w:tr w:rsidR="00E21BB0" w:rsidRPr="007C0894" w:rsidTr="00E21BB0">
        <w:tc>
          <w:tcPr>
            <w:tcW w:w="2026" w:type="dxa"/>
            <w:vMerge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нсультативная помощь семье в в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просах выбора стратегии воспитания и приемов коррекционного обучения р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бенка с ОВЗ</w:t>
            </w:r>
          </w:p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Школьный консил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ум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Администрация шк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лы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Учитель-логопед</w:t>
            </w:r>
          </w:p>
        </w:tc>
      </w:tr>
      <w:tr w:rsidR="00E21BB0" w:rsidRPr="007C0894" w:rsidTr="00E21BB0">
        <w:tc>
          <w:tcPr>
            <w:tcW w:w="2026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онсультационная поддержка и п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мощь, направленные на содействие свободному и осознанному выбору обучающимися с ОВЗ профессии, фо</w:t>
            </w:r>
            <w:r w:rsidRPr="007C0894">
              <w:rPr>
                <w:rFonts w:ascii="Times New Roman" w:hAnsi="Times New Roman" w:cs="Times New Roman"/>
                <w:color w:val="auto"/>
              </w:rPr>
              <w:t>р</w:t>
            </w:r>
            <w:r w:rsidRPr="007C0894">
              <w:rPr>
                <w:rFonts w:ascii="Times New Roman" w:hAnsi="Times New Roman" w:cs="Times New Roman"/>
                <w:color w:val="auto"/>
              </w:rPr>
              <w:t>мы и места обучения в соответствии с профессиональными интересами, ин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видуальными способностями и псих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физиологическими особенностями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Постоянно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Школьный консил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ум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Администрация шк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лы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едагог-психолог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</w:tc>
      </w:tr>
      <w:tr w:rsidR="00E21BB0" w:rsidRPr="007C0894" w:rsidTr="00E21BB0">
        <w:tc>
          <w:tcPr>
            <w:tcW w:w="2026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lastRenderedPageBreak/>
              <w:t>Информационно-просветительская работа</w:t>
            </w:r>
          </w:p>
        </w:tc>
        <w:tc>
          <w:tcPr>
            <w:tcW w:w="4333" w:type="dxa"/>
          </w:tcPr>
          <w:p w:rsidR="00E21BB0" w:rsidRPr="007C0894" w:rsidRDefault="00E21BB0" w:rsidP="00E21BB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Различные формы просветительской деятельности (лекции, беседы, инфо</w:t>
            </w:r>
            <w:r w:rsidRPr="007C0894">
              <w:rPr>
                <w:rFonts w:ascii="Times New Roman" w:hAnsi="Times New Roman" w:cs="Times New Roman"/>
                <w:color w:val="auto"/>
              </w:rPr>
              <w:t>р</w:t>
            </w:r>
            <w:r w:rsidRPr="007C0894">
              <w:rPr>
                <w:rFonts w:ascii="Times New Roman" w:hAnsi="Times New Roman" w:cs="Times New Roman"/>
                <w:color w:val="auto"/>
              </w:rPr>
              <w:t>мационные стенды, печатные матери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лы), направленные на разъяснение уч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стникам образовательного процесса – обучающимся (как имеющим, так и не имеющим недостатки в развитии), их родителям (законным представителям), педагогическим работникам – вопр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сов, связанных с особенностями обр</w:t>
            </w:r>
            <w:r w:rsidRPr="007C0894">
              <w:rPr>
                <w:rFonts w:ascii="Times New Roman" w:hAnsi="Times New Roman" w:cs="Times New Roman"/>
                <w:color w:val="auto"/>
              </w:rPr>
              <w:t>а</w:t>
            </w:r>
            <w:r w:rsidRPr="007C0894">
              <w:rPr>
                <w:rFonts w:ascii="Times New Roman" w:hAnsi="Times New Roman" w:cs="Times New Roman"/>
                <w:color w:val="auto"/>
              </w:rPr>
              <w:t>зовательного процесса и сопровожд</w:t>
            </w:r>
            <w:r w:rsidRPr="007C0894">
              <w:rPr>
                <w:rFonts w:ascii="Times New Roman" w:hAnsi="Times New Roman" w:cs="Times New Roman"/>
                <w:color w:val="auto"/>
              </w:rPr>
              <w:t>е</w:t>
            </w:r>
            <w:r w:rsidRPr="007C0894">
              <w:rPr>
                <w:rFonts w:ascii="Times New Roman" w:hAnsi="Times New Roman" w:cs="Times New Roman"/>
                <w:color w:val="auto"/>
              </w:rPr>
              <w:t>ния обучающихся с ОВЗ</w:t>
            </w:r>
          </w:p>
        </w:tc>
        <w:tc>
          <w:tcPr>
            <w:tcW w:w="1842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По плану пр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ведения р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ьских со</w:t>
            </w:r>
            <w:r w:rsidRPr="007C0894">
              <w:rPr>
                <w:rFonts w:ascii="Times New Roman" w:hAnsi="Times New Roman" w:cs="Times New Roman"/>
                <w:color w:val="auto"/>
              </w:rPr>
              <w:t>б</w:t>
            </w:r>
            <w:r w:rsidRPr="007C0894">
              <w:rPr>
                <w:rFonts w:ascii="Times New Roman" w:hAnsi="Times New Roman" w:cs="Times New Roman"/>
                <w:color w:val="auto"/>
              </w:rPr>
              <w:t>раний, лект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риев</w:t>
            </w:r>
          </w:p>
        </w:tc>
        <w:tc>
          <w:tcPr>
            <w:tcW w:w="2481" w:type="dxa"/>
          </w:tcPr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Классные руковод</w:t>
            </w:r>
            <w:r w:rsidRPr="007C0894">
              <w:rPr>
                <w:rFonts w:ascii="Times New Roman" w:hAnsi="Times New Roman" w:cs="Times New Roman"/>
                <w:color w:val="auto"/>
              </w:rPr>
              <w:t>и</w:t>
            </w:r>
            <w:r w:rsidRPr="007C0894">
              <w:rPr>
                <w:rFonts w:ascii="Times New Roman" w:hAnsi="Times New Roman" w:cs="Times New Roman"/>
                <w:color w:val="auto"/>
              </w:rPr>
              <w:t>тели</w:t>
            </w:r>
          </w:p>
          <w:p w:rsidR="00E21BB0" w:rsidRPr="007C0894" w:rsidRDefault="00E21BB0" w:rsidP="00E21BB0">
            <w:pPr>
              <w:pStyle w:val="Default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7C0894">
              <w:rPr>
                <w:rFonts w:ascii="Times New Roman" w:hAnsi="Times New Roman" w:cs="Times New Roman"/>
                <w:color w:val="auto"/>
              </w:rPr>
              <w:t>Администрация шк</w:t>
            </w:r>
            <w:r w:rsidRPr="007C0894">
              <w:rPr>
                <w:rFonts w:ascii="Times New Roman" w:hAnsi="Times New Roman" w:cs="Times New Roman"/>
                <w:color w:val="auto"/>
              </w:rPr>
              <w:t>о</w:t>
            </w:r>
            <w:r w:rsidRPr="007C0894">
              <w:rPr>
                <w:rFonts w:ascii="Times New Roman" w:hAnsi="Times New Roman" w:cs="Times New Roman"/>
                <w:color w:val="auto"/>
              </w:rPr>
              <w:t>лы</w:t>
            </w:r>
          </w:p>
        </w:tc>
      </w:tr>
    </w:tbl>
    <w:p w:rsidR="00E21BB0" w:rsidRPr="007C0894" w:rsidRDefault="00E21BB0" w:rsidP="00E21BB0">
      <w:pPr>
        <w:pStyle w:val="Default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E21BB0" w:rsidRPr="007C0894" w:rsidRDefault="00E21BB0" w:rsidP="00E21BB0">
      <w:pPr>
        <w:pStyle w:val="3"/>
        <w:spacing w:before="0" w:beforeAutospacing="0" w:after="0" w:afterAutospacing="0"/>
        <w:jc w:val="both"/>
        <w:rPr>
          <w:szCs w:val="28"/>
        </w:rPr>
      </w:pPr>
      <w:bookmarkStart w:id="203" w:name="_Toc414553278"/>
      <w:r w:rsidRPr="007C0894">
        <w:rPr>
          <w:szCs w:val="28"/>
        </w:rPr>
        <w:t>2.4.3. Система комплексного психолого-медико-социального сопро</w:t>
      </w:r>
      <w:r>
        <w:rPr>
          <w:szCs w:val="28"/>
        </w:rPr>
        <w:t>вождения и поддержки обучающих</w:t>
      </w:r>
      <w:r w:rsidRPr="00CC175D">
        <w:rPr>
          <w:szCs w:val="28"/>
        </w:rPr>
        <w:t>ся</w:t>
      </w:r>
      <w:r w:rsidRPr="007C0894">
        <w:rPr>
          <w:szCs w:val="28"/>
        </w:rPr>
        <w:t>, включающая комплексное обследование, мониторинг динамики развития, успешности освоения основной образовательной программы основного общего образования</w:t>
      </w:r>
      <w:bookmarkEnd w:id="203"/>
    </w:p>
    <w:p w:rsidR="00E21BB0" w:rsidRPr="007C0894" w:rsidRDefault="00E21BB0" w:rsidP="00E21BB0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21BB0" w:rsidRPr="007C0894" w:rsidRDefault="00E21BB0" w:rsidP="00E21BB0">
      <w:pPr>
        <w:pStyle w:val="afffff1"/>
        <w:spacing w:line="240" w:lineRule="auto"/>
        <w:ind w:firstLine="454"/>
        <w:rPr>
          <w:rFonts w:ascii="Times New Roman" w:hAnsi="Times New Roman" w:cs="Times New Roman"/>
          <w:i/>
          <w:iCs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Коррекционная работа реализуется поэтапно. Последовательность этапов и их 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д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есность создают необходимые предпосылки для устранения дезорганизующих ф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торов.</w:t>
      </w:r>
    </w:p>
    <w:p w:rsidR="00E21BB0" w:rsidRPr="007C0894" w:rsidRDefault="00E21BB0" w:rsidP="00E21BB0">
      <w:pPr>
        <w:pStyle w:val="afffff1"/>
        <w:spacing w:line="240" w:lineRule="auto"/>
        <w:ind w:firstLine="454"/>
        <w:rPr>
          <w:rFonts w:ascii="Times New Roman" w:hAnsi="Times New Roman" w:cs="Times New Roman"/>
          <w:i/>
          <w:iCs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i/>
          <w:iCs/>
          <w:color w:val="auto"/>
          <w:spacing w:val="2"/>
          <w:sz w:val="28"/>
          <w:szCs w:val="28"/>
        </w:rPr>
        <w:t>Этап сбора и анализа информации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 xml:space="preserve"> (информационно­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аналитическая деятел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ость). Результатом данного этапа является оценка контингента обучающихся для учёта особенностей развития детей, определения специфики и их особых образов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тельных потребностей; оценка образовательной среды на предмет соответствия треб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аниям программно­методического обеспечения, материально­технической и кад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ой базы учреждения.</w:t>
      </w:r>
    </w:p>
    <w:p w:rsidR="00E21BB0" w:rsidRPr="007C0894" w:rsidRDefault="00E21BB0" w:rsidP="00E21BB0">
      <w:pPr>
        <w:pStyle w:val="afffff1"/>
        <w:spacing w:line="240" w:lineRule="auto"/>
        <w:ind w:firstLine="454"/>
        <w:rPr>
          <w:rFonts w:ascii="Times New Roman" w:hAnsi="Times New Roman" w:cs="Times New Roman"/>
          <w:i/>
          <w:iCs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i/>
          <w:iCs/>
          <w:color w:val="auto"/>
          <w:sz w:val="28"/>
          <w:szCs w:val="28"/>
        </w:rPr>
        <w:t>Этап планирования, организации, координации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 (органи</w:t>
      </w:r>
      <w:r w:rsidRPr="007C0894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зационно­исполнительская деятельность). Результатом работы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является особым образом организованный обра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вательный 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>процесс, имеющий коррекционно­развивающую направле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ость, и п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цесс специального сопровождения детей с огра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 xml:space="preserve">ниченными возможностями здоровья при целенаправленно созданных (вариативных) условиях обучения, воспитания,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ития, социализации рассматриваемой категории детей.</w:t>
      </w:r>
    </w:p>
    <w:p w:rsidR="00E21BB0" w:rsidRPr="007C0894" w:rsidRDefault="00E21BB0" w:rsidP="00E21BB0">
      <w:pPr>
        <w:pStyle w:val="afffff1"/>
        <w:spacing w:line="240" w:lineRule="auto"/>
        <w:ind w:firstLine="454"/>
        <w:rPr>
          <w:rFonts w:ascii="Times New Roman" w:hAnsi="Times New Roman" w:cs="Times New Roman"/>
          <w:i/>
          <w:iCs/>
          <w:color w:val="auto"/>
          <w:spacing w:val="2"/>
          <w:sz w:val="28"/>
          <w:szCs w:val="28"/>
        </w:rPr>
      </w:pPr>
      <w:r w:rsidRPr="007C0894">
        <w:rPr>
          <w:rFonts w:ascii="Times New Roman" w:hAnsi="Times New Roman" w:cs="Times New Roman"/>
          <w:i/>
          <w:iCs/>
          <w:color w:val="auto"/>
          <w:spacing w:val="2"/>
          <w:sz w:val="28"/>
          <w:szCs w:val="28"/>
        </w:rPr>
        <w:t>Этап диагностики коррекционно­развивающей образо</w:t>
      </w:r>
      <w:r w:rsidRPr="007C0894">
        <w:rPr>
          <w:rFonts w:ascii="Times New Roman" w:hAnsi="Times New Roman" w:cs="Times New Roman"/>
          <w:i/>
          <w:iCs/>
          <w:color w:val="auto"/>
          <w:spacing w:val="-2"/>
          <w:sz w:val="28"/>
          <w:szCs w:val="28"/>
        </w:rPr>
        <w:t xml:space="preserve">вательной среды </w:t>
      </w:r>
      <w:r w:rsidRPr="007C0894">
        <w:rPr>
          <w:rFonts w:ascii="Times New Roman" w:hAnsi="Times New Roman" w:cs="Times New Roman"/>
          <w:color w:val="auto"/>
          <w:spacing w:val="-2"/>
          <w:sz w:val="28"/>
          <w:szCs w:val="28"/>
        </w:rPr>
        <w:t>(ко</w:t>
      </w:r>
      <w:r w:rsidRPr="007C0894">
        <w:rPr>
          <w:rFonts w:ascii="Times New Roman" w:hAnsi="Times New Roman" w:cs="Times New Roman"/>
          <w:color w:val="auto"/>
          <w:spacing w:val="-2"/>
          <w:sz w:val="28"/>
          <w:szCs w:val="28"/>
        </w:rPr>
        <w:t>н</w:t>
      </w:r>
      <w:r w:rsidRPr="007C0894">
        <w:rPr>
          <w:rFonts w:ascii="Times New Roman" w:hAnsi="Times New Roman" w:cs="Times New Roman"/>
          <w:color w:val="auto"/>
          <w:spacing w:val="-2"/>
          <w:sz w:val="28"/>
          <w:szCs w:val="28"/>
        </w:rPr>
        <w:t xml:space="preserve">трольно­диагностическая деятельность). 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>Результатом является констатация соответс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>т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 xml:space="preserve">вия созданных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условий и выбранных коррекционно­развивающих и образовательных программ особым образовательным потребностям </w:t>
      </w:r>
      <w:r w:rsidRPr="007C0894">
        <w:rPr>
          <w:rFonts w:ascii="Times New Roman" w:hAnsi="Times New Roman" w:cs="Times New Roman"/>
          <w:color w:val="auto"/>
          <w:spacing w:val="2"/>
          <w:sz w:val="28"/>
          <w:szCs w:val="28"/>
        </w:rPr>
        <w:t>ребёнка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/>
          <w:iCs/>
          <w:spacing w:val="2"/>
          <w:sz w:val="28"/>
          <w:szCs w:val="28"/>
        </w:rPr>
        <w:t>Этап регуляции и корректировки</w:t>
      </w:r>
      <w:r w:rsidRPr="007C0894">
        <w:rPr>
          <w:rFonts w:ascii="Times New Roman" w:hAnsi="Times New Roman"/>
          <w:spacing w:val="2"/>
          <w:sz w:val="28"/>
          <w:szCs w:val="28"/>
        </w:rPr>
        <w:t xml:space="preserve"> (регулятивно­корректировочная деятельность). Результатом является внесение </w:t>
      </w:r>
      <w:r w:rsidRPr="007C0894">
        <w:rPr>
          <w:rFonts w:ascii="Times New Roman" w:hAnsi="Times New Roman"/>
          <w:sz w:val="28"/>
          <w:szCs w:val="28"/>
        </w:rPr>
        <w:t>необходимых изменений в образовательный процесс и процесс сопровождения детей с ограниченными возможностями здоровья, коррект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 xml:space="preserve">ровка условий и форм обучения, методов и приёмов работы. 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Диагностико-консультативный модуль </w:t>
      </w:r>
      <w:r w:rsidRPr="007C0894">
        <w:rPr>
          <w:rFonts w:ascii="Times New Roman" w:hAnsi="Times New Roman"/>
          <w:sz w:val="28"/>
          <w:szCs w:val="28"/>
        </w:rPr>
        <w:t>включает в себя программы изучения ребенка различными специалистами (педагогами, педагогами-психологами, учител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ми-логопедами, медицинскими работниками) и консультативную деятельность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Задачи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E21BB0" w:rsidRPr="007C0894" w:rsidRDefault="00E21BB0" w:rsidP="005A44DD">
      <w:pPr>
        <w:pStyle w:val="a9"/>
        <w:numPr>
          <w:ilvl w:val="0"/>
          <w:numId w:val="158"/>
        </w:numPr>
        <w:tabs>
          <w:tab w:val="clear" w:pos="1080"/>
          <w:tab w:val="num" w:pos="142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kern w:val="24"/>
          <w:sz w:val="28"/>
          <w:szCs w:val="28"/>
        </w:rPr>
        <w:lastRenderedPageBreak/>
        <w:t>Выявление трудностей обучения, межличностного взаимодействия, отдельные инд</w:t>
      </w:r>
      <w:r w:rsidRPr="007C0894">
        <w:rPr>
          <w:rFonts w:ascii="Times New Roman" w:hAnsi="Times New Roman"/>
          <w:kern w:val="24"/>
          <w:sz w:val="28"/>
          <w:szCs w:val="28"/>
        </w:rPr>
        <w:t>и</w:t>
      </w:r>
      <w:r w:rsidRPr="007C0894">
        <w:rPr>
          <w:rFonts w:ascii="Times New Roman" w:hAnsi="Times New Roman"/>
          <w:kern w:val="24"/>
          <w:sz w:val="28"/>
          <w:szCs w:val="28"/>
        </w:rPr>
        <w:t>видуальные психофизиологические особенности обучающихся в образовательном у</w:t>
      </w:r>
      <w:r w:rsidRPr="007C0894">
        <w:rPr>
          <w:rFonts w:ascii="Times New Roman" w:hAnsi="Times New Roman"/>
          <w:kern w:val="24"/>
          <w:sz w:val="28"/>
          <w:szCs w:val="28"/>
        </w:rPr>
        <w:t>ч</w:t>
      </w:r>
      <w:r w:rsidRPr="007C0894">
        <w:rPr>
          <w:rFonts w:ascii="Times New Roman" w:hAnsi="Times New Roman"/>
          <w:kern w:val="24"/>
          <w:sz w:val="28"/>
          <w:szCs w:val="28"/>
        </w:rPr>
        <w:t>реждении.</w:t>
      </w:r>
    </w:p>
    <w:p w:rsidR="00E21BB0" w:rsidRPr="007C0894" w:rsidRDefault="00E21BB0" w:rsidP="005A44DD">
      <w:pPr>
        <w:pStyle w:val="a9"/>
        <w:numPr>
          <w:ilvl w:val="0"/>
          <w:numId w:val="158"/>
        </w:numPr>
        <w:tabs>
          <w:tab w:val="clear" w:pos="1080"/>
          <w:tab w:val="num" w:pos="142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ение причин выявленных трудностей у детей с ОВЗ.</w:t>
      </w:r>
    </w:p>
    <w:p w:rsidR="00E21BB0" w:rsidRPr="007C0894" w:rsidRDefault="00E21BB0" w:rsidP="005A44DD">
      <w:pPr>
        <w:pStyle w:val="a9"/>
        <w:numPr>
          <w:ilvl w:val="0"/>
          <w:numId w:val="158"/>
        </w:numPr>
        <w:tabs>
          <w:tab w:val="clear" w:pos="1080"/>
          <w:tab w:val="num" w:pos="142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ация взаимодействия всех участников образовательного процесса с целью устранения причин выявленных трудностей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данном модуле разрабатывается программа изучения ребёнка  различными сп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циалистами (программа отражается в документации каждого работающего с ребенком специалиста), которая включает в себя следующие этапы: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1 этап - Диагностика готовности к обучению на уровне основного общего о</w:t>
      </w:r>
      <w:r w:rsidRPr="007C0894">
        <w:rPr>
          <w:rFonts w:ascii="Times New Roman" w:hAnsi="Times New Roman"/>
          <w:b/>
          <w:bCs/>
          <w:sz w:val="28"/>
          <w:szCs w:val="28"/>
        </w:rPr>
        <w:t>б</w:t>
      </w:r>
      <w:r w:rsidRPr="007C0894">
        <w:rPr>
          <w:rFonts w:ascii="Times New Roman" w:hAnsi="Times New Roman"/>
          <w:b/>
          <w:bCs/>
          <w:sz w:val="28"/>
          <w:szCs w:val="28"/>
        </w:rPr>
        <w:t>разования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Цель</w:t>
      </w: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: </w:t>
      </w:r>
      <w:r w:rsidRPr="007C0894">
        <w:rPr>
          <w:rFonts w:ascii="Times New Roman" w:hAnsi="Times New Roman"/>
          <w:sz w:val="28"/>
          <w:szCs w:val="28"/>
        </w:rPr>
        <w:t>определение готовности к продолжению образования выпускников нача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ных классов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Задачи</w:t>
      </w:r>
      <w:r w:rsidRPr="007C0894">
        <w:rPr>
          <w:rFonts w:ascii="Times New Roman" w:hAnsi="Times New Roman"/>
          <w:b/>
          <w:bCs/>
          <w:iCs/>
          <w:sz w:val="28"/>
          <w:szCs w:val="28"/>
        </w:rPr>
        <w:t>:</w:t>
      </w:r>
    </w:p>
    <w:p w:rsidR="00E21BB0" w:rsidRPr="007C0894" w:rsidRDefault="00E21BB0" w:rsidP="005A44DD">
      <w:pPr>
        <w:numPr>
          <w:ilvl w:val="0"/>
          <w:numId w:val="159"/>
        </w:numPr>
        <w:tabs>
          <w:tab w:val="clear" w:pos="720"/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ение уровня готовности учащихся к продолжению образования.</w:t>
      </w:r>
    </w:p>
    <w:p w:rsidR="00E21BB0" w:rsidRPr="007C0894" w:rsidRDefault="00E21BB0" w:rsidP="005A44DD">
      <w:pPr>
        <w:numPr>
          <w:ilvl w:val="0"/>
          <w:numId w:val="159"/>
        </w:numPr>
        <w:tabs>
          <w:tab w:val="clear" w:pos="720"/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рогнозирование трудностей, которые могут возникнуть из-за недостаточного развития тех или иных функций.</w:t>
      </w:r>
    </w:p>
    <w:p w:rsidR="00E21BB0" w:rsidRPr="007C0894" w:rsidRDefault="00E21BB0" w:rsidP="005A44DD">
      <w:pPr>
        <w:numPr>
          <w:ilvl w:val="0"/>
          <w:numId w:val="159"/>
        </w:numPr>
        <w:tabs>
          <w:tab w:val="clear" w:pos="720"/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ультирование родителей по проблеме компенсации, восполнению пробелов и т. п. до школы.</w:t>
      </w:r>
    </w:p>
    <w:p w:rsidR="00E21BB0" w:rsidRPr="007C0894" w:rsidRDefault="00E21BB0" w:rsidP="005A44DD">
      <w:pPr>
        <w:numPr>
          <w:ilvl w:val="0"/>
          <w:numId w:val="159"/>
        </w:numPr>
        <w:tabs>
          <w:tab w:val="clear" w:pos="720"/>
          <w:tab w:val="num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ение оптимального для детей уровня сложности образовательных п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грамм. 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 xml:space="preserve">2 этап - Диагностика развития учащихся 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Цель</w:t>
      </w:r>
      <w:r w:rsidRPr="007C0894">
        <w:rPr>
          <w:rFonts w:ascii="Times New Roman" w:hAnsi="Times New Roman"/>
          <w:b/>
          <w:bCs/>
          <w:iCs/>
          <w:sz w:val="28"/>
          <w:szCs w:val="28"/>
        </w:rPr>
        <w:t xml:space="preserve">: </w:t>
      </w:r>
      <w:r w:rsidRPr="007C0894">
        <w:rPr>
          <w:rFonts w:ascii="Times New Roman" w:hAnsi="Times New Roman"/>
          <w:sz w:val="28"/>
          <w:szCs w:val="28"/>
        </w:rPr>
        <w:t>выявление школьных трудностей учащихся с ОВЗ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Задачи:</w:t>
      </w:r>
    </w:p>
    <w:p w:rsidR="00E21BB0" w:rsidRPr="007C0894" w:rsidRDefault="00E21BB0" w:rsidP="005A44DD">
      <w:pPr>
        <w:pStyle w:val="a9"/>
        <w:numPr>
          <w:ilvl w:val="0"/>
          <w:numId w:val="159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ыявление и классифицирование с учётом причин возникновения типичных школьных трудностей при обучении детей.</w:t>
      </w:r>
    </w:p>
    <w:p w:rsidR="00E21BB0" w:rsidRPr="007C0894" w:rsidRDefault="00E21BB0" w:rsidP="005A44DD">
      <w:pPr>
        <w:pStyle w:val="a9"/>
        <w:numPr>
          <w:ilvl w:val="0"/>
          <w:numId w:val="159"/>
        </w:numPr>
        <w:tabs>
          <w:tab w:val="clear" w:pos="720"/>
          <w:tab w:val="num" w:pos="0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ланирование необходимого объёма и содержания коррекционно-развивающей работы с ребёнком на основе полученных диагностических данных:</w:t>
      </w:r>
    </w:p>
    <w:p w:rsidR="00E21BB0" w:rsidRPr="007C0894" w:rsidRDefault="00E21BB0" w:rsidP="005A44DD">
      <w:pPr>
        <w:pStyle w:val="a9"/>
        <w:numPr>
          <w:ilvl w:val="0"/>
          <w:numId w:val="159"/>
        </w:numPr>
        <w:tabs>
          <w:tab w:val="clear" w:pos="720"/>
          <w:tab w:val="num" w:pos="1134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рганизация взаимодействия специалистов, участвовавших в изучении р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бёнка с ОВЗ.</w:t>
      </w:r>
    </w:p>
    <w:p w:rsidR="00E21BB0" w:rsidRPr="007C0894" w:rsidRDefault="00E21BB0" w:rsidP="00E21BB0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3 этап - Диагностика готовности к выбору профессии и путей продолжения обр</w:t>
      </w:r>
      <w:r w:rsidRPr="007C0894">
        <w:rPr>
          <w:rFonts w:ascii="Times New Roman" w:hAnsi="Times New Roman"/>
          <w:b/>
          <w:bCs/>
          <w:sz w:val="28"/>
          <w:szCs w:val="28"/>
        </w:rPr>
        <w:t>а</w:t>
      </w:r>
      <w:r w:rsidRPr="007C0894">
        <w:rPr>
          <w:rFonts w:ascii="Times New Roman" w:hAnsi="Times New Roman"/>
          <w:b/>
          <w:bCs/>
          <w:sz w:val="28"/>
          <w:szCs w:val="28"/>
        </w:rPr>
        <w:t>зования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 xml:space="preserve">Цель: </w:t>
      </w:r>
      <w:r w:rsidRPr="007C0894">
        <w:rPr>
          <w:rFonts w:ascii="Times New Roman" w:hAnsi="Times New Roman"/>
          <w:sz w:val="28"/>
          <w:szCs w:val="28"/>
        </w:rPr>
        <w:t>дать прогноз дальнейшему развитию ребёнка с ОВЗ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iCs/>
          <w:sz w:val="28"/>
          <w:szCs w:val="28"/>
        </w:rPr>
      </w:pPr>
      <w:r w:rsidRPr="007C0894">
        <w:rPr>
          <w:rFonts w:ascii="Times New Roman" w:hAnsi="Times New Roman"/>
          <w:iCs/>
          <w:sz w:val="28"/>
          <w:szCs w:val="28"/>
        </w:rPr>
        <w:t>Задачи:</w:t>
      </w:r>
    </w:p>
    <w:p w:rsidR="00E21BB0" w:rsidRPr="007C0894" w:rsidRDefault="00E21BB0" w:rsidP="005A44DD">
      <w:pPr>
        <w:pStyle w:val="a9"/>
        <w:numPr>
          <w:ilvl w:val="0"/>
          <w:numId w:val="160"/>
        </w:numPr>
        <w:tabs>
          <w:tab w:val="left" w:pos="142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ение готовности учащихся с ОВЗ к продолжению образования;</w:t>
      </w:r>
    </w:p>
    <w:p w:rsidR="00E21BB0" w:rsidRPr="007C0894" w:rsidRDefault="00E21BB0" w:rsidP="005A44DD">
      <w:pPr>
        <w:pStyle w:val="a9"/>
        <w:numPr>
          <w:ilvl w:val="0"/>
          <w:numId w:val="160"/>
        </w:numPr>
        <w:tabs>
          <w:tab w:val="left" w:pos="142"/>
        </w:tabs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Помощь обучающемуся с ОВЗ в профессиональном выборе.</w:t>
      </w:r>
    </w:p>
    <w:p w:rsidR="00E21BB0" w:rsidRPr="007C0894" w:rsidRDefault="00E21BB0" w:rsidP="00E21BB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21BB0" w:rsidRPr="007C0894" w:rsidRDefault="00E21BB0" w:rsidP="00E21BB0">
      <w:pPr>
        <w:spacing w:after="0" w:line="240" w:lineRule="auto"/>
        <w:ind w:firstLine="567"/>
        <w:jc w:val="center"/>
        <w:rPr>
          <w:rFonts w:ascii="Times New Roman" w:hAnsi="Times New Roman"/>
          <w:b/>
          <w:bCs/>
          <w:sz w:val="28"/>
          <w:szCs w:val="28"/>
        </w:rPr>
      </w:pPr>
      <w:r w:rsidRPr="007C0894">
        <w:rPr>
          <w:rFonts w:ascii="Times New Roman" w:hAnsi="Times New Roman"/>
          <w:b/>
          <w:bCs/>
          <w:sz w:val="28"/>
          <w:szCs w:val="28"/>
        </w:rPr>
        <w:t>Содержание работы специалистов по изучению ребенка с ОВЗ</w:t>
      </w:r>
    </w:p>
    <w:tbl>
      <w:tblPr>
        <w:tblpPr w:leftFromText="180" w:rightFromText="180" w:vertAnchor="text" w:tblpXSpec="center" w:tblpY="474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840"/>
        <w:gridCol w:w="3790"/>
        <w:gridCol w:w="2604"/>
        <w:gridCol w:w="2448"/>
      </w:tblGrid>
      <w:tr w:rsidR="00E21BB0" w:rsidRPr="007C0894" w:rsidTr="00E21BB0">
        <w:tc>
          <w:tcPr>
            <w:tcW w:w="861" w:type="pct"/>
          </w:tcPr>
          <w:p w:rsidR="00E21BB0" w:rsidRPr="007C0894" w:rsidRDefault="00E21BB0" w:rsidP="00E21BB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зучение</w:t>
            </w:r>
          </w:p>
          <w:p w:rsidR="00E21BB0" w:rsidRPr="007C0894" w:rsidRDefault="00E21BB0" w:rsidP="00E21BB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ребёнка</w:t>
            </w:r>
          </w:p>
        </w:tc>
        <w:tc>
          <w:tcPr>
            <w:tcW w:w="1774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держание работы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19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Где и кем 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ы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полняется работа</w:t>
            </w:r>
          </w:p>
        </w:tc>
        <w:tc>
          <w:tcPr>
            <w:tcW w:w="1146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рма под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ения итогов</w:t>
            </w:r>
          </w:p>
        </w:tc>
      </w:tr>
      <w:tr w:rsidR="00E21BB0" w:rsidRPr="007C0894" w:rsidTr="00E21BB0">
        <w:tc>
          <w:tcPr>
            <w:tcW w:w="861" w:type="pct"/>
          </w:tcPr>
          <w:p w:rsidR="00E21BB0" w:rsidRPr="007C0894" w:rsidRDefault="00E21BB0" w:rsidP="00E21BB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едицинское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74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явление состояния фи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еского и психического здоровья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зучение медицинской 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ументации: история развития 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бенка, здоровье родителей, как протекала беременность, роды. 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Физическое состояние учащегося; изменения в физическом развитии (рост, вес и т. д.); нарушения д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жений (скованность, растор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женность, параличи, парезы, с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еотипные и навязчивые движ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я); утомляемость; состояние анализаторов.</w:t>
            </w:r>
          </w:p>
        </w:tc>
        <w:tc>
          <w:tcPr>
            <w:tcW w:w="1219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Наблюдения во время занятий, на п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еменах, во время игр и т. д. (учитель). 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ицинское обследо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е ребенка (медиц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ский работник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Беседа с роди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лями (учитель, ме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цинский работник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6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Медицинская карта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аполнение карты «Маршрута сопровождения 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бенка»</w:t>
            </w:r>
          </w:p>
        </w:tc>
      </w:tr>
      <w:tr w:rsidR="00E21BB0" w:rsidRPr="007C0894" w:rsidTr="00E21BB0">
        <w:trPr>
          <w:trHeight w:val="170"/>
        </w:trPr>
        <w:tc>
          <w:tcPr>
            <w:tcW w:w="861" w:type="pct"/>
          </w:tcPr>
          <w:p w:rsidR="00E21BB0" w:rsidRPr="007C0894" w:rsidRDefault="00E21BB0" w:rsidP="00E21BB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Психологи-ческое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74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Обследование  актуального уровня психического развития, определение зоны ближайшего развития. 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нимание:  объем, устой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ость, концентрация, перек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ю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аемость, распределение; рабо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пособность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оторика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амять: зрительная, слух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я, моторная, смешанная; бы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ота и прочность запоминания; индивидуальные особенности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Мышление: визуальное (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ейное, структурное); понятийное (интуитивное, логическое);  аб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ктное, речевое, образное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собенности личности: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нтересы, потребности, идеалы, убеждения; наличие ч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ва долга и ответственности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Эмоционально-волевая сф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а: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преобладание настроения ребенка; наличие аффективных вспышек; способность к волевому усилию, внушаемость, проявления негативизма. 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Уровень притязаний и са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ценка.</w:t>
            </w:r>
          </w:p>
        </w:tc>
        <w:tc>
          <w:tcPr>
            <w:tcW w:w="1219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блюдение за ребенком на занятиях и во внеурочное время,   беседы с ребенком, с родителями (учитель, педагог-психолог). Специальный эксп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имент (педагог-психолог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46" w:type="pct"/>
          </w:tcPr>
          <w:p w:rsidR="00E21BB0" w:rsidRPr="007C0894" w:rsidRDefault="00E21BB0" w:rsidP="00E21BB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аключения по 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зультатам диаг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ик, Психологи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кая карта.</w:t>
            </w:r>
          </w:p>
        </w:tc>
      </w:tr>
      <w:tr w:rsidR="00E21BB0" w:rsidRPr="007C0894" w:rsidTr="00E21BB0">
        <w:trPr>
          <w:trHeight w:val="170"/>
        </w:trPr>
        <w:tc>
          <w:tcPr>
            <w:tcW w:w="861" w:type="pct"/>
          </w:tcPr>
          <w:p w:rsidR="00E21BB0" w:rsidRPr="007C0894" w:rsidRDefault="00E21BB0" w:rsidP="00E21BB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Логопеди-ческое</w:t>
            </w:r>
          </w:p>
        </w:tc>
        <w:tc>
          <w:tcPr>
            <w:tcW w:w="1774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Обследование актуального уровня речевого развития, оп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еление зоны ближайшего раз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ия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вукопроизносительная с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рона речи: звукопроизношение, слогоритмическая структура сл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Фонематическая сторона 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чи: фонематическое восприятие, фонематическое представление, фонематический слух, звукобу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енный анализ и синтез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Лексико-грамматическая сторона речи: словарь (качеств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ый, количественный), предл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ж</w:t>
            </w: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но-падежные конструкции, п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роение словосочетаний и пр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ложений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вязная речь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формированность навыков письма и чтения.</w:t>
            </w:r>
          </w:p>
        </w:tc>
        <w:tc>
          <w:tcPr>
            <w:tcW w:w="1219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Наблюдения за речью ребенка на 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ятиях и в свободное время,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зучение пи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енных работ (учитель и учитель-логопед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пециальный эксперимент (учитель-логопед)</w:t>
            </w:r>
          </w:p>
        </w:tc>
        <w:tc>
          <w:tcPr>
            <w:tcW w:w="1146" w:type="pct"/>
          </w:tcPr>
          <w:p w:rsidR="00E21BB0" w:rsidRPr="007C0894" w:rsidRDefault="00E21BB0" w:rsidP="00E21BB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ротокол речевого обследования. Ре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я карта.</w:t>
            </w:r>
          </w:p>
        </w:tc>
      </w:tr>
      <w:tr w:rsidR="00E21BB0" w:rsidRPr="007C0894" w:rsidTr="00E21BB0">
        <w:tc>
          <w:tcPr>
            <w:tcW w:w="861" w:type="pct"/>
          </w:tcPr>
          <w:p w:rsidR="00E21BB0" w:rsidRPr="007C0894" w:rsidRDefault="00E21BB0" w:rsidP="00E21BB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lastRenderedPageBreak/>
              <w:t>Социально – педагоги-ческое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74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емья ребенка: состав 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ьи, условия воспитания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Умение учиться: организ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нность, выполнение требований педагогов, самостоятельная раб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а, самоконтроль. Трудности в 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ладении новым материалом. М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ивы учебной деятельности: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прилежание, отношение к отметке, похвале или порицанию учителя, воспитателя. 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облюдение правил пове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я в обществе, школе, дома; взаимоотношения с коллективом: роль в коллективе, симпатии, дружба с детьми, отношение к младшим и старшим товарищам. Нарушения в поведении: гипер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к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ивность, замкнутость, аутисти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ские проявления, обидчивость, эгоизм. </w:t>
            </w:r>
          </w:p>
        </w:tc>
        <w:tc>
          <w:tcPr>
            <w:tcW w:w="1219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осещение с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мьи ребенка (учитель, социальный педагог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Наблюдение во время занятий, изу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е работ ученика (учитель). Анкетир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вание по выявлению школьных трудностей (учитель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Беседа с родит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лями и учителями - предметниками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пециальный эксперимент (педагог-психолог)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нкета для род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елей и учителей (уч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тель и педагог-психолог).</w:t>
            </w:r>
          </w:p>
        </w:tc>
        <w:tc>
          <w:tcPr>
            <w:tcW w:w="1146" w:type="pct"/>
          </w:tcPr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кт обследов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ия семьи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Дневник 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блюдений за ребе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ком. 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Заключения по результатам диагн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>стик</w:t>
            </w:r>
            <w:r w:rsidRPr="007C0894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  <w:p w:rsidR="00E21BB0" w:rsidRPr="007C0894" w:rsidRDefault="00E21BB0" w:rsidP="00E21BB0">
            <w:pPr>
              <w:spacing w:after="0" w:line="240" w:lineRule="auto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21BB0" w:rsidRPr="007C0894" w:rsidRDefault="00E21BB0" w:rsidP="00E21BB0">
      <w:pPr>
        <w:pStyle w:val="a7"/>
        <w:spacing w:before="0" w:beforeAutospacing="0" w:after="0" w:afterAutospacing="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E21BB0" w:rsidRPr="007C0894" w:rsidRDefault="00E21BB0" w:rsidP="00E21BB0">
      <w:pPr>
        <w:pStyle w:val="a7"/>
        <w:spacing w:before="0" w:beforeAutospacing="0" w:after="0" w:afterAutospacing="0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о результатам обследования и на основании итоговых документов отдельных специалистов заполняются Диагностическая карта школьных трудностей (групповая) и </w:t>
      </w:r>
      <w:r w:rsidRPr="007C0894">
        <w:rPr>
          <w:rFonts w:ascii="Times New Roman" w:hAnsi="Times New Roman"/>
          <w:bCs/>
          <w:kern w:val="24"/>
          <w:sz w:val="28"/>
          <w:szCs w:val="28"/>
        </w:rPr>
        <w:t>Карта медико-психолого-педагогической диагностики (индивидуальная)</w:t>
      </w:r>
      <w:r w:rsidRPr="007C0894">
        <w:rPr>
          <w:rFonts w:ascii="Times New Roman" w:hAnsi="Times New Roman"/>
          <w:sz w:val="28"/>
          <w:szCs w:val="28"/>
        </w:rPr>
        <w:t>.</w:t>
      </w:r>
    </w:p>
    <w:p w:rsidR="00E21BB0" w:rsidRPr="007C0894" w:rsidRDefault="00E21BB0" w:rsidP="00E21BB0">
      <w:pPr>
        <w:pStyle w:val="a7"/>
        <w:spacing w:before="0" w:beforeAutospacing="0" w:after="0" w:afterAutospacing="0"/>
        <w:ind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частники образовательного процесса знакомятся с особенностями развития к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ждого ребенка для того, чтобы разобраться в комплексе трудностей и спланировать коррекционно-развивающую работу.</w:t>
      </w:r>
    </w:p>
    <w:p w:rsidR="00E21BB0" w:rsidRPr="007C0894" w:rsidRDefault="00E21BB0" w:rsidP="00E21BB0">
      <w:pPr>
        <w:spacing w:after="0" w:line="240" w:lineRule="auto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оценки результативности реализации программы коррекционной работы, в школе создаётся ПМПк, в который входят спциалисты, участвующие в коррекционной работе с обучающимися, педагоги, классные руководители</w:t>
      </w:r>
      <w:r w:rsidRPr="007C0894">
        <w:rPr>
          <w:rFonts w:ascii="Times New Roman" w:hAnsi="Times New Roman"/>
          <w:b/>
          <w:i/>
          <w:sz w:val="28"/>
          <w:szCs w:val="28"/>
        </w:rPr>
        <w:t>(согласно локально</w:t>
      </w:r>
      <w:r>
        <w:rPr>
          <w:rFonts w:ascii="Times New Roman" w:hAnsi="Times New Roman"/>
          <w:b/>
          <w:i/>
          <w:sz w:val="28"/>
          <w:szCs w:val="28"/>
        </w:rPr>
        <w:t>му</w:t>
      </w:r>
      <w:r w:rsidRPr="007C0894">
        <w:rPr>
          <w:rFonts w:ascii="Times New Roman" w:hAnsi="Times New Roman"/>
          <w:b/>
          <w:i/>
          <w:sz w:val="28"/>
          <w:szCs w:val="28"/>
        </w:rPr>
        <w:t xml:space="preserve"> акт</w:t>
      </w:r>
      <w:r>
        <w:rPr>
          <w:rFonts w:ascii="Times New Roman" w:hAnsi="Times New Roman"/>
          <w:b/>
          <w:i/>
          <w:sz w:val="28"/>
          <w:szCs w:val="28"/>
        </w:rPr>
        <w:t>у</w:t>
      </w:r>
      <w:r w:rsidRPr="007C0894">
        <w:rPr>
          <w:rFonts w:ascii="Times New Roman" w:hAnsi="Times New Roman"/>
          <w:b/>
          <w:i/>
          <w:sz w:val="28"/>
          <w:szCs w:val="28"/>
        </w:rPr>
        <w:t xml:space="preserve"> и план</w:t>
      </w:r>
      <w:r>
        <w:rPr>
          <w:rFonts w:ascii="Times New Roman" w:hAnsi="Times New Roman"/>
          <w:b/>
          <w:i/>
          <w:sz w:val="28"/>
          <w:szCs w:val="28"/>
        </w:rPr>
        <w:t>у</w:t>
      </w:r>
      <w:r w:rsidRPr="007C0894">
        <w:rPr>
          <w:rFonts w:ascii="Times New Roman" w:hAnsi="Times New Roman"/>
          <w:b/>
          <w:i/>
          <w:sz w:val="28"/>
          <w:szCs w:val="28"/>
        </w:rPr>
        <w:t>работы ПМПк).</w:t>
      </w:r>
    </w:p>
    <w:p w:rsidR="00E21BB0" w:rsidRPr="007C0894" w:rsidRDefault="00E21BB0" w:rsidP="00E21BB0">
      <w:pPr>
        <w:tabs>
          <w:tab w:val="left" w:pos="567"/>
        </w:tabs>
        <w:spacing w:after="0" w:line="240" w:lineRule="auto"/>
        <w:ind w:right="-2" w:firstLine="426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Мониторинг динамики развития детей проводится </w:t>
      </w:r>
      <w:r w:rsidRPr="007C0894">
        <w:rPr>
          <w:rFonts w:ascii="Times New Roman" w:hAnsi="Times New Roman"/>
          <w:b/>
          <w:i/>
          <w:sz w:val="28"/>
          <w:szCs w:val="28"/>
        </w:rPr>
        <w:t>два раза</w:t>
      </w:r>
      <w:r w:rsidRPr="007C0894">
        <w:rPr>
          <w:rFonts w:ascii="Times New Roman" w:hAnsi="Times New Roman"/>
          <w:sz w:val="28"/>
          <w:szCs w:val="28"/>
        </w:rPr>
        <w:t xml:space="preserve"> в год </w:t>
      </w:r>
      <w:r w:rsidRPr="007C0894">
        <w:rPr>
          <w:rFonts w:ascii="Times New Roman" w:hAnsi="Times New Roman"/>
          <w:b/>
          <w:i/>
          <w:sz w:val="28"/>
          <w:szCs w:val="28"/>
        </w:rPr>
        <w:t>(начало,  око</w:t>
      </w:r>
      <w:r w:rsidRPr="007C0894">
        <w:rPr>
          <w:rFonts w:ascii="Times New Roman" w:hAnsi="Times New Roman"/>
          <w:b/>
          <w:i/>
          <w:sz w:val="28"/>
          <w:szCs w:val="28"/>
        </w:rPr>
        <w:t>н</w:t>
      </w:r>
      <w:r w:rsidRPr="007C0894">
        <w:rPr>
          <w:rFonts w:ascii="Times New Roman" w:hAnsi="Times New Roman"/>
          <w:b/>
          <w:i/>
          <w:sz w:val="28"/>
          <w:szCs w:val="28"/>
        </w:rPr>
        <w:t>чание учебного года).</w:t>
      </w:r>
      <w:r w:rsidRPr="007C0894">
        <w:rPr>
          <w:rFonts w:ascii="Times New Roman" w:hAnsi="Times New Roman"/>
          <w:sz w:val="28"/>
          <w:szCs w:val="28"/>
        </w:rPr>
        <w:t xml:space="preserve"> Результаты мониторинга обсуждаются в рамках заседания пс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холого-медико-педагогического консилиума (ПМПк) и являются основанием для вн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сения корректировок в перечень, содержание и план реализации коррекционных 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 xml:space="preserve">роприятий.   </w:t>
      </w:r>
      <w:bookmarkStart w:id="204" w:name="_Toc414553279"/>
    </w:p>
    <w:p w:rsidR="00E21BB0" w:rsidRPr="007C0894" w:rsidRDefault="00E21BB0" w:rsidP="00E21BB0">
      <w:pPr>
        <w:tabs>
          <w:tab w:val="left" w:pos="567"/>
        </w:tabs>
        <w:spacing w:after="0" w:line="240" w:lineRule="auto"/>
        <w:ind w:firstLine="425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2.4.4. Механизм взаимодействия, предусматривающий общую целевую и ед</w:t>
      </w:r>
      <w:r w:rsidRPr="007C0894">
        <w:rPr>
          <w:rFonts w:ascii="Times New Roman" w:hAnsi="Times New Roman"/>
          <w:b/>
          <w:sz w:val="28"/>
          <w:szCs w:val="28"/>
        </w:rPr>
        <w:t>и</w:t>
      </w:r>
      <w:r w:rsidRPr="007C0894">
        <w:rPr>
          <w:rFonts w:ascii="Times New Roman" w:hAnsi="Times New Roman"/>
          <w:b/>
          <w:sz w:val="28"/>
          <w:szCs w:val="28"/>
        </w:rPr>
        <w:t>ную стратегическую направленность работы с учетом вариативно-деятельностной тактики учителей, специалистов в области коррекционной пед</w:t>
      </w:r>
      <w:r w:rsidRPr="007C0894">
        <w:rPr>
          <w:rFonts w:ascii="Times New Roman" w:hAnsi="Times New Roman"/>
          <w:b/>
          <w:sz w:val="28"/>
          <w:szCs w:val="28"/>
        </w:rPr>
        <w:t>а</w:t>
      </w:r>
      <w:r w:rsidRPr="007C0894">
        <w:rPr>
          <w:rFonts w:ascii="Times New Roman" w:hAnsi="Times New Roman"/>
          <w:b/>
          <w:sz w:val="28"/>
          <w:szCs w:val="28"/>
        </w:rPr>
        <w:t>гогики, специальной психологии, медицинских работников организации, осущ</w:t>
      </w:r>
      <w:r w:rsidRPr="007C0894">
        <w:rPr>
          <w:rFonts w:ascii="Times New Roman" w:hAnsi="Times New Roman"/>
          <w:b/>
          <w:sz w:val="28"/>
          <w:szCs w:val="28"/>
        </w:rPr>
        <w:t>е</w:t>
      </w:r>
      <w:r w:rsidRPr="007C0894">
        <w:rPr>
          <w:rFonts w:ascii="Times New Roman" w:hAnsi="Times New Roman"/>
          <w:b/>
          <w:sz w:val="28"/>
          <w:szCs w:val="28"/>
        </w:rPr>
        <w:t>ствляющей образовательную деятельность, других образовательных организ</w:t>
      </w:r>
      <w:r w:rsidRPr="007C0894">
        <w:rPr>
          <w:rFonts w:ascii="Times New Roman" w:hAnsi="Times New Roman"/>
          <w:b/>
          <w:sz w:val="28"/>
          <w:szCs w:val="28"/>
        </w:rPr>
        <w:t>а</w:t>
      </w:r>
      <w:r w:rsidRPr="007C0894">
        <w:rPr>
          <w:rFonts w:ascii="Times New Roman" w:hAnsi="Times New Roman"/>
          <w:b/>
          <w:sz w:val="28"/>
          <w:szCs w:val="28"/>
        </w:rPr>
        <w:t>ций и институтов общества, реализующийся в единстве урочной, внеурочной и внешкольной деятельности</w:t>
      </w:r>
      <w:bookmarkEnd w:id="204"/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lastRenderedPageBreak/>
        <w:t>Коррекционная работа реализуется во всех организационных формах деятель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сти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: 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 учебной (урочной и внеурочной) деятельности и внеучебной (внеурочной д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тельности). </w:t>
      </w:r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Коррекционная работа в обязательной части (70 %) реализуется в учебной ур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ч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ной деятельности при освоении содержания основной образовательной программы. На каждом уроке учитель-предметник может поставить и решить коррекционно-развивающие задачи. Содержание учебного материала отбирается и адаптируется с учетом особых образовательных потребностей обучающихся с ОВЗ. Освоение учебн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го материала этими школьниками осуществляется с помощью специальных методов и приемов. </w:t>
      </w:r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Также эта работа осуществляется во внеурочной деятельности при организации различных внеклассных и внешкольных мероприятий с целью адаптации и социализ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ции обучающихся в референтной группе, подготовки к выбору дальнейшего проф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сионального и жизненного пути. </w:t>
      </w:r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b/>
          <w:i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Во внеурочной деятельности планируются коррекционные занятия со специал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стами (учитель-логопед, педагог-психолог) по индивидуально ориентированным к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екционным программам</w:t>
      </w:r>
      <w:r w:rsidRPr="007C0894"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. </w:t>
      </w:r>
    </w:p>
    <w:p w:rsidR="00E21BB0" w:rsidRPr="007C0894" w:rsidRDefault="00E21BB0" w:rsidP="00E21BB0">
      <w:pPr>
        <w:pStyle w:val="a7"/>
        <w:spacing w:before="0" w:beforeAutospacing="0" w:after="0" w:afterAutospacing="0"/>
        <w:ind w:firstLine="708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озможности сетевого взаимодействия для реализации программы коррекци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работы:</w:t>
      </w:r>
    </w:p>
    <w:p w:rsidR="00E21BB0" w:rsidRPr="001F69A5" w:rsidRDefault="00E21BB0" w:rsidP="005A44DD">
      <w:pPr>
        <w:pStyle w:val="a7"/>
        <w:numPr>
          <w:ilvl w:val="0"/>
          <w:numId w:val="162"/>
        </w:numPr>
        <w:spacing w:before="0" w:beforeAutospacing="0" w:after="0" w:afterAutospacing="0"/>
        <w:jc w:val="both"/>
        <w:rPr>
          <w:rFonts w:ascii="Times New Roman" w:hAnsi="Times New Roman"/>
          <w:sz w:val="28"/>
          <w:szCs w:val="28"/>
        </w:rPr>
      </w:pPr>
      <w:r w:rsidRPr="001F69A5">
        <w:rPr>
          <w:rFonts w:ascii="Times New Roman" w:hAnsi="Times New Roman"/>
          <w:sz w:val="28"/>
          <w:szCs w:val="28"/>
        </w:rPr>
        <w:t>заключение договора  о взаимодействии с ресурсным центром КОГОБУ ШИ ОВЗ г. Советска;</w:t>
      </w:r>
    </w:p>
    <w:p w:rsidR="00E21BB0" w:rsidRPr="001F69A5" w:rsidRDefault="00E21BB0" w:rsidP="005A44DD">
      <w:pPr>
        <w:pStyle w:val="a7"/>
        <w:numPr>
          <w:ilvl w:val="0"/>
          <w:numId w:val="162"/>
        </w:numPr>
        <w:spacing w:before="0" w:beforeAutospacing="0" w:after="0" w:afterAutospacing="0"/>
        <w:jc w:val="both"/>
        <w:rPr>
          <w:rFonts w:ascii="Times New Roman" w:hAnsi="Times New Roman"/>
          <w:sz w:val="28"/>
          <w:szCs w:val="28"/>
        </w:rPr>
      </w:pPr>
      <w:r w:rsidRPr="001F69A5">
        <w:rPr>
          <w:rFonts w:ascii="Times New Roman" w:hAnsi="Times New Roman"/>
          <w:sz w:val="28"/>
          <w:szCs w:val="28"/>
        </w:rPr>
        <w:t>кафедра инклюзивного об</w:t>
      </w:r>
      <w:r>
        <w:rPr>
          <w:rFonts w:ascii="Times New Roman" w:hAnsi="Times New Roman"/>
          <w:sz w:val="28"/>
          <w:szCs w:val="28"/>
        </w:rPr>
        <w:t>разования ИРО Кировской обла</w:t>
      </w:r>
      <w:r w:rsidRPr="001F69A5">
        <w:rPr>
          <w:rFonts w:ascii="Times New Roman" w:hAnsi="Times New Roman"/>
          <w:sz w:val="28"/>
          <w:szCs w:val="28"/>
        </w:rPr>
        <w:t>сти.</w:t>
      </w:r>
    </w:p>
    <w:p w:rsidR="00E21BB0" w:rsidRPr="007C0894" w:rsidRDefault="00E21BB0" w:rsidP="00E21BB0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Взаимодействие включает в себя следующее: </w:t>
      </w:r>
    </w:p>
    <w:p w:rsidR="00E21BB0" w:rsidRPr="007C0894" w:rsidRDefault="00E21BB0" w:rsidP="005A44DD">
      <w:pPr>
        <w:pStyle w:val="Default"/>
        <w:numPr>
          <w:ilvl w:val="0"/>
          <w:numId w:val="8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комплексность в определении и решении проблем обучающегося, предоста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лении ему специализированной квалифицированной помощи; </w:t>
      </w:r>
    </w:p>
    <w:p w:rsidR="00E21BB0" w:rsidRPr="007C0894" w:rsidRDefault="00E21BB0" w:rsidP="005A44DD">
      <w:pPr>
        <w:pStyle w:val="Default"/>
        <w:numPr>
          <w:ilvl w:val="0"/>
          <w:numId w:val="8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многоаспектный анализ личностного и познавательного развития обучающ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гося; </w:t>
      </w:r>
    </w:p>
    <w:p w:rsidR="00E21BB0" w:rsidRPr="007C0894" w:rsidRDefault="00E21BB0" w:rsidP="005A44DD">
      <w:pPr>
        <w:pStyle w:val="Default"/>
        <w:numPr>
          <w:ilvl w:val="0"/>
          <w:numId w:val="8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составление комплексных индивидуальных программ общего развития и ко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C0894">
        <w:rPr>
          <w:rFonts w:ascii="Times New Roman" w:hAnsi="Times New Roman" w:cs="Times New Roman"/>
          <w:color w:val="auto"/>
          <w:sz w:val="28"/>
          <w:szCs w:val="28"/>
        </w:rPr>
        <w:t xml:space="preserve">рекции отдельных сторон учебно-познавательной, речевой, эмоционально-волевой и личностной сфер ребенка. </w:t>
      </w:r>
    </w:p>
    <w:p w:rsidR="00E21BB0" w:rsidRPr="007C0894" w:rsidRDefault="00E21BB0" w:rsidP="00E21BB0">
      <w:pPr>
        <w:pStyle w:val="Default"/>
        <w:tabs>
          <w:tab w:val="left" w:pos="993"/>
        </w:tabs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E21BB0" w:rsidRPr="007C0894" w:rsidRDefault="00E21BB0" w:rsidP="00E21BB0">
      <w:pPr>
        <w:pStyle w:val="3"/>
        <w:spacing w:before="0" w:beforeAutospacing="0" w:after="0" w:afterAutospacing="0"/>
        <w:rPr>
          <w:szCs w:val="28"/>
        </w:rPr>
      </w:pPr>
      <w:bookmarkStart w:id="205" w:name="_Toc414553280"/>
      <w:r w:rsidRPr="007C0894">
        <w:rPr>
          <w:szCs w:val="28"/>
        </w:rPr>
        <w:t>2.4.5. Планируемые результаты коррекционной работы</w:t>
      </w:r>
      <w:bookmarkEnd w:id="205"/>
    </w:p>
    <w:p w:rsidR="00E21BB0" w:rsidRPr="007C0894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рограмма коррекционной работы предусматривает выполнение требований к результатам, определенным ФГОС ООО. </w:t>
      </w:r>
    </w:p>
    <w:p w:rsidR="00E21BB0" w:rsidRPr="007C0894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зависимости от формы организации коррекционной работы планируются ра</w:t>
      </w:r>
      <w:r w:rsidRPr="007C0894">
        <w:rPr>
          <w:rFonts w:ascii="Times New Roman" w:hAnsi="Times New Roman"/>
          <w:sz w:val="28"/>
          <w:szCs w:val="28"/>
        </w:rPr>
        <w:t>з</w:t>
      </w:r>
      <w:r w:rsidRPr="007C0894">
        <w:rPr>
          <w:rFonts w:ascii="Times New Roman" w:hAnsi="Times New Roman"/>
          <w:sz w:val="28"/>
          <w:szCs w:val="28"/>
        </w:rPr>
        <w:t>ные группы результатов (личностные, метапредметные, предметные). В урочной де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 xml:space="preserve">тельности отражаются предметные, метапредметные и личностные результаты. Во внеурочной – личностные и метапредметные результаты. </w:t>
      </w:r>
    </w:p>
    <w:p w:rsidR="00E21BB0" w:rsidRPr="006C3D0B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Личностные результаты</w:t>
      </w:r>
      <w:r w:rsidRPr="007C0894">
        <w:rPr>
          <w:rFonts w:ascii="Times New Roman" w:hAnsi="Times New Roman"/>
          <w:sz w:val="28"/>
          <w:szCs w:val="28"/>
        </w:rPr>
        <w:t xml:space="preserve"> – индивидуальное продвижение обучающегося в ли</w:t>
      </w:r>
      <w:r w:rsidRPr="007C0894">
        <w:rPr>
          <w:rFonts w:ascii="Times New Roman" w:hAnsi="Times New Roman"/>
          <w:sz w:val="28"/>
          <w:szCs w:val="28"/>
        </w:rPr>
        <w:t>ч</w:t>
      </w:r>
      <w:r w:rsidRPr="007C0894">
        <w:rPr>
          <w:rFonts w:ascii="Times New Roman" w:hAnsi="Times New Roman"/>
          <w:sz w:val="28"/>
          <w:szCs w:val="28"/>
        </w:rPr>
        <w:t>ностном развитии (расширение круга социальных контактов, стремление к соб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результативности и др.).</w:t>
      </w:r>
    </w:p>
    <w:p w:rsidR="00E21BB0" w:rsidRPr="007C0894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Метапредметные результаты</w:t>
      </w:r>
      <w:r w:rsidRPr="007C0894">
        <w:rPr>
          <w:rFonts w:ascii="Times New Roman" w:hAnsi="Times New Roman"/>
          <w:sz w:val="28"/>
          <w:szCs w:val="28"/>
        </w:rPr>
        <w:t xml:space="preserve"> – овладение общеучебными умениями с учетом индивидуальных возможностей; освоение умственных действий, направленных на анализ и управление своей деятельностью; сформированность коммуникативных де</w:t>
      </w:r>
      <w:r w:rsidRPr="007C0894">
        <w:rPr>
          <w:rFonts w:ascii="Times New Roman" w:hAnsi="Times New Roman"/>
          <w:sz w:val="28"/>
          <w:szCs w:val="28"/>
        </w:rPr>
        <w:t>й</w:t>
      </w:r>
      <w:r w:rsidRPr="007C0894">
        <w:rPr>
          <w:rFonts w:ascii="Times New Roman" w:hAnsi="Times New Roman"/>
          <w:sz w:val="28"/>
          <w:szCs w:val="28"/>
        </w:rPr>
        <w:t xml:space="preserve">ствий, направленных на сотрудничество и конструктивное общение и т. д. </w:t>
      </w:r>
    </w:p>
    <w:p w:rsidR="00E21BB0" w:rsidRPr="007C0894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lastRenderedPageBreak/>
        <w:t>Предметные результаты</w:t>
      </w:r>
      <w:r w:rsidRPr="007C0894">
        <w:rPr>
          <w:rFonts w:ascii="Times New Roman" w:hAnsi="Times New Roman"/>
          <w:sz w:val="28"/>
          <w:szCs w:val="28"/>
        </w:rPr>
        <w:t xml:space="preserve"> определяются совместно с учителем – овладение с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держанием ООП ООО (</w:t>
      </w:r>
      <w:r w:rsidRPr="007C0894">
        <w:rPr>
          <w:rFonts w:ascii="Times New Roman" w:hAnsi="Times New Roman"/>
          <w:i/>
          <w:sz w:val="28"/>
          <w:szCs w:val="28"/>
        </w:rPr>
        <w:t>конкретных предметных областей; подпрограмм в соотве</w:t>
      </w:r>
      <w:r w:rsidRPr="007C0894">
        <w:rPr>
          <w:rFonts w:ascii="Times New Roman" w:hAnsi="Times New Roman"/>
          <w:i/>
          <w:sz w:val="28"/>
          <w:szCs w:val="28"/>
        </w:rPr>
        <w:t>т</w:t>
      </w:r>
      <w:r w:rsidRPr="007C0894">
        <w:rPr>
          <w:rFonts w:ascii="Times New Roman" w:hAnsi="Times New Roman"/>
          <w:i/>
          <w:sz w:val="28"/>
          <w:szCs w:val="28"/>
        </w:rPr>
        <w:t>ствии требованиями, изложенными в приказе Минобрнауки России от 31 декабря 2015 года № 1577</w:t>
      </w:r>
      <w:r w:rsidRPr="007C0894">
        <w:rPr>
          <w:rFonts w:ascii="Times New Roman" w:hAnsi="Times New Roman"/>
          <w:sz w:val="28"/>
          <w:szCs w:val="28"/>
        </w:rPr>
        <w:t>) с учетом индивидуальных возможностей разных категорий детей с ОВЗ; индивидуальные достижения по отдельным учебным предметам (умение уч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щихся с нарушенным слухом общаться на темы, соответствующие их возрасту; ум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выбирать речевые средства адекватно коммуникативной ситуации; получение опыта решения проблем и др.).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езультаты освоения программы коррекционной работы отражают сформ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ванность социальных (жизненных) компетенций, </w:t>
      </w:r>
      <w:r w:rsidRPr="007C0894">
        <w:rPr>
          <w:rFonts w:ascii="Times New Roman" w:hAnsi="Times New Roman"/>
          <w:bCs/>
          <w:sz w:val="28"/>
          <w:szCs w:val="28"/>
        </w:rPr>
        <w:t>необходимых для решения практико-ориентированных задач и обеспечивающих становление социальных отношений об</w:t>
      </w:r>
      <w:r w:rsidRPr="007C0894">
        <w:rPr>
          <w:rFonts w:ascii="Times New Roman" w:hAnsi="Times New Roman"/>
          <w:bCs/>
          <w:sz w:val="28"/>
          <w:szCs w:val="28"/>
        </w:rPr>
        <w:t>у</w:t>
      </w:r>
      <w:r w:rsidRPr="007C0894">
        <w:rPr>
          <w:rFonts w:ascii="Times New Roman" w:hAnsi="Times New Roman"/>
          <w:bCs/>
          <w:sz w:val="28"/>
          <w:szCs w:val="28"/>
        </w:rPr>
        <w:t>чающихся с ОВЗ в различных средах</w:t>
      </w:r>
      <w:r w:rsidRPr="007C0894">
        <w:rPr>
          <w:rFonts w:ascii="Times New Roman" w:hAnsi="Times New Roman"/>
          <w:sz w:val="28"/>
          <w:szCs w:val="28"/>
        </w:rPr>
        <w:t>:</w:t>
      </w:r>
    </w:p>
    <w:p w:rsidR="00E21BB0" w:rsidRPr="007C0894" w:rsidRDefault="00E21BB0" w:rsidP="005A44DD">
      <w:pPr>
        <w:pStyle w:val="a9"/>
        <w:numPr>
          <w:ilvl w:val="0"/>
          <w:numId w:val="169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тие адекватных представлений о собственных возможностях, о насущно необходимом жизнеобеспечении</w:t>
      </w:r>
      <w:r w:rsidRPr="007C0894">
        <w:rPr>
          <w:rFonts w:ascii="Times New Roman" w:hAnsi="Times New Roman"/>
          <w:b/>
          <w:bCs/>
          <w:sz w:val="28"/>
          <w:szCs w:val="28"/>
        </w:rPr>
        <w:t xml:space="preserve">, </w:t>
      </w:r>
      <w:r w:rsidRPr="007C0894">
        <w:rPr>
          <w:rFonts w:ascii="Times New Roman" w:hAnsi="Times New Roman"/>
          <w:bCs/>
          <w:sz w:val="28"/>
          <w:szCs w:val="28"/>
        </w:rPr>
        <w:t>проявляющееся:</w:t>
      </w:r>
    </w:p>
    <w:p w:rsidR="00E21BB0" w:rsidRPr="007C0894" w:rsidRDefault="00E21BB0" w:rsidP="00E21BB0">
      <w:pPr>
        <w:tabs>
          <w:tab w:val="left" w:pos="0"/>
          <w:tab w:val="left" w:pos="993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различать учебные ситуации, в которых необходима посторонняя помощь для её разрешения, с ситуациями, в которых решение можно найти самому;</w:t>
      </w:r>
    </w:p>
    <w:p w:rsidR="00E21BB0" w:rsidRPr="007C0894" w:rsidRDefault="00E21BB0" w:rsidP="00E21BB0">
      <w:pPr>
        <w:tabs>
          <w:tab w:val="left" w:pos="0"/>
          <w:tab w:val="left" w:pos="993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обратиться к учителю при затруднениях в учебном процессе, сформулир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ть запрос о специальной помощи;</w:t>
      </w:r>
    </w:p>
    <w:p w:rsidR="00E21BB0" w:rsidRPr="007C0894" w:rsidRDefault="00E21BB0" w:rsidP="00E21BB0">
      <w:pPr>
        <w:tabs>
          <w:tab w:val="left" w:pos="0"/>
          <w:tab w:val="left" w:pos="993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использовать помощь взрослого для разрешения затруднения, давать аде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ватную обратную связь учителю: понимаю или не понимаю;</w:t>
      </w:r>
    </w:p>
    <w:p w:rsidR="00E21BB0" w:rsidRPr="007C0894" w:rsidRDefault="00E21BB0" w:rsidP="00E21BB0">
      <w:pPr>
        <w:tabs>
          <w:tab w:val="left" w:pos="0"/>
          <w:tab w:val="left" w:pos="993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написать при необходимости SMS-сообщение, правильно выбрать адресата (близкого человека), корректно и точно сформулировать возникшую проблему.</w:t>
      </w:r>
    </w:p>
    <w:p w:rsidR="00E21BB0" w:rsidRPr="007C0894" w:rsidRDefault="00E21BB0" w:rsidP="005A44DD">
      <w:pPr>
        <w:pStyle w:val="a9"/>
        <w:numPr>
          <w:ilvl w:val="0"/>
          <w:numId w:val="169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владение социально-бытовыми умениями, используемыми в повседневной жизни,проявляющееся</w:t>
      </w:r>
      <w:r w:rsidRPr="007C0894">
        <w:rPr>
          <w:rFonts w:ascii="Times New Roman" w:hAnsi="Times New Roman"/>
          <w:b/>
          <w:bCs/>
          <w:sz w:val="28"/>
          <w:szCs w:val="28"/>
        </w:rPr>
        <w:t>: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представлений об устройстве домашней жизни, разнообразии повс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дневных бытовых дел, понимании предназначения окружающих в быту предметов и вещей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включаться в разнообразные повседневные дела, принимать посильное уч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стие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адекватной оценке своих возможностей для выполнения определенных обязанностей в каких-то областях домашней жизни, умении брать на себя ответственность в этой деятельности;</w:t>
      </w:r>
    </w:p>
    <w:p w:rsidR="00E21BB0" w:rsidRPr="007C0894" w:rsidRDefault="00E21BB0" w:rsidP="00E21BB0">
      <w:pPr>
        <w:tabs>
          <w:tab w:val="left" w:pos="0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представлений об устройстве школьной жизни, участии в повседневной жизни класса, принятии на себя обязанностей наряду с другими детьми;</w:t>
      </w:r>
    </w:p>
    <w:p w:rsidR="00E21BB0" w:rsidRPr="007C0894" w:rsidRDefault="00E21BB0" w:rsidP="00E21BB0">
      <w:pPr>
        <w:tabs>
          <w:tab w:val="left" w:pos="0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ориентироваться в пространстве школы и просить помощи в случае затру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нений, ориентироваться в расписании занятий;</w:t>
      </w:r>
    </w:p>
    <w:p w:rsidR="00E21BB0" w:rsidRPr="007C0894" w:rsidRDefault="00E21BB0" w:rsidP="00E21BB0">
      <w:pPr>
        <w:tabs>
          <w:tab w:val="left" w:pos="0"/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включаться в разнообразные повседневные школьные дела, принимать 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ильное участие, брать на себя ответственность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тремлении участвовать в подготовке и проведении праздников дома и в школе.</w:t>
      </w:r>
    </w:p>
    <w:p w:rsidR="00E21BB0" w:rsidRPr="007C0894" w:rsidRDefault="00E21BB0" w:rsidP="005A44DD">
      <w:pPr>
        <w:pStyle w:val="a9"/>
        <w:numPr>
          <w:ilvl w:val="0"/>
          <w:numId w:val="169"/>
        </w:numPr>
        <w:ind w:left="0" w:firstLine="0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овладение навыками коммуникации и принятыми ритуалами социального вза</w:t>
      </w:r>
      <w:r w:rsidRPr="007C0894">
        <w:rPr>
          <w:rFonts w:ascii="Times New Roman" w:hAnsi="Times New Roman"/>
          <w:bCs/>
          <w:sz w:val="28"/>
          <w:szCs w:val="28"/>
        </w:rPr>
        <w:t>и</w:t>
      </w:r>
      <w:r w:rsidRPr="007C0894">
        <w:rPr>
          <w:rFonts w:ascii="Times New Roman" w:hAnsi="Times New Roman"/>
          <w:bCs/>
          <w:sz w:val="28"/>
          <w:szCs w:val="28"/>
        </w:rPr>
        <w:t>модействия, проявляющееся:</w:t>
      </w:r>
    </w:p>
    <w:p w:rsidR="00E21BB0" w:rsidRPr="007C0894" w:rsidRDefault="00E21BB0" w:rsidP="00E21BB0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7C0894">
        <w:rPr>
          <w:rFonts w:ascii="Times New Roman" w:hAnsi="Times New Roman"/>
          <w:bCs/>
          <w:sz w:val="28"/>
          <w:szCs w:val="28"/>
        </w:rPr>
        <w:t>в расширении знаний правил коммуникации;</w:t>
      </w:r>
    </w:p>
    <w:p w:rsidR="00E21BB0" w:rsidRPr="007C0894" w:rsidRDefault="00E21BB0" w:rsidP="00E21BB0">
      <w:pPr>
        <w:tabs>
          <w:tab w:val="left" w:pos="0"/>
          <w:tab w:val="left" w:pos="993"/>
          <w:tab w:val="left" w:pos="1418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и обогащении опыта коммуникации ребёнка в ближнем и дальнем о</w:t>
      </w:r>
      <w:r w:rsidRPr="007C0894">
        <w:rPr>
          <w:rFonts w:ascii="Times New Roman" w:hAnsi="Times New Roman"/>
          <w:sz w:val="28"/>
          <w:szCs w:val="28"/>
        </w:rPr>
        <w:t>к</w:t>
      </w:r>
      <w:r w:rsidRPr="007C0894">
        <w:rPr>
          <w:rFonts w:ascii="Times New Roman" w:hAnsi="Times New Roman"/>
          <w:sz w:val="28"/>
          <w:szCs w:val="28"/>
        </w:rPr>
        <w:t>ружении, расширении круга ситуаций, в которых обучающийся может использовать коммуникацию как средство достижения цели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в умении решать актуальные школьные и житейские задачи, используя коммуникацию как средство достижения цели (вербальную, невербальную); </w:t>
      </w:r>
    </w:p>
    <w:p w:rsidR="00E21BB0" w:rsidRPr="007C0894" w:rsidRDefault="00E21BB0" w:rsidP="00E21BB0">
      <w:pPr>
        <w:tabs>
          <w:tab w:val="left" w:pos="0"/>
          <w:tab w:val="left" w:pos="993"/>
          <w:tab w:val="left" w:pos="1418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 умении начать и поддержать разговор, задать вопрос, выразить свои намерения, просьбу, пожелание, опасения, завершить разговор;</w:t>
      </w:r>
    </w:p>
    <w:p w:rsidR="00E21BB0" w:rsidRPr="007C0894" w:rsidRDefault="00E21BB0" w:rsidP="00E21BB0">
      <w:pPr>
        <w:tabs>
          <w:tab w:val="left" w:pos="0"/>
          <w:tab w:val="left" w:pos="993"/>
          <w:tab w:val="left" w:pos="1418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корректно выразить отказ и недовольство, благодарность, сочувствие и т.д.;</w:t>
      </w:r>
    </w:p>
    <w:p w:rsidR="00E21BB0" w:rsidRPr="007C0894" w:rsidRDefault="00E21BB0" w:rsidP="00E21BB0">
      <w:pPr>
        <w:tabs>
          <w:tab w:val="left" w:pos="0"/>
          <w:tab w:val="left" w:pos="993"/>
          <w:tab w:val="left" w:pos="1418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получать и уточнять информацию от собеседника;</w:t>
      </w:r>
    </w:p>
    <w:p w:rsidR="00E21BB0" w:rsidRPr="007C0894" w:rsidRDefault="00E21BB0" w:rsidP="00E21BB0">
      <w:pPr>
        <w:tabs>
          <w:tab w:val="left" w:pos="0"/>
          <w:tab w:val="left" w:pos="993"/>
          <w:tab w:val="left" w:pos="1418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освоении культурных форм выражения своих чувств.</w:t>
      </w:r>
    </w:p>
    <w:p w:rsidR="00E21BB0" w:rsidRPr="007C0894" w:rsidRDefault="00E21BB0" w:rsidP="005A44DD">
      <w:pPr>
        <w:pStyle w:val="a9"/>
        <w:numPr>
          <w:ilvl w:val="0"/>
          <w:numId w:val="169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особность к осмыслению и дифференциации картины мира, ее простран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-временной организации, проявляющаяся: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и обогащении опыта реального взаимодействия обучающегося с бы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ым окружением, миром природных явлений и вещей, расширении адекватных пре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ставлений об опасности и безопасности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адекватности бытового поведения обучающегося с точки зрения опасности (безопа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>ности) для себя и для окружающих; сохранности окружающей предметной и приро</w:t>
      </w:r>
      <w:r w:rsidRPr="007C0894">
        <w:rPr>
          <w:rFonts w:ascii="Times New Roman" w:hAnsi="Times New Roman"/>
          <w:sz w:val="28"/>
          <w:szCs w:val="28"/>
        </w:rPr>
        <w:t>д</w:t>
      </w:r>
      <w:r w:rsidRPr="007C0894">
        <w:rPr>
          <w:rFonts w:ascii="Times New Roman" w:hAnsi="Times New Roman"/>
          <w:sz w:val="28"/>
          <w:szCs w:val="28"/>
        </w:rPr>
        <w:t>ной среды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и накоплении знакомых и разнообразно освоенных мест за пределами дома и школы: двора, дачи, леса, парка, речки, городских и загородных достопримеч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ельностей и других.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сширении представлений о целостной и подробной картине мира, упорядоченной в пространстве и времени, адекватных возрасту ребёнка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накапливать личные впечатления, связанные с явлениями окружающего м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ра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устанавливать взаимосвязь между природным порядком и ходом собств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 жизни в семье и в школе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устанавливать взаимосвязь общественного порядка и уклада собственной жизни в семье и в школе, соответствовать этому порядку.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звитии любознательности, наблюдательности, способности замечать новое, зад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вать вопросы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развитии активности во взаимодействии с миром, понимании собственной результ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тивности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накоплении опыта освоения нового при помощи экскурсий и путешествий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передать свои впечатления, соображения, умозаключения так, чтобы быть понятым другим человеком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принимать и включать в свой личный опыт жизненный опыт других людей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пособности взаимодействовать с другими людьми, умении делиться своими восп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минаниями, впечатлениями и планами.</w:t>
      </w:r>
    </w:p>
    <w:p w:rsidR="00E21BB0" w:rsidRPr="007C0894" w:rsidRDefault="00E21BB0" w:rsidP="005A44DD">
      <w:pPr>
        <w:pStyle w:val="a9"/>
        <w:numPr>
          <w:ilvl w:val="0"/>
          <w:numId w:val="169"/>
        </w:numPr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особность к осмыслению социального окружения, своего места в нем, прин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тие соответствующих возрасту ценностей и социальных ролей, проявляющаяся: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знании правил поведения в разных социальных ситуациях с людьми разного статуса, с близкими в семье; с учителями и учениками в школе; со знакомыми и незнакомыми людьми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освоение необходимых социальных ритуалов, умении адекватно использовать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нятые социальные ритуалы, умении вступить в контакт и общаться в соответствии с возрастом, близостью и социальным статусом собеседника, умении корректно пр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лечь к себе внимание, отстраниться от нежелательного контакта, выразить свои чу</w:t>
      </w:r>
      <w:r w:rsidRPr="007C0894">
        <w:rPr>
          <w:rFonts w:ascii="Times New Roman" w:hAnsi="Times New Roman"/>
          <w:sz w:val="28"/>
          <w:szCs w:val="28"/>
        </w:rPr>
        <w:t>в</w:t>
      </w:r>
      <w:r w:rsidRPr="007C0894">
        <w:rPr>
          <w:rFonts w:ascii="Times New Roman" w:hAnsi="Times New Roman"/>
          <w:sz w:val="28"/>
          <w:szCs w:val="28"/>
        </w:rPr>
        <w:t>ства, отказ, недовольство, благодарность, сочувствие, намерение, просьбу, опасение и другие.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освоении возможностей и допустимых границ социальных контактов, выработки адекватной дистанции в зависимости от ситуации общения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в умении проявлять инициативу, корректно устанавливать и ограничивать контакт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не быть назойливым в своих просьбах и требованиях, быть благодарным за проявление внимания и оказание помощи;</w:t>
      </w:r>
    </w:p>
    <w:p w:rsidR="00E21BB0" w:rsidRPr="007C0894" w:rsidRDefault="00E21BB0" w:rsidP="00E21BB0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умении применять формы выражения своих чувств соответственно ситуации со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ального контакта.</w:t>
      </w:r>
    </w:p>
    <w:p w:rsidR="00E21BB0" w:rsidRPr="007C0894" w:rsidRDefault="00E21BB0" w:rsidP="00E21BB0">
      <w:pPr>
        <w:pStyle w:val="Default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E21BB0" w:rsidRPr="007C0894" w:rsidRDefault="00E21BB0" w:rsidP="00E21BB0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истема оценки достижения обучающимися с ОВЗ планируемых результатов освоения ООП ООО предполагает комплексный подход к оценке результатов образ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вания, позволяющий вести оценку достижения обучающимися всех трех групп резу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татов образования: личностных, метапредметных и предметных.</w:t>
      </w:r>
    </w:p>
    <w:p w:rsidR="00E21BB0" w:rsidRPr="007C0894" w:rsidRDefault="00E21BB0" w:rsidP="00E21BB0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ценка результатов освоения обучающимися с ОВЗ осуществляется в соотве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ствии с требованиями ФГОС ООО.</w:t>
      </w:r>
    </w:p>
    <w:p w:rsidR="00E21BB0" w:rsidRPr="007C0894" w:rsidRDefault="00E21BB0" w:rsidP="00E21BB0">
      <w:pPr>
        <w:pStyle w:val="afe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учающиеся с ОВЗ имеют право на прохождение текущей, промежуточной и государственной итоговой аттестацииосвоения ООП ООО в иных формах в зависим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>сти от их индивидуальных особенностей.</w:t>
      </w:r>
    </w:p>
    <w:p w:rsidR="00E21BB0" w:rsidRPr="007C0894" w:rsidRDefault="00E21BB0" w:rsidP="00E21BB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Специальные услови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C0894">
        <w:rPr>
          <w:rFonts w:ascii="Times New Roman" w:hAnsi="Times New Roman"/>
          <w:sz w:val="28"/>
          <w:szCs w:val="28"/>
        </w:rPr>
        <w:t xml:space="preserve">проведения </w:t>
      </w:r>
      <w:r w:rsidRPr="007C0894">
        <w:rPr>
          <w:rFonts w:ascii="Times New Roman" w:hAnsi="Times New Roman"/>
          <w:i/>
          <w:sz w:val="28"/>
          <w:szCs w:val="28"/>
        </w:rPr>
        <w:t>текущей, промежуточной</w:t>
      </w:r>
      <w:r w:rsidRPr="007C0894">
        <w:rPr>
          <w:rFonts w:ascii="Times New Roman" w:hAnsi="Times New Roman"/>
          <w:sz w:val="28"/>
          <w:szCs w:val="28"/>
        </w:rPr>
        <w:t xml:space="preserve"> и </w:t>
      </w:r>
      <w:r w:rsidRPr="007C0894">
        <w:rPr>
          <w:rFonts w:ascii="Times New Roman" w:hAnsi="Times New Roman"/>
          <w:i/>
          <w:sz w:val="28"/>
          <w:szCs w:val="28"/>
        </w:rPr>
        <w:t>итоговой</w:t>
      </w:r>
      <w:r w:rsidRPr="007C0894">
        <w:rPr>
          <w:rFonts w:ascii="Times New Roman" w:hAnsi="Times New Roman"/>
          <w:sz w:val="28"/>
          <w:szCs w:val="28"/>
        </w:rPr>
        <w:t xml:space="preserve"> (по итогам освоения ООП ООО) </w:t>
      </w:r>
      <w:r w:rsidRPr="007C0894">
        <w:rPr>
          <w:rFonts w:ascii="Times New Roman" w:hAnsi="Times New Roman"/>
          <w:i/>
          <w:sz w:val="28"/>
          <w:szCs w:val="28"/>
        </w:rPr>
        <w:t xml:space="preserve">аттестации </w:t>
      </w:r>
      <w:r w:rsidRPr="007C0894">
        <w:rPr>
          <w:rFonts w:ascii="Times New Roman" w:hAnsi="Times New Roman"/>
          <w:sz w:val="28"/>
          <w:szCs w:val="28"/>
        </w:rPr>
        <w:t>обучающихся с ОВЗ включают: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особую форму организации аттестации (в малой группе, индивидуальную) с учетом особых образовательных потребностей и индивидуальных особенностей об</w:t>
      </w:r>
      <w:r w:rsidRPr="007C0894">
        <w:rPr>
          <w:rFonts w:ascii="Times New Roman" w:hAnsi="Times New Roman"/>
          <w:sz w:val="28"/>
          <w:szCs w:val="28"/>
          <w:lang w:eastAsia="ru-RU"/>
        </w:rPr>
        <w:t>у</w:t>
      </w:r>
      <w:r w:rsidRPr="007C0894">
        <w:rPr>
          <w:rFonts w:ascii="Times New Roman" w:hAnsi="Times New Roman"/>
          <w:sz w:val="28"/>
          <w:szCs w:val="28"/>
          <w:lang w:eastAsia="ru-RU"/>
        </w:rPr>
        <w:t>чающихся с ОВЗ;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привычную обстановку в классе (присутствие своего учителя, наличие привы</w:t>
      </w:r>
      <w:r w:rsidRPr="007C0894">
        <w:rPr>
          <w:rFonts w:ascii="Times New Roman" w:hAnsi="Times New Roman"/>
          <w:sz w:val="28"/>
          <w:szCs w:val="28"/>
          <w:lang w:eastAsia="ru-RU"/>
        </w:rPr>
        <w:t>ч</w:t>
      </w:r>
      <w:r w:rsidRPr="007C0894">
        <w:rPr>
          <w:rFonts w:ascii="Times New Roman" w:hAnsi="Times New Roman"/>
          <w:sz w:val="28"/>
          <w:szCs w:val="28"/>
          <w:lang w:eastAsia="ru-RU"/>
        </w:rPr>
        <w:t>ных для обучающихся мнестических опор: наглядных схем, шаблонов общего хода выполнения заданий);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 xml:space="preserve">присутствие в начале работы этапа общей организации деятельности; 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адаптирование инструкции с учетом особых образовательных потребностей и индивидуальных трудностей обучающихся с ОВЗ:</w:t>
      </w:r>
    </w:p>
    <w:p w:rsidR="00E21BB0" w:rsidRPr="007C0894" w:rsidRDefault="00E21BB0" w:rsidP="00E21BB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1) упрощение формулировок по грамматическому и семантическому оформлению;</w:t>
      </w:r>
    </w:p>
    <w:p w:rsidR="00E21BB0" w:rsidRPr="007C0894" w:rsidRDefault="00E21BB0" w:rsidP="00E21BB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2) упрощение многозвеньевой инструкции посредством деления ее на короткие см</w:t>
      </w:r>
      <w:r w:rsidRPr="007C0894">
        <w:rPr>
          <w:rFonts w:ascii="Times New Roman" w:hAnsi="Times New Roman"/>
          <w:sz w:val="28"/>
          <w:szCs w:val="28"/>
        </w:rPr>
        <w:t>ы</w:t>
      </w:r>
      <w:r w:rsidRPr="007C0894">
        <w:rPr>
          <w:rFonts w:ascii="Times New Roman" w:hAnsi="Times New Roman"/>
          <w:sz w:val="28"/>
          <w:szCs w:val="28"/>
        </w:rPr>
        <w:t>словые единицы, задающие поэтапность (пошаговость) выполнения задания;</w:t>
      </w:r>
    </w:p>
    <w:p w:rsidR="00E21BB0" w:rsidRPr="007C0894" w:rsidRDefault="00E21BB0" w:rsidP="00E21BB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3) в дополнение к письменной инструкции к заданию, при необходимости, она допо</w:t>
      </w:r>
      <w:r w:rsidRPr="007C0894">
        <w:rPr>
          <w:rFonts w:ascii="Times New Roman" w:hAnsi="Times New Roman"/>
          <w:sz w:val="28"/>
          <w:szCs w:val="28"/>
        </w:rPr>
        <w:t>л</w:t>
      </w:r>
      <w:r w:rsidRPr="007C0894">
        <w:rPr>
          <w:rFonts w:ascii="Times New Roman" w:hAnsi="Times New Roman"/>
          <w:sz w:val="28"/>
          <w:szCs w:val="28"/>
        </w:rPr>
        <w:t>нительно прочитывается педагогом вслух в медленном темпе с четкими смысловыми акцентами;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при необходимости адаптирование текста задания с учетом особых образов</w:t>
      </w:r>
      <w:r w:rsidRPr="007C0894">
        <w:rPr>
          <w:rFonts w:ascii="Times New Roman" w:hAnsi="Times New Roman"/>
          <w:sz w:val="28"/>
          <w:szCs w:val="28"/>
          <w:lang w:eastAsia="ru-RU"/>
        </w:rPr>
        <w:t>а</w:t>
      </w:r>
      <w:r w:rsidRPr="007C0894">
        <w:rPr>
          <w:rFonts w:ascii="Times New Roman" w:hAnsi="Times New Roman"/>
          <w:sz w:val="28"/>
          <w:szCs w:val="28"/>
          <w:lang w:eastAsia="ru-RU"/>
        </w:rPr>
        <w:t>тельных потребностей и индивидуальных трудностей обучающихся с ОВЗ (более крупный шрифт, четкое отграничение одного задания от другого; упрощение форм</w:t>
      </w:r>
      <w:r w:rsidRPr="007C0894">
        <w:rPr>
          <w:rFonts w:ascii="Times New Roman" w:hAnsi="Times New Roman"/>
          <w:sz w:val="28"/>
          <w:szCs w:val="28"/>
          <w:lang w:eastAsia="ru-RU"/>
        </w:rPr>
        <w:t>у</w:t>
      </w:r>
      <w:r w:rsidRPr="007C0894">
        <w:rPr>
          <w:rFonts w:ascii="Times New Roman" w:hAnsi="Times New Roman"/>
          <w:sz w:val="28"/>
          <w:szCs w:val="28"/>
          <w:lang w:eastAsia="ru-RU"/>
        </w:rPr>
        <w:t>лировок задания по грамматическому и семантическому оформлению и др.);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при необходимости предоставление дифференцированной помощи: стимул</w:t>
      </w:r>
      <w:r w:rsidRPr="007C0894">
        <w:rPr>
          <w:rFonts w:ascii="Times New Roman" w:hAnsi="Times New Roman"/>
          <w:sz w:val="28"/>
          <w:szCs w:val="28"/>
          <w:lang w:eastAsia="ru-RU"/>
        </w:rPr>
        <w:t>и</w:t>
      </w:r>
      <w:r w:rsidRPr="007C0894">
        <w:rPr>
          <w:rFonts w:ascii="Times New Roman" w:hAnsi="Times New Roman"/>
          <w:sz w:val="28"/>
          <w:szCs w:val="28"/>
          <w:lang w:eastAsia="ru-RU"/>
        </w:rPr>
        <w:t>рующей (одобрение, эмоциональная поддержка), организующей (привлечение вним</w:t>
      </w:r>
      <w:r w:rsidRPr="007C0894">
        <w:rPr>
          <w:rFonts w:ascii="Times New Roman" w:hAnsi="Times New Roman"/>
          <w:sz w:val="28"/>
          <w:szCs w:val="28"/>
          <w:lang w:eastAsia="ru-RU"/>
        </w:rPr>
        <w:t>а</w:t>
      </w:r>
      <w:r w:rsidRPr="007C0894">
        <w:rPr>
          <w:rFonts w:ascii="Times New Roman" w:hAnsi="Times New Roman"/>
          <w:sz w:val="28"/>
          <w:szCs w:val="28"/>
          <w:lang w:eastAsia="ru-RU"/>
        </w:rPr>
        <w:t>ния, концентрирование на выполнении работы, напоминание о необходимости сам</w:t>
      </w:r>
      <w:r w:rsidRPr="007C0894">
        <w:rPr>
          <w:rFonts w:ascii="Times New Roman" w:hAnsi="Times New Roman"/>
          <w:sz w:val="28"/>
          <w:szCs w:val="28"/>
          <w:lang w:eastAsia="ru-RU"/>
        </w:rPr>
        <w:t>о</w:t>
      </w:r>
      <w:r w:rsidRPr="007C0894">
        <w:rPr>
          <w:rFonts w:ascii="Times New Roman" w:hAnsi="Times New Roman"/>
          <w:sz w:val="28"/>
          <w:szCs w:val="28"/>
          <w:lang w:eastAsia="ru-RU"/>
        </w:rPr>
        <w:t>проверки), направляющей (повторение и разъяснение инструкции к заданию);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 xml:space="preserve">увеличение времени на выполнение заданий;  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возможность организации короткого перерыва (10-15 мин) при нарастании в п</w:t>
      </w:r>
      <w:r w:rsidRPr="007C0894">
        <w:rPr>
          <w:rFonts w:ascii="Times New Roman" w:hAnsi="Times New Roman"/>
          <w:sz w:val="28"/>
          <w:szCs w:val="28"/>
          <w:lang w:eastAsia="ru-RU"/>
        </w:rPr>
        <w:t>о</w:t>
      </w:r>
      <w:r w:rsidRPr="007C0894">
        <w:rPr>
          <w:rFonts w:ascii="Times New Roman" w:hAnsi="Times New Roman"/>
          <w:sz w:val="28"/>
          <w:szCs w:val="28"/>
          <w:lang w:eastAsia="ru-RU"/>
        </w:rPr>
        <w:t xml:space="preserve">ведении ребенка проявлений утомления, истощения; </w:t>
      </w:r>
    </w:p>
    <w:p w:rsidR="00E21BB0" w:rsidRPr="007C0894" w:rsidRDefault="00E21BB0" w:rsidP="005A44DD">
      <w:pPr>
        <w:numPr>
          <w:ilvl w:val="0"/>
          <w:numId w:val="161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недопустимыми являются негативные реакции со стороны педагога, создание ситуаций, приводящих к эмоциональному травмированию ребенка.</w:t>
      </w:r>
    </w:p>
    <w:p w:rsidR="00E21BB0" w:rsidRPr="007C0894" w:rsidRDefault="00E21BB0" w:rsidP="00E21BB0">
      <w:pPr>
        <w:tabs>
          <w:tab w:val="left" w:pos="0"/>
          <w:tab w:val="right" w:leader="dot" w:pos="9639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 xml:space="preserve">Система оценки достижения обучающимися с ОВЗ планируемых результатов освоения ООП ООО должна предусматривать оценку достижения обучающимися с ОВЗ планируемых результатов освоения программы коррекционной работы. </w:t>
      </w:r>
    </w:p>
    <w:p w:rsidR="00E21BB0" w:rsidRPr="007C0894" w:rsidRDefault="00E21BB0" w:rsidP="00E21BB0">
      <w:pPr>
        <w:tabs>
          <w:tab w:val="right" w:leader="dot" w:pos="9329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оценки результатов освоения обучающимися с ОВЗ программы коррекц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онной работы  используется метод экспертной оценки, который представляет собой процедуру оценки результатов на основе мнений группы специалистов (экспертов). Данная группа экспертов объединяет всех участников образовательного процесса - тех, кто обучает, воспитывает и тесно контактирует с обучающимся. Задачей такой экспертной группы является выработка общей оценки достижений обучающегося в сфере социальной (жизненной) компетенции, которая обязательно включает мнение семьи, близких ребенка. Основой оценки продвижения ребенка в социальной (жизне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ой) компетенции служит анализ изменений его поведения в повседневной жизни - в школе и дома.</w:t>
      </w:r>
    </w:p>
    <w:p w:rsidR="00E21BB0" w:rsidRPr="007C0894" w:rsidRDefault="00E21BB0" w:rsidP="00E21BB0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ля полноты оценки достижений планируемых результатов освоения обуча</w:t>
      </w:r>
      <w:r w:rsidRPr="007C0894">
        <w:rPr>
          <w:rFonts w:ascii="Times New Roman" w:hAnsi="Times New Roman"/>
          <w:sz w:val="28"/>
          <w:szCs w:val="28"/>
        </w:rPr>
        <w:t>ю</w:t>
      </w:r>
      <w:r w:rsidRPr="007C0894">
        <w:rPr>
          <w:rFonts w:ascii="Times New Roman" w:hAnsi="Times New Roman"/>
          <w:sz w:val="28"/>
          <w:szCs w:val="28"/>
        </w:rPr>
        <w:t>щимися программы коррекционной работы, следует учитывать мнение родителей (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>конных представителей), поскольку наличие положительной динамики обучающихся по интегративным показателям, свидетельствующей об ослаблении (отсутствии о</w:t>
      </w:r>
      <w:r w:rsidRPr="007C0894">
        <w:rPr>
          <w:rFonts w:ascii="Times New Roman" w:hAnsi="Times New Roman"/>
          <w:sz w:val="28"/>
          <w:szCs w:val="28"/>
        </w:rPr>
        <w:t>с</w:t>
      </w:r>
      <w:r w:rsidRPr="007C0894">
        <w:rPr>
          <w:rFonts w:ascii="Times New Roman" w:hAnsi="Times New Roman"/>
          <w:sz w:val="28"/>
          <w:szCs w:val="28"/>
        </w:rPr>
        <w:t xml:space="preserve">лабления) степени влияния нарушений развития на жизнедеятельность обучающихся, проявляется не только в учебно-познавательной деятельности, но и повседневной жизни. </w:t>
      </w:r>
    </w:p>
    <w:p w:rsidR="00E21BB0" w:rsidRPr="007C0894" w:rsidRDefault="00E21BB0" w:rsidP="00E21BB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остижения обучающихся с ОВЗ рассматриваются с учетом их предыдущих и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дивидуальных достижений, а не в сравнении с успеваемостью учащихся класса. Это может быть накопительная оценка (на основе текущих оценок) собственных достиж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й ребенка, а также оценка на основе его портфеля достижений.</w:t>
      </w:r>
    </w:p>
    <w:p w:rsidR="00E21BB0" w:rsidRPr="007C0894" w:rsidRDefault="00E21BB0" w:rsidP="00E21BB0">
      <w:pPr>
        <w:spacing w:after="0" w:line="24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случаях стойкого отсутствия положительной динамики в результатах освоения программы коррекционной работы обучающегося в случае согласия родителей (з</w:t>
      </w:r>
      <w:r w:rsidRPr="007C0894">
        <w:rPr>
          <w:rFonts w:ascii="Times New Roman" w:hAnsi="Times New Roman"/>
          <w:sz w:val="28"/>
          <w:szCs w:val="28"/>
        </w:rPr>
        <w:t>а</w:t>
      </w:r>
      <w:r w:rsidRPr="007C0894">
        <w:rPr>
          <w:rFonts w:ascii="Times New Roman" w:hAnsi="Times New Roman"/>
          <w:sz w:val="28"/>
          <w:szCs w:val="28"/>
        </w:rPr>
        <w:t xml:space="preserve">конных представителей) необходимо направить на расширенное психолого-медико-педагогическое обследование для получения необходимой информации, позволяющей внести коррективы в организацию и содержание программы коррекционной работы. </w:t>
      </w:r>
    </w:p>
    <w:p w:rsidR="00E21BB0" w:rsidRDefault="00E21BB0" w:rsidP="00E21BB0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937EBC" w:rsidRDefault="00937EBC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B12AF3" w:rsidRPr="007C0894" w:rsidRDefault="004116FD" w:rsidP="007C0894">
      <w:pPr>
        <w:spacing w:after="0" w:line="240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 xml:space="preserve">3. </w:t>
      </w:r>
      <w:r w:rsidR="00B12AF3" w:rsidRPr="007C0894">
        <w:rPr>
          <w:rFonts w:ascii="Times New Roman" w:hAnsi="Times New Roman"/>
          <w:b/>
          <w:sz w:val="28"/>
          <w:szCs w:val="28"/>
        </w:rPr>
        <w:t>Организационный раздел</w:t>
      </w:r>
      <w:bookmarkEnd w:id="198"/>
      <w:bookmarkEnd w:id="199"/>
      <w:r w:rsidR="0081481A" w:rsidRPr="007C0894">
        <w:rPr>
          <w:rFonts w:ascii="Times New Roman" w:hAnsi="Times New Roman"/>
          <w:b/>
          <w:sz w:val="28"/>
          <w:szCs w:val="28"/>
        </w:rPr>
        <w:t xml:space="preserve"> основной образовательной программы осно</w:t>
      </w:r>
      <w:r w:rsidR="0081481A" w:rsidRPr="007C0894">
        <w:rPr>
          <w:rFonts w:ascii="Times New Roman" w:hAnsi="Times New Roman"/>
          <w:b/>
          <w:sz w:val="28"/>
          <w:szCs w:val="28"/>
        </w:rPr>
        <w:t>в</w:t>
      </w:r>
      <w:r w:rsidR="0081481A" w:rsidRPr="007C0894">
        <w:rPr>
          <w:rFonts w:ascii="Times New Roman" w:hAnsi="Times New Roman"/>
          <w:b/>
          <w:sz w:val="28"/>
          <w:szCs w:val="28"/>
        </w:rPr>
        <w:t>ного общего образования</w:t>
      </w:r>
      <w:bookmarkEnd w:id="200"/>
    </w:p>
    <w:p w:rsidR="00B540EE" w:rsidRPr="007C0894" w:rsidRDefault="00452C5F" w:rsidP="00937EBC">
      <w:pPr>
        <w:pStyle w:val="2"/>
        <w:spacing w:line="240" w:lineRule="auto"/>
        <w:ind w:firstLine="0"/>
        <w:jc w:val="center"/>
      </w:pPr>
      <w:bookmarkStart w:id="206" w:name="_Toc406059069"/>
      <w:bookmarkStart w:id="207" w:name="_Toc409691733"/>
      <w:bookmarkStart w:id="208" w:name="_Toc410654074"/>
      <w:bookmarkStart w:id="209" w:name="_Toc414553282"/>
      <w:r w:rsidRPr="007C0894">
        <w:t xml:space="preserve">3.1. </w:t>
      </w:r>
      <w:r w:rsidR="0064213C" w:rsidRPr="007C0894">
        <w:t>У</w:t>
      </w:r>
      <w:r w:rsidR="00B540EE" w:rsidRPr="007C0894">
        <w:t>чебн</w:t>
      </w:r>
      <w:r w:rsidR="00646A25" w:rsidRPr="007C0894">
        <w:t>ый</w:t>
      </w:r>
      <w:r w:rsidR="00B540EE" w:rsidRPr="007C0894">
        <w:t xml:space="preserve"> план</w:t>
      </w:r>
      <w:bookmarkEnd w:id="206"/>
      <w:r w:rsidR="00646A25" w:rsidRPr="007C0894">
        <w:t xml:space="preserve"> основного общего образования</w:t>
      </w:r>
      <w:bookmarkEnd w:id="207"/>
      <w:bookmarkEnd w:id="208"/>
      <w:bookmarkEnd w:id="209"/>
    </w:p>
    <w:p w:rsidR="0064213C" w:rsidRPr="007C0894" w:rsidRDefault="0064213C" w:rsidP="007C0894">
      <w:pPr>
        <w:spacing w:after="0" w:line="240" w:lineRule="auto"/>
        <w:ind w:firstLine="397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 xml:space="preserve">Учебный план </w:t>
      </w:r>
      <w:r w:rsidR="006C3D0B" w:rsidRPr="006C3D0B">
        <w:rPr>
          <w:rFonts w:ascii="Times New Roman" w:hAnsi="Times New Roman"/>
          <w:sz w:val="28"/>
          <w:szCs w:val="28"/>
          <w:lang w:eastAsia="ru-RU"/>
        </w:rPr>
        <w:t>КОГОБУ СШ с УИОП пгт Кикнур</w:t>
      </w:r>
      <w:r w:rsidR="006C3D0B">
        <w:rPr>
          <w:rFonts w:ascii="Times New Roman" w:hAnsi="Times New Roman"/>
          <w:b/>
          <w:i/>
          <w:sz w:val="28"/>
          <w:szCs w:val="28"/>
          <w:lang w:eastAsia="ru-RU"/>
        </w:rPr>
        <w:t xml:space="preserve"> </w:t>
      </w:r>
      <w:r w:rsidRPr="007C0894">
        <w:rPr>
          <w:rFonts w:ascii="Times New Roman" w:hAnsi="Times New Roman"/>
          <w:sz w:val="28"/>
          <w:szCs w:val="28"/>
          <w:lang w:eastAsia="ru-RU"/>
        </w:rPr>
        <w:t>является нормативным докуме</w:t>
      </w:r>
      <w:r w:rsidRPr="007C0894">
        <w:rPr>
          <w:rFonts w:ascii="Times New Roman" w:hAnsi="Times New Roman"/>
          <w:sz w:val="28"/>
          <w:szCs w:val="28"/>
          <w:lang w:eastAsia="ru-RU"/>
        </w:rPr>
        <w:t>н</w:t>
      </w:r>
      <w:r w:rsidRPr="007C0894">
        <w:rPr>
          <w:rFonts w:ascii="Times New Roman" w:hAnsi="Times New Roman"/>
          <w:sz w:val="28"/>
          <w:szCs w:val="28"/>
          <w:lang w:eastAsia="ru-RU"/>
        </w:rPr>
        <w:t>том по введению в действие Федерального государственного образовательного ста</w:t>
      </w:r>
      <w:r w:rsidRPr="007C0894">
        <w:rPr>
          <w:rFonts w:ascii="Times New Roman" w:hAnsi="Times New Roman"/>
          <w:sz w:val="28"/>
          <w:szCs w:val="28"/>
          <w:lang w:eastAsia="ru-RU"/>
        </w:rPr>
        <w:t>н</w:t>
      </w:r>
      <w:r w:rsidRPr="007C0894">
        <w:rPr>
          <w:rFonts w:ascii="Times New Roman" w:hAnsi="Times New Roman"/>
          <w:sz w:val="28"/>
          <w:szCs w:val="28"/>
          <w:lang w:eastAsia="ru-RU"/>
        </w:rPr>
        <w:t xml:space="preserve">дарта основного общего  образования, определяет </w:t>
      </w:r>
      <w:r w:rsidR="00FE65DD">
        <w:rPr>
          <w:rFonts w:ascii="Times New Roman" w:hAnsi="Times New Roman"/>
          <w:sz w:val="28"/>
          <w:szCs w:val="28"/>
          <w:lang w:eastAsia="ru-RU"/>
        </w:rPr>
        <w:t xml:space="preserve">общий объём нагрузки и </w:t>
      </w:r>
      <w:r w:rsidRPr="007C0894">
        <w:rPr>
          <w:rFonts w:ascii="Times New Roman" w:hAnsi="Times New Roman"/>
          <w:sz w:val="28"/>
          <w:szCs w:val="28"/>
          <w:lang w:eastAsia="ru-RU"/>
        </w:rPr>
        <w:t>макс</w:t>
      </w:r>
      <w:r w:rsidRPr="007C0894">
        <w:rPr>
          <w:rFonts w:ascii="Times New Roman" w:hAnsi="Times New Roman"/>
          <w:sz w:val="28"/>
          <w:szCs w:val="28"/>
          <w:lang w:eastAsia="ru-RU"/>
        </w:rPr>
        <w:t>и</w:t>
      </w:r>
      <w:r w:rsidRPr="007C0894">
        <w:rPr>
          <w:rFonts w:ascii="Times New Roman" w:hAnsi="Times New Roman"/>
          <w:sz w:val="28"/>
          <w:szCs w:val="28"/>
          <w:lang w:eastAsia="ru-RU"/>
        </w:rPr>
        <w:t>мальный объем учебной нагрузки обучающихся, состав учебных предметов, распред</w:t>
      </w:r>
      <w:r w:rsidRPr="007C0894">
        <w:rPr>
          <w:rFonts w:ascii="Times New Roman" w:hAnsi="Times New Roman"/>
          <w:sz w:val="28"/>
          <w:szCs w:val="28"/>
          <w:lang w:eastAsia="ru-RU"/>
        </w:rPr>
        <w:t>е</w:t>
      </w:r>
      <w:r w:rsidRPr="007C0894">
        <w:rPr>
          <w:rFonts w:ascii="Times New Roman" w:hAnsi="Times New Roman"/>
          <w:sz w:val="28"/>
          <w:szCs w:val="28"/>
          <w:lang w:eastAsia="ru-RU"/>
        </w:rPr>
        <w:t>ляет учебное время, отводимое на освоение содержания образования по учебным предметам.</w:t>
      </w:r>
    </w:p>
    <w:p w:rsidR="0064213C" w:rsidRPr="007C0894" w:rsidRDefault="0064213C" w:rsidP="007C0894">
      <w:pPr>
        <w:spacing w:after="0" w:line="240" w:lineRule="auto"/>
        <w:ind w:firstLine="397"/>
        <w:jc w:val="both"/>
        <w:rPr>
          <w:rFonts w:ascii="Times New Roman" w:hAnsi="Times New Roman"/>
          <w:sz w:val="28"/>
          <w:szCs w:val="28"/>
          <w:lang w:eastAsia="ru-RU"/>
        </w:rPr>
      </w:pPr>
      <w:r w:rsidRPr="007C0894">
        <w:rPr>
          <w:rFonts w:ascii="Times New Roman" w:hAnsi="Times New Roman"/>
          <w:sz w:val="28"/>
          <w:szCs w:val="28"/>
          <w:lang w:eastAsia="ru-RU"/>
        </w:rPr>
        <w:t>Учебный план соответствует действующему законодательству Российской Фед</w:t>
      </w:r>
      <w:r w:rsidRPr="007C0894">
        <w:rPr>
          <w:rFonts w:ascii="Times New Roman" w:hAnsi="Times New Roman"/>
          <w:sz w:val="28"/>
          <w:szCs w:val="28"/>
          <w:lang w:eastAsia="ru-RU"/>
        </w:rPr>
        <w:t>е</w:t>
      </w:r>
      <w:r w:rsidRPr="007C0894">
        <w:rPr>
          <w:rFonts w:ascii="Times New Roman" w:hAnsi="Times New Roman"/>
          <w:sz w:val="28"/>
          <w:szCs w:val="28"/>
          <w:lang w:eastAsia="ru-RU"/>
        </w:rPr>
        <w:t>рации в области образования, обеспечивает исполнение федерального государственн</w:t>
      </w:r>
      <w:r w:rsidRPr="007C0894">
        <w:rPr>
          <w:rFonts w:ascii="Times New Roman" w:hAnsi="Times New Roman"/>
          <w:sz w:val="28"/>
          <w:szCs w:val="28"/>
          <w:lang w:eastAsia="ru-RU"/>
        </w:rPr>
        <w:t>о</w:t>
      </w:r>
      <w:r w:rsidRPr="007C0894">
        <w:rPr>
          <w:rFonts w:ascii="Times New Roman" w:hAnsi="Times New Roman"/>
          <w:sz w:val="28"/>
          <w:szCs w:val="28"/>
          <w:lang w:eastAsia="ru-RU"/>
        </w:rPr>
        <w:t>го образовательного стандарта основного общего образования.</w:t>
      </w:r>
    </w:p>
    <w:p w:rsidR="00B540EE" w:rsidRPr="007C0894" w:rsidRDefault="0064213C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</w:t>
      </w:r>
      <w:r w:rsidR="00B540EE" w:rsidRPr="007C0894">
        <w:rPr>
          <w:rFonts w:ascii="Times New Roman" w:hAnsi="Times New Roman"/>
          <w:sz w:val="28"/>
          <w:szCs w:val="28"/>
        </w:rPr>
        <w:t>чебный план: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иксирует максимальный объ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 учебной нагрузки обучающихся;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пределяет (регламентирует) перечень учебных предметов, курсов и время, отводимое на их освоение и организацию;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lastRenderedPageBreak/>
        <w:t>распределяет учебные предметы, курсы по классам и учебным годам.</w:t>
      </w:r>
    </w:p>
    <w:p w:rsidR="00B540EE" w:rsidRPr="007C0894" w:rsidRDefault="0064213C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</w:t>
      </w:r>
      <w:r w:rsidR="00B540EE" w:rsidRPr="007C0894">
        <w:rPr>
          <w:rFonts w:ascii="Times New Roman" w:hAnsi="Times New Roman"/>
          <w:sz w:val="28"/>
          <w:szCs w:val="28"/>
        </w:rPr>
        <w:t>чебный план состоит из двух частей: обязательной части и части, формиру</w:t>
      </w:r>
      <w:r w:rsidR="00B540EE" w:rsidRPr="007C0894">
        <w:rPr>
          <w:rFonts w:ascii="Times New Roman" w:hAnsi="Times New Roman"/>
          <w:sz w:val="28"/>
          <w:szCs w:val="28"/>
        </w:rPr>
        <w:t>е</w:t>
      </w:r>
      <w:r w:rsidR="00B540EE" w:rsidRPr="007C0894">
        <w:rPr>
          <w:rFonts w:ascii="Times New Roman" w:hAnsi="Times New Roman"/>
          <w:sz w:val="28"/>
          <w:szCs w:val="28"/>
        </w:rPr>
        <w:t>мой участниками образовательных отношений.</w:t>
      </w:r>
    </w:p>
    <w:p w:rsidR="00B540EE" w:rsidRPr="007C0894" w:rsidRDefault="00B540EE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Обязательная часть</w:t>
      </w:r>
      <w:r w:rsidRPr="007C0894">
        <w:rPr>
          <w:rFonts w:ascii="Times New Roman" w:hAnsi="Times New Roman"/>
          <w:sz w:val="28"/>
          <w:szCs w:val="28"/>
        </w:rPr>
        <w:t xml:space="preserve"> учебного плана определяет состав учебных предметов об</w:t>
      </w:r>
      <w:r w:rsidRPr="007C0894">
        <w:rPr>
          <w:rFonts w:ascii="Times New Roman" w:hAnsi="Times New Roman"/>
          <w:sz w:val="28"/>
          <w:szCs w:val="28"/>
        </w:rPr>
        <w:t>я</w:t>
      </w:r>
      <w:r w:rsidRPr="007C0894">
        <w:rPr>
          <w:rFonts w:ascii="Times New Roman" w:hAnsi="Times New Roman"/>
          <w:sz w:val="28"/>
          <w:szCs w:val="28"/>
        </w:rPr>
        <w:t>зательных предметных областей для всех имеющих по данной программе государс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нную аккредитацию образовательных организаций, реализующих образовательную программу основного общего образования, и учебное время, отводимое на их изуч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ие по классам (годам) обучения. Допускаются интегрированные учебные предметы (курсы) как в рамках одной предметной области в целом, так и на определ</w:t>
      </w:r>
      <w:r w:rsidR="00245F1D"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нном этапе обучения.</w:t>
      </w:r>
    </w:p>
    <w:p w:rsidR="00B540EE" w:rsidRPr="007C0894" w:rsidRDefault="00B540EE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Часть учебного плана, формируемая участниками образовательных отн</w:t>
      </w:r>
      <w:r w:rsidRPr="007C0894">
        <w:rPr>
          <w:rFonts w:ascii="Times New Roman" w:hAnsi="Times New Roman"/>
          <w:b/>
          <w:sz w:val="28"/>
          <w:szCs w:val="28"/>
        </w:rPr>
        <w:t>о</w:t>
      </w:r>
      <w:r w:rsidRPr="007C0894">
        <w:rPr>
          <w:rFonts w:ascii="Times New Roman" w:hAnsi="Times New Roman"/>
          <w:b/>
          <w:sz w:val="28"/>
          <w:szCs w:val="28"/>
        </w:rPr>
        <w:t>шений,</w:t>
      </w:r>
      <w:r w:rsidRPr="007C0894">
        <w:rPr>
          <w:rFonts w:ascii="Times New Roman" w:hAnsi="Times New Roman"/>
          <w:sz w:val="28"/>
          <w:szCs w:val="28"/>
        </w:rPr>
        <w:t xml:space="preserve"> определяет время, отводимое на изучение содержания образования, обеспеч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ающего реализацию интересов и потребностей обучающихся, их родителей (зако</w:t>
      </w:r>
      <w:r w:rsidRPr="007C0894">
        <w:rPr>
          <w:rFonts w:ascii="Times New Roman" w:hAnsi="Times New Roman"/>
          <w:sz w:val="28"/>
          <w:szCs w:val="28"/>
        </w:rPr>
        <w:t>н</w:t>
      </w:r>
      <w:r w:rsidRPr="007C0894">
        <w:rPr>
          <w:rFonts w:ascii="Times New Roman" w:hAnsi="Times New Roman"/>
          <w:sz w:val="28"/>
          <w:szCs w:val="28"/>
        </w:rPr>
        <w:t>ных представителей), педагогического коллектива образовательной организации.</w:t>
      </w:r>
    </w:p>
    <w:p w:rsidR="00B540EE" w:rsidRPr="007C0894" w:rsidRDefault="00B540EE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ремя, отводимое на данную часть учебного плана, может быть использовано на: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увеличение учебных часов, предусмотренных на изучение отдельных учебных предметов обязательной части; 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ведение специально разработанных учебных курсов, обеспечивающих инт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ресы и потребности участников образовательных отношений, в том числе этнокул</w:t>
      </w:r>
      <w:r w:rsidRPr="007C0894">
        <w:rPr>
          <w:rFonts w:ascii="Times New Roman" w:hAnsi="Times New Roman"/>
          <w:sz w:val="28"/>
          <w:szCs w:val="28"/>
        </w:rPr>
        <w:t>ь</w:t>
      </w:r>
      <w:r w:rsidRPr="007C0894">
        <w:rPr>
          <w:rFonts w:ascii="Times New Roman" w:hAnsi="Times New Roman"/>
          <w:sz w:val="28"/>
          <w:szCs w:val="28"/>
        </w:rPr>
        <w:t>турные;</w:t>
      </w:r>
    </w:p>
    <w:p w:rsidR="00B540EE" w:rsidRPr="007C0894" w:rsidRDefault="00B540EE" w:rsidP="005A44DD">
      <w:pPr>
        <w:pStyle w:val="a9"/>
        <w:numPr>
          <w:ilvl w:val="0"/>
          <w:numId w:val="83"/>
        </w:numPr>
        <w:tabs>
          <w:tab w:val="left" w:pos="993"/>
          <w:tab w:val="left" w:pos="4500"/>
          <w:tab w:val="left" w:pos="9180"/>
          <w:tab w:val="left" w:pos="9360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другие виды учебной, воспитательной, спортивной и иной деятельности об</w:t>
      </w:r>
      <w:r w:rsidRPr="007C0894">
        <w:rPr>
          <w:rFonts w:ascii="Times New Roman" w:hAnsi="Times New Roman"/>
          <w:sz w:val="28"/>
          <w:szCs w:val="28"/>
        </w:rPr>
        <w:t>у</w:t>
      </w:r>
      <w:r w:rsidRPr="007C0894">
        <w:rPr>
          <w:rFonts w:ascii="Times New Roman" w:hAnsi="Times New Roman"/>
          <w:sz w:val="28"/>
          <w:szCs w:val="28"/>
        </w:rPr>
        <w:t>чающихся.</w:t>
      </w:r>
    </w:p>
    <w:p w:rsidR="00F55E9B" w:rsidRPr="007C0894" w:rsidRDefault="00F55E9B" w:rsidP="007C0894">
      <w:pPr>
        <w:tabs>
          <w:tab w:val="left" w:pos="4500"/>
          <w:tab w:val="left" w:pos="9180"/>
          <w:tab w:val="left" w:pos="936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 интересах детей с участием обучающихся и их семей могут разрабатываться инд</w:t>
      </w:r>
      <w:r w:rsidRPr="007C0894">
        <w:rPr>
          <w:rFonts w:ascii="Times New Roman" w:hAnsi="Times New Roman"/>
          <w:sz w:val="28"/>
          <w:szCs w:val="28"/>
        </w:rPr>
        <w:t>и</w:t>
      </w:r>
      <w:r w:rsidRPr="007C0894">
        <w:rPr>
          <w:rFonts w:ascii="Times New Roman" w:hAnsi="Times New Roman"/>
          <w:sz w:val="28"/>
          <w:szCs w:val="28"/>
        </w:rPr>
        <w:t>видуальные учебные планы, в рамках которых формируется индивидуальная траект</w:t>
      </w:r>
      <w:r w:rsidRPr="007C0894">
        <w:rPr>
          <w:rFonts w:ascii="Times New Roman" w:hAnsi="Times New Roman"/>
          <w:sz w:val="28"/>
          <w:szCs w:val="28"/>
        </w:rPr>
        <w:t>о</w:t>
      </w:r>
      <w:r w:rsidRPr="007C0894">
        <w:rPr>
          <w:rFonts w:ascii="Times New Roman" w:hAnsi="Times New Roman"/>
          <w:sz w:val="28"/>
          <w:szCs w:val="28"/>
        </w:rPr>
        <w:t xml:space="preserve">рия развития обучающегося (содержание учебных предметов, курсов, модулей, темп и формы образования). </w:t>
      </w:r>
    </w:p>
    <w:p w:rsidR="00F55E9B" w:rsidRDefault="00F55E9B" w:rsidP="007C0894">
      <w:pPr>
        <w:pStyle w:val="dash041e005f0431005f044b005f0447005f043d005f044b005f0439"/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Нормативный срок освоения основной образовательной программы основного общего образования составляет 5 лет.</w:t>
      </w:r>
    </w:p>
    <w:p w:rsidR="006C3D0B" w:rsidRPr="006C3D0B" w:rsidRDefault="006C3D0B" w:rsidP="006C3D0B">
      <w:pPr>
        <w:pStyle w:val="dash041e005f0431005f044b005f0447005f043d005f044b005f0439"/>
        <w:ind w:firstLine="709"/>
        <w:jc w:val="both"/>
        <w:rPr>
          <w:i/>
        </w:rPr>
      </w:pPr>
      <w:r w:rsidRPr="006C3D0B">
        <w:rPr>
          <w:rStyle w:val="dash041e005f0431005f044b005f0447005f043d005f044b005f0439005f005fchar1char1"/>
          <w:i/>
          <w:sz w:val="28"/>
          <w:szCs w:val="28"/>
        </w:rPr>
        <w:t>Учебн</w:t>
      </w:r>
      <w:r w:rsidR="00B74477">
        <w:rPr>
          <w:rStyle w:val="dash041e005f0431005f044b005f0447005f043d005f044b005f0439005f005fchar1char1"/>
          <w:i/>
          <w:sz w:val="28"/>
          <w:szCs w:val="28"/>
        </w:rPr>
        <w:t xml:space="preserve">ый план </w:t>
      </w:r>
      <w:r w:rsidRPr="006C3D0B">
        <w:rPr>
          <w:rStyle w:val="dash041e005f0431005f044b005f0447005f043d005f044b005f0439005f005fchar1char1"/>
          <w:i/>
          <w:sz w:val="28"/>
          <w:szCs w:val="28"/>
        </w:rPr>
        <w:t xml:space="preserve"> прилагается</w:t>
      </w:r>
    </w:p>
    <w:p w:rsidR="00CC15EE" w:rsidRPr="007C0894" w:rsidRDefault="00CC15EE" w:rsidP="0098560A">
      <w:pPr>
        <w:spacing w:after="0" w:line="240" w:lineRule="auto"/>
        <w:jc w:val="both"/>
        <w:rPr>
          <w:rFonts w:ascii="Times New Roman" w:hAnsi="Times New Roman"/>
          <w:b/>
        </w:rPr>
      </w:pPr>
    </w:p>
    <w:p w:rsidR="00F55E9B" w:rsidRPr="007C0894" w:rsidRDefault="00F55E9B" w:rsidP="007C0894">
      <w:pPr>
        <w:pStyle w:val="ConsPlusNormal"/>
        <w:ind w:firstLine="54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10" w:name="_Toc414553284"/>
      <w:r w:rsidRPr="007C0894">
        <w:rPr>
          <w:rFonts w:ascii="Times New Roman" w:hAnsi="Times New Roman" w:cs="Times New Roman"/>
          <w:b/>
          <w:sz w:val="28"/>
          <w:szCs w:val="28"/>
        </w:rPr>
        <w:t>3.2. Календарный учебный график</w:t>
      </w:r>
    </w:p>
    <w:p w:rsidR="00F55E9B" w:rsidRPr="007C0894" w:rsidRDefault="00F55E9B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Определяет чередование учебной деятельности (урочной и внеурочной) и план</w:t>
      </w:r>
      <w:r w:rsidRPr="007C0894">
        <w:rPr>
          <w:rFonts w:ascii="Times New Roman" w:hAnsi="Times New Roman" w:cs="Times New Roman"/>
          <w:sz w:val="28"/>
          <w:szCs w:val="28"/>
        </w:rPr>
        <w:t>о</w:t>
      </w:r>
      <w:r w:rsidRPr="007C0894">
        <w:rPr>
          <w:rFonts w:ascii="Times New Roman" w:hAnsi="Times New Roman" w:cs="Times New Roman"/>
          <w:sz w:val="28"/>
          <w:szCs w:val="28"/>
        </w:rPr>
        <w:t>вых перерывов при получении образования для отдыха и иных социальных целей (к</w:t>
      </w:r>
      <w:r w:rsidRPr="007C0894">
        <w:rPr>
          <w:rFonts w:ascii="Times New Roman" w:hAnsi="Times New Roman" w:cs="Times New Roman"/>
          <w:sz w:val="28"/>
          <w:szCs w:val="28"/>
        </w:rPr>
        <w:t>а</w:t>
      </w:r>
      <w:r w:rsidRPr="007C0894">
        <w:rPr>
          <w:rFonts w:ascii="Times New Roman" w:hAnsi="Times New Roman" w:cs="Times New Roman"/>
          <w:sz w:val="28"/>
          <w:szCs w:val="28"/>
        </w:rPr>
        <w:t>никул) по календарным периодам учебного года, включая:</w:t>
      </w:r>
    </w:p>
    <w:p w:rsidR="00F55E9B" w:rsidRPr="007C0894" w:rsidRDefault="00F55E9B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даты начала и окончания учебного года;</w:t>
      </w:r>
    </w:p>
    <w:p w:rsidR="00F55E9B" w:rsidRPr="007C0894" w:rsidRDefault="00F55E9B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продолжительность учебного года, четвертей (триместров);</w:t>
      </w:r>
    </w:p>
    <w:p w:rsidR="006C3D0B" w:rsidRPr="007C0894" w:rsidRDefault="00F55E9B" w:rsidP="006C3D0B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сроки и продолжительность каникул;</w:t>
      </w:r>
    </w:p>
    <w:p w:rsidR="00F55E9B" w:rsidRDefault="00F55E9B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сроки проведения промежуточных аттестаций.</w:t>
      </w:r>
    </w:p>
    <w:p w:rsidR="006C3D0B" w:rsidRPr="006C3D0B" w:rsidRDefault="006C3D0B" w:rsidP="007C0894">
      <w:pPr>
        <w:pStyle w:val="ConsPlusNormal"/>
        <w:ind w:firstLine="54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алендарный учебный</w:t>
      </w:r>
      <w:r w:rsidR="00B74477">
        <w:rPr>
          <w:rFonts w:ascii="Times New Roman" w:hAnsi="Times New Roman" w:cs="Times New Roman"/>
          <w:i/>
          <w:sz w:val="28"/>
          <w:szCs w:val="28"/>
        </w:rPr>
        <w:t xml:space="preserve"> график </w:t>
      </w:r>
      <w:r>
        <w:rPr>
          <w:rFonts w:ascii="Times New Roman" w:hAnsi="Times New Roman" w:cs="Times New Roman"/>
          <w:i/>
          <w:sz w:val="28"/>
          <w:szCs w:val="28"/>
        </w:rPr>
        <w:t xml:space="preserve"> прилагается</w:t>
      </w:r>
    </w:p>
    <w:p w:rsidR="00F55E9B" w:rsidRPr="007C0894" w:rsidRDefault="00F55E9B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D051E4" w:rsidRDefault="00A40D52" w:rsidP="00937EBC">
      <w:pPr>
        <w:pStyle w:val="3"/>
        <w:spacing w:before="0" w:beforeAutospacing="0" w:after="0" w:afterAutospacing="0"/>
        <w:jc w:val="center"/>
        <w:rPr>
          <w:rStyle w:val="Zag11"/>
          <w:rFonts w:eastAsia="@Arial Unicode MS"/>
        </w:rPr>
      </w:pPr>
      <w:r w:rsidRPr="007C0894">
        <w:rPr>
          <w:rStyle w:val="Zag11"/>
          <w:rFonts w:eastAsia="@Arial Unicode MS"/>
        </w:rPr>
        <w:t>3.3</w:t>
      </w:r>
      <w:r w:rsidR="00996271" w:rsidRPr="007C0894">
        <w:rPr>
          <w:rStyle w:val="Zag11"/>
          <w:rFonts w:eastAsia="@Arial Unicode MS"/>
        </w:rPr>
        <w:t xml:space="preserve">. </w:t>
      </w:r>
      <w:r w:rsidR="009C7809" w:rsidRPr="007C0894">
        <w:rPr>
          <w:rStyle w:val="Zag11"/>
          <w:rFonts w:eastAsia="@Arial Unicode MS"/>
        </w:rPr>
        <w:t>П</w:t>
      </w:r>
      <w:r w:rsidR="00D051E4" w:rsidRPr="007C0894">
        <w:rPr>
          <w:rStyle w:val="Zag11"/>
          <w:rFonts w:eastAsia="@Arial Unicode MS"/>
        </w:rPr>
        <w:t>лан внеурочной деятельности</w:t>
      </w:r>
      <w:bookmarkEnd w:id="210"/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>В соответствии с Федеральным государственным образовательным стандартом о</w:t>
      </w:r>
      <w:r w:rsidRPr="000E6A80">
        <w:rPr>
          <w:rFonts w:ascii="Times New Roman" w:hAnsi="Times New Roman"/>
          <w:sz w:val="28"/>
          <w:szCs w:val="28"/>
          <w:lang w:eastAsia="ru-RU"/>
        </w:rPr>
        <w:t>с</w:t>
      </w:r>
      <w:r w:rsidRPr="000E6A80">
        <w:rPr>
          <w:rFonts w:ascii="Times New Roman" w:hAnsi="Times New Roman"/>
          <w:sz w:val="28"/>
          <w:szCs w:val="28"/>
          <w:lang w:eastAsia="ru-RU"/>
        </w:rPr>
        <w:t>новного общего образования внеурочная деятельность, как и учебная деятельность на уроке, направлена на решение задач воспитания и социализации учащихся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lastRenderedPageBreak/>
        <w:t xml:space="preserve">Внеурочная деятельность – это образовательная деятельность, осуществляемая в формах, отличных от классно-урочной, и направленная на достижение школьниками личностных, метапредметных и предметных результатов.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 xml:space="preserve">Внеурочная деятельность направлена на: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 xml:space="preserve"> 1) создание условий для развития личности ребёнка, развитие его мотивации к п</w:t>
      </w:r>
      <w:r w:rsidRPr="000E6A80">
        <w:rPr>
          <w:rFonts w:ascii="Times New Roman" w:hAnsi="Times New Roman"/>
          <w:sz w:val="28"/>
          <w:szCs w:val="28"/>
          <w:lang w:eastAsia="ru-RU"/>
        </w:rPr>
        <w:t>о</w:t>
      </w:r>
      <w:r w:rsidRPr="000E6A80">
        <w:rPr>
          <w:rFonts w:ascii="Times New Roman" w:hAnsi="Times New Roman"/>
          <w:sz w:val="28"/>
          <w:szCs w:val="28"/>
          <w:lang w:eastAsia="ru-RU"/>
        </w:rPr>
        <w:t xml:space="preserve">знанию и творчеству;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>2) приобщение обучающихся к общечеловеческим и национальным ценностям и традициям (включая региональные социально-культурные особенности);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 xml:space="preserve"> 3) профилактику асоциального поведения;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>4) создание условий для социального, культурного и профессионального самоо</w:t>
      </w:r>
      <w:r w:rsidRPr="000E6A80">
        <w:rPr>
          <w:rFonts w:ascii="Times New Roman" w:hAnsi="Times New Roman"/>
          <w:sz w:val="28"/>
          <w:szCs w:val="28"/>
          <w:lang w:eastAsia="ru-RU"/>
        </w:rPr>
        <w:t>п</w:t>
      </w:r>
      <w:r w:rsidRPr="000E6A80">
        <w:rPr>
          <w:rFonts w:ascii="Times New Roman" w:hAnsi="Times New Roman"/>
          <w:sz w:val="28"/>
          <w:szCs w:val="28"/>
          <w:lang w:eastAsia="ru-RU"/>
        </w:rPr>
        <w:t>ределения, творческой самореализации школьника, его интеграции в систему отечес</w:t>
      </w:r>
      <w:r w:rsidRPr="000E6A80">
        <w:rPr>
          <w:rFonts w:ascii="Times New Roman" w:hAnsi="Times New Roman"/>
          <w:sz w:val="28"/>
          <w:szCs w:val="28"/>
          <w:lang w:eastAsia="ru-RU"/>
        </w:rPr>
        <w:t>т</w:t>
      </w:r>
      <w:r w:rsidRPr="000E6A80">
        <w:rPr>
          <w:rFonts w:ascii="Times New Roman" w:hAnsi="Times New Roman"/>
          <w:sz w:val="28"/>
          <w:szCs w:val="28"/>
          <w:lang w:eastAsia="ru-RU"/>
        </w:rPr>
        <w:t xml:space="preserve">венной и мировой культуры;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>5) обеспечение целостности процесса психического и физического, умственного и духовного развития личности обучающегося;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 xml:space="preserve"> 6) развитие взаимодействия педагогов с семьями обучающихся.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b/>
          <w:sz w:val="28"/>
          <w:szCs w:val="28"/>
          <w:lang w:eastAsia="ru-RU"/>
        </w:rPr>
        <w:t xml:space="preserve">Цель </w:t>
      </w:r>
      <w:r w:rsidRPr="000E6A80">
        <w:rPr>
          <w:rFonts w:ascii="Times New Roman" w:hAnsi="Times New Roman"/>
          <w:sz w:val="28"/>
          <w:szCs w:val="28"/>
          <w:lang w:eastAsia="ru-RU"/>
        </w:rPr>
        <w:t>организации внеурочной деятельности – обеспечение достижения планиру</w:t>
      </w:r>
      <w:r w:rsidRPr="000E6A80">
        <w:rPr>
          <w:rFonts w:ascii="Times New Roman" w:hAnsi="Times New Roman"/>
          <w:sz w:val="28"/>
          <w:szCs w:val="28"/>
          <w:lang w:eastAsia="ru-RU"/>
        </w:rPr>
        <w:t>е</w:t>
      </w:r>
      <w:r w:rsidRPr="000E6A80">
        <w:rPr>
          <w:rFonts w:ascii="Times New Roman" w:hAnsi="Times New Roman"/>
          <w:sz w:val="28"/>
          <w:szCs w:val="28"/>
          <w:lang w:eastAsia="ru-RU"/>
        </w:rPr>
        <w:t>мых результатов Стандарта: создание условий для становления и развития личности обучающихся, формирования их общей культуры, духовно-нравственного, гражда</w:t>
      </w:r>
      <w:r w:rsidRPr="000E6A80">
        <w:rPr>
          <w:rFonts w:ascii="Times New Roman" w:hAnsi="Times New Roman"/>
          <w:sz w:val="28"/>
          <w:szCs w:val="28"/>
          <w:lang w:eastAsia="ru-RU"/>
        </w:rPr>
        <w:t>н</w:t>
      </w:r>
      <w:r w:rsidRPr="000E6A80">
        <w:rPr>
          <w:rFonts w:ascii="Times New Roman" w:hAnsi="Times New Roman"/>
          <w:sz w:val="28"/>
          <w:szCs w:val="28"/>
          <w:lang w:eastAsia="ru-RU"/>
        </w:rPr>
        <w:t>ского, социального, интеллектуального развития, самосовершенствования, обеспеч</w:t>
      </w:r>
      <w:r w:rsidRPr="000E6A80">
        <w:rPr>
          <w:rFonts w:ascii="Times New Roman" w:hAnsi="Times New Roman"/>
          <w:sz w:val="28"/>
          <w:szCs w:val="28"/>
          <w:lang w:eastAsia="ru-RU"/>
        </w:rPr>
        <w:t>и</w:t>
      </w:r>
      <w:r w:rsidRPr="000E6A80">
        <w:rPr>
          <w:rFonts w:ascii="Times New Roman" w:hAnsi="Times New Roman"/>
          <w:sz w:val="28"/>
          <w:szCs w:val="28"/>
          <w:lang w:eastAsia="ru-RU"/>
        </w:rPr>
        <w:t xml:space="preserve">вающего их социальную успешность, развития творческих способностей, сохранения и укрепления здоровья. </w:t>
      </w:r>
    </w:p>
    <w:p w:rsid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>Таким образом, основной целью организации внеурочной деятельности школы я</w:t>
      </w:r>
      <w:r w:rsidRPr="000E6A80">
        <w:rPr>
          <w:rFonts w:ascii="Times New Roman" w:hAnsi="Times New Roman"/>
          <w:sz w:val="28"/>
          <w:szCs w:val="28"/>
          <w:lang w:eastAsia="ru-RU"/>
        </w:rPr>
        <w:t>в</w:t>
      </w:r>
      <w:r w:rsidRPr="000E6A80">
        <w:rPr>
          <w:rFonts w:ascii="Times New Roman" w:hAnsi="Times New Roman"/>
          <w:sz w:val="28"/>
          <w:szCs w:val="28"/>
          <w:lang w:eastAsia="ru-RU"/>
        </w:rPr>
        <w:t>ляется формирование ключевых компетенций учащихся: информационной, коммун</w:t>
      </w:r>
      <w:r w:rsidRPr="000E6A80">
        <w:rPr>
          <w:rFonts w:ascii="Times New Roman" w:hAnsi="Times New Roman"/>
          <w:sz w:val="28"/>
          <w:szCs w:val="28"/>
          <w:lang w:eastAsia="ru-RU"/>
        </w:rPr>
        <w:t>и</w:t>
      </w:r>
      <w:r w:rsidRPr="000E6A80">
        <w:rPr>
          <w:rFonts w:ascii="Times New Roman" w:hAnsi="Times New Roman"/>
          <w:sz w:val="28"/>
          <w:szCs w:val="28"/>
          <w:lang w:eastAsia="ru-RU"/>
        </w:rPr>
        <w:t>кативной, проблемной, кооперативной или компетенции по работе в сотрудничестве.</w:t>
      </w:r>
    </w:p>
    <w:p w:rsidR="000E6A80" w:rsidRPr="000E6A80" w:rsidRDefault="000E6A80" w:rsidP="000E6A80">
      <w:pPr>
        <w:spacing w:after="0" w:line="240" w:lineRule="auto"/>
        <w:ind w:firstLine="425"/>
        <w:rPr>
          <w:rFonts w:ascii="Times New Roman" w:hAnsi="Times New Roman"/>
          <w:sz w:val="28"/>
          <w:szCs w:val="28"/>
          <w:lang w:eastAsia="ru-RU"/>
        </w:rPr>
      </w:pPr>
      <w:r w:rsidRPr="000E6A80">
        <w:rPr>
          <w:rFonts w:ascii="Times New Roman" w:hAnsi="Times New Roman"/>
          <w:sz w:val="28"/>
          <w:szCs w:val="28"/>
          <w:lang w:eastAsia="ru-RU"/>
        </w:rPr>
        <w:t xml:space="preserve"> Результат внеурочной деятельности - развитие - на основе освоения универсал</w:t>
      </w:r>
      <w:r w:rsidRPr="000E6A80">
        <w:rPr>
          <w:rFonts w:ascii="Times New Roman" w:hAnsi="Times New Roman"/>
          <w:sz w:val="28"/>
          <w:szCs w:val="28"/>
          <w:lang w:eastAsia="ru-RU"/>
        </w:rPr>
        <w:t>ь</w:t>
      </w:r>
      <w:r w:rsidRPr="000E6A80">
        <w:rPr>
          <w:rFonts w:ascii="Times New Roman" w:hAnsi="Times New Roman"/>
          <w:sz w:val="28"/>
          <w:szCs w:val="28"/>
          <w:lang w:eastAsia="ru-RU"/>
        </w:rPr>
        <w:t>ных учебных действий, познания и освоения мира – личности обучающегося, его а</w:t>
      </w:r>
      <w:r w:rsidRPr="000E6A80">
        <w:rPr>
          <w:rFonts w:ascii="Times New Roman" w:hAnsi="Times New Roman"/>
          <w:sz w:val="28"/>
          <w:szCs w:val="28"/>
          <w:lang w:eastAsia="ru-RU"/>
        </w:rPr>
        <w:t>к</w:t>
      </w:r>
      <w:r w:rsidRPr="000E6A80">
        <w:rPr>
          <w:rFonts w:ascii="Times New Roman" w:hAnsi="Times New Roman"/>
          <w:sz w:val="28"/>
          <w:szCs w:val="28"/>
          <w:lang w:eastAsia="ru-RU"/>
        </w:rPr>
        <w:t>тивной учебно-познавательной деятельности, формирование его готовности к сам</w:t>
      </w:r>
      <w:r w:rsidRPr="000E6A80">
        <w:rPr>
          <w:rFonts w:ascii="Times New Roman" w:hAnsi="Times New Roman"/>
          <w:sz w:val="28"/>
          <w:szCs w:val="28"/>
          <w:lang w:eastAsia="ru-RU"/>
        </w:rPr>
        <w:t>о</w:t>
      </w:r>
      <w:r w:rsidRPr="000E6A80">
        <w:rPr>
          <w:rFonts w:ascii="Times New Roman" w:hAnsi="Times New Roman"/>
          <w:sz w:val="28"/>
          <w:szCs w:val="28"/>
          <w:lang w:eastAsia="ru-RU"/>
        </w:rPr>
        <w:t>развитию и непрерывному образованию.</w:t>
      </w:r>
    </w:p>
    <w:p w:rsidR="000E6A80" w:rsidRDefault="00F55E9B" w:rsidP="000E6A80">
      <w:pPr>
        <w:pStyle w:val="af2"/>
        <w:ind w:right="-2" w:firstLine="425"/>
        <w:rPr>
          <w:spacing w:val="2"/>
        </w:rPr>
      </w:pPr>
      <w:r w:rsidRPr="007C0894">
        <w:rPr>
          <w:spacing w:val="2"/>
        </w:rPr>
        <w:t xml:space="preserve">Внеурочная деятельность организуется по направлениям </w:t>
      </w:r>
      <w:r w:rsidRPr="007C0894">
        <w:rPr>
          <w:spacing w:val="-4"/>
        </w:rPr>
        <w:t xml:space="preserve">развития личности </w:t>
      </w:r>
      <w:r w:rsidRPr="007C0894">
        <w:rPr>
          <w:b/>
          <w:spacing w:val="-4"/>
        </w:rPr>
        <w:t>(спо</w:t>
      </w:r>
      <w:r w:rsidRPr="007C0894">
        <w:rPr>
          <w:b/>
          <w:spacing w:val="-4"/>
        </w:rPr>
        <w:t>р</w:t>
      </w:r>
      <w:r w:rsidRPr="007C0894">
        <w:rPr>
          <w:b/>
          <w:spacing w:val="-4"/>
        </w:rPr>
        <w:t>тивно­оздоровительное, духовно­нрав</w:t>
      </w:r>
      <w:r w:rsidRPr="007C0894">
        <w:rPr>
          <w:b/>
          <w:spacing w:val="2"/>
        </w:rPr>
        <w:t>ственное, социальное, общеинтеллектуал</w:t>
      </w:r>
      <w:r w:rsidRPr="007C0894">
        <w:rPr>
          <w:b/>
          <w:spacing w:val="2"/>
        </w:rPr>
        <w:t>ь</w:t>
      </w:r>
      <w:r w:rsidRPr="007C0894">
        <w:rPr>
          <w:b/>
          <w:spacing w:val="2"/>
        </w:rPr>
        <w:t>ное, общекультур</w:t>
      </w:r>
      <w:r w:rsidRPr="007C0894">
        <w:rPr>
          <w:b/>
        </w:rPr>
        <w:t>ное).</w:t>
      </w:r>
      <w:r w:rsidRPr="007C0894">
        <w:rPr>
          <w:spacing w:val="2"/>
        </w:rPr>
        <w:t xml:space="preserve"> </w:t>
      </w:r>
    </w:p>
    <w:p w:rsidR="000E6A80" w:rsidRDefault="000E6A80" w:rsidP="000E6A80">
      <w:pPr>
        <w:pStyle w:val="af2"/>
        <w:ind w:right="-2" w:firstLine="425"/>
        <w:rPr>
          <w:spacing w:val="2"/>
        </w:rPr>
      </w:pPr>
      <w:r w:rsidRPr="000E6A80">
        <w:rPr>
          <w:i/>
          <w:spacing w:val="2"/>
        </w:rPr>
        <w:t>Духовно-нравственное направление</w:t>
      </w:r>
      <w:r w:rsidRPr="000E6A80">
        <w:rPr>
          <w:spacing w:val="2"/>
        </w:rPr>
        <w:t xml:space="preserve"> реализуется в соответствии с программой д</w:t>
      </w:r>
      <w:r w:rsidRPr="000E6A80">
        <w:rPr>
          <w:spacing w:val="2"/>
        </w:rPr>
        <w:t>у</w:t>
      </w:r>
      <w:r w:rsidRPr="000E6A80">
        <w:rPr>
          <w:spacing w:val="2"/>
        </w:rPr>
        <w:t>ховно-нравственного воспитания учащихся. Направлено на духовно</w:t>
      </w:r>
      <w:r>
        <w:rPr>
          <w:spacing w:val="2"/>
        </w:rPr>
        <w:t>-</w:t>
      </w:r>
      <w:r w:rsidRPr="000E6A80">
        <w:rPr>
          <w:spacing w:val="2"/>
        </w:rPr>
        <w:t>нравственное развитие и воспитание в каждом ученике гражданина и патриота, предусматрива</w:t>
      </w:r>
      <w:r w:rsidRPr="000E6A80">
        <w:rPr>
          <w:spacing w:val="2"/>
        </w:rPr>
        <w:t>ю</w:t>
      </w:r>
      <w:r w:rsidRPr="000E6A80">
        <w:rPr>
          <w:spacing w:val="2"/>
        </w:rPr>
        <w:t>щее принятие ими моральных норм, нравственных установок и национальных ценн</w:t>
      </w:r>
      <w:r w:rsidRPr="000E6A80">
        <w:rPr>
          <w:spacing w:val="2"/>
        </w:rPr>
        <w:t>о</w:t>
      </w:r>
      <w:r w:rsidRPr="000E6A80">
        <w:rPr>
          <w:spacing w:val="2"/>
        </w:rPr>
        <w:t>стей;  на раскрытие способностей и талантов учащихся, подготовку их к жизни в в</w:t>
      </w:r>
      <w:r w:rsidRPr="000E6A80">
        <w:rPr>
          <w:spacing w:val="2"/>
        </w:rPr>
        <w:t>ы</w:t>
      </w:r>
      <w:r w:rsidRPr="000E6A80">
        <w:rPr>
          <w:spacing w:val="2"/>
        </w:rPr>
        <w:t xml:space="preserve">сокотехнологичном конкурентном мире. </w:t>
      </w:r>
      <w:r w:rsidRPr="000E6A80">
        <w:rPr>
          <w:i/>
          <w:spacing w:val="2"/>
        </w:rPr>
        <w:t>Целесообразность</w:t>
      </w:r>
      <w:r w:rsidRPr="000E6A80">
        <w:rPr>
          <w:spacing w:val="2"/>
        </w:rPr>
        <w:t xml:space="preserve"> направления заключае</w:t>
      </w:r>
      <w:r w:rsidRPr="000E6A80">
        <w:rPr>
          <w:spacing w:val="2"/>
        </w:rPr>
        <w:t>т</w:t>
      </w:r>
      <w:r w:rsidRPr="000E6A80">
        <w:rPr>
          <w:spacing w:val="2"/>
        </w:rPr>
        <w:t>ся в обеспечении духовнонравственного развития обучающихся в единстве урочной, внеурочной и внешкольной деятельности, в совместной педагогической работе обр</w:t>
      </w:r>
      <w:r w:rsidRPr="000E6A80">
        <w:rPr>
          <w:spacing w:val="2"/>
        </w:rPr>
        <w:t>а</w:t>
      </w:r>
      <w:r w:rsidRPr="000E6A80">
        <w:rPr>
          <w:spacing w:val="2"/>
        </w:rPr>
        <w:t xml:space="preserve">зовательного учреждения, семьи и других институтов общества. </w:t>
      </w:r>
    </w:p>
    <w:p w:rsidR="000E6A80" w:rsidRDefault="000E6A80" w:rsidP="000E6A80">
      <w:pPr>
        <w:pStyle w:val="af2"/>
        <w:ind w:right="-2" w:firstLine="425"/>
        <w:rPr>
          <w:spacing w:val="2"/>
        </w:rPr>
      </w:pPr>
      <w:r w:rsidRPr="000E6A80">
        <w:rPr>
          <w:i/>
          <w:spacing w:val="2"/>
        </w:rPr>
        <w:t>Основные задачи:</w:t>
      </w:r>
      <w:r w:rsidRPr="000E6A80">
        <w:rPr>
          <w:spacing w:val="2"/>
        </w:rPr>
        <w:t xml:space="preserve">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 xml:space="preserve">- </w:t>
      </w:r>
      <w:r w:rsidRPr="000E6A80">
        <w:rPr>
          <w:spacing w:val="2"/>
        </w:rPr>
        <w:t>формирование способности к духовному развитию, реализации творческого потенциала в учебно-игровой, предметно-продуктивной, социально ориентированной деятельности на основе нравственных установок и</w:t>
      </w:r>
      <w:r>
        <w:rPr>
          <w:spacing w:val="2"/>
        </w:rPr>
        <w:t xml:space="preserve"> </w:t>
      </w:r>
      <w:r w:rsidRPr="000E6A80">
        <w:rPr>
          <w:spacing w:val="2"/>
        </w:rPr>
        <w:t>моральных норм, непрерывного образования, самовоспитания и универсальной духовно-нравственной ком</w:t>
      </w:r>
      <w:r>
        <w:rPr>
          <w:spacing w:val="2"/>
        </w:rPr>
        <w:t>петенции – «становиться лучше»;</w:t>
      </w:r>
    </w:p>
    <w:p w:rsidR="000E6A80" w:rsidRDefault="000E6A80" w:rsidP="000E6A80">
      <w:pPr>
        <w:pStyle w:val="af2"/>
        <w:ind w:right="-2"/>
        <w:rPr>
          <w:spacing w:val="2"/>
        </w:rPr>
      </w:pPr>
      <w:r w:rsidRPr="000E6A80">
        <w:rPr>
          <w:spacing w:val="2"/>
        </w:rPr>
        <w:lastRenderedPageBreak/>
        <w:t xml:space="preserve"> </w:t>
      </w:r>
      <w:r>
        <w:rPr>
          <w:spacing w:val="2"/>
        </w:rPr>
        <w:t>-</w:t>
      </w:r>
      <w:r w:rsidRPr="000E6A80">
        <w:rPr>
          <w:spacing w:val="2"/>
        </w:rPr>
        <w:t xml:space="preserve"> укрепление нравственности – основанной на свободе воли и духовных отеч</w:t>
      </w:r>
      <w:r w:rsidRPr="000E6A80">
        <w:rPr>
          <w:spacing w:val="2"/>
        </w:rPr>
        <w:t>е</w:t>
      </w:r>
      <w:r w:rsidRPr="000E6A80">
        <w:rPr>
          <w:spacing w:val="2"/>
        </w:rPr>
        <w:t xml:space="preserve">ственных традициях, внутренней установки личности школьника поступать согласно своей совести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формирование основ морали – осознанной обучающимся необходимости о</w:t>
      </w:r>
      <w:r w:rsidRPr="000E6A80">
        <w:rPr>
          <w:spacing w:val="2"/>
        </w:rPr>
        <w:t>п</w:t>
      </w:r>
      <w:r w:rsidRPr="000E6A80">
        <w:rPr>
          <w:spacing w:val="2"/>
        </w:rPr>
        <w:t>ределенного поведения, обусловленного принятыми в обществе представлениями о добре и зле, должном и недопустимом; укрепление у младшего школьника позити</w:t>
      </w:r>
      <w:r w:rsidRPr="000E6A80">
        <w:rPr>
          <w:spacing w:val="2"/>
        </w:rPr>
        <w:t>в</w:t>
      </w:r>
      <w:r w:rsidRPr="000E6A80">
        <w:rPr>
          <w:spacing w:val="2"/>
        </w:rPr>
        <w:t xml:space="preserve">ной нравственной самооценки и самоуважения, жизненного оптимизма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формирование основ нравственного самосознания личности (совести) – сп</w:t>
      </w:r>
      <w:r w:rsidRPr="000E6A80">
        <w:rPr>
          <w:spacing w:val="2"/>
        </w:rPr>
        <w:t>о</w:t>
      </w:r>
      <w:r w:rsidRPr="000E6A80">
        <w:rPr>
          <w:spacing w:val="2"/>
        </w:rPr>
        <w:t>собности младшего школьника формулировать собственные нравственные обяз</w:t>
      </w:r>
      <w:r w:rsidRPr="000E6A80">
        <w:rPr>
          <w:spacing w:val="2"/>
        </w:rPr>
        <w:t>а</w:t>
      </w:r>
      <w:r w:rsidRPr="000E6A80">
        <w:rPr>
          <w:spacing w:val="2"/>
        </w:rPr>
        <w:t>тельства, осуществлять нравственный самоконтроль, требовать от себя выполнения моральных норм, давать нравственную оценку своим и чужим поступкам;</w:t>
      </w:r>
    </w:p>
    <w:p w:rsidR="000E6A80" w:rsidRDefault="000E6A80" w:rsidP="000E6A80">
      <w:pPr>
        <w:pStyle w:val="af2"/>
        <w:ind w:right="-2"/>
        <w:rPr>
          <w:spacing w:val="2"/>
        </w:rPr>
      </w:pPr>
      <w:r w:rsidRPr="000E6A80">
        <w:rPr>
          <w:spacing w:val="2"/>
        </w:rPr>
        <w:t xml:space="preserve"> </w:t>
      </w:r>
      <w:r>
        <w:rPr>
          <w:spacing w:val="2"/>
        </w:rPr>
        <w:t>-</w:t>
      </w:r>
      <w:r w:rsidRPr="000E6A80">
        <w:rPr>
          <w:spacing w:val="2"/>
        </w:rPr>
        <w:t xml:space="preserve"> принятие обучающимся базовых общенациональных ценностей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развитие трудолюбия, способности к преодолению трудностей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формирование основ российской гражданской идентичности; </w:t>
      </w:r>
    </w:p>
    <w:p w:rsidR="000E6A80" w:rsidRDefault="000E6A80" w:rsidP="000E6A80">
      <w:pPr>
        <w:pStyle w:val="af2"/>
        <w:ind w:right="-2"/>
        <w:rPr>
          <w:spacing w:val="2"/>
        </w:rPr>
      </w:pPr>
      <w:r w:rsidRPr="000E6A80">
        <w:rPr>
          <w:spacing w:val="2"/>
        </w:rPr>
        <w:t xml:space="preserve"> </w:t>
      </w:r>
      <w:r>
        <w:rPr>
          <w:spacing w:val="2"/>
        </w:rPr>
        <w:t>-</w:t>
      </w:r>
      <w:r w:rsidRPr="000E6A80">
        <w:rPr>
          <w:spacing w:val="2"/>
        </w:rPr>
        <w:t xml:space="preserve"> пробуждение веры в Россию, чувства личной</w:t>
      </w:r>
      <w:r>
        <w:rPr>
          <w:spacing w:val="2"/>
        </w:rPr>
        <w:t xml:space="preserve"> ответственности за Отечество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формирование патриотизма и гражданской солидарности; </w:t>
      </w:r>
    </w:p>
    <w:p w:rsidR="000E6A80" w:rsidRDefault="000E6A80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0E6A80">
        <w:rPr>
          <w:spacing w:val="2"/>
        </w:rPr>
        <w:t xml:space="preserve"> развитие навыков организации и осуществления сотрудничества с педагог</w:t>
      </w:r>
      <w:r w:rsidRPr="000E6A80">
        <w:rPr>
          <w:spacing w:val="2"/>
        </w:rPr>
        <w:t>а</w:t>
      </w:r>
      <w:r w:rsidRPr="000E6A80">
        <w:rPr>
          <w:spacing w:val="2"/>
        </w:rPr>
        <w:t>ми, сверстниками, родителями, старшими детьми в решении общих проблем</w:t>
      </w:r>
      <w:r>
        <w:rPr>
          <w:spacing w:val="2"/>
        </w:rPr>
        <w:t>.</w:t>
      </w:r>
    </w:p>
    <w:p w:rsidR="000E6A80" w:rsidRDefault="000E6A80" w:rsidP="000E6A80">
      <w:pPr>
        <w:pStyle w:val="af2"/>
        <w:ind w:right="-2"/>
        <w:rPr>
          <w:i/>
          <w:spacing w:val="2"/>
        </w:rPr>
      </w:pPr>
      <w:r w:rsidRPr="000E6A80">
        <w:rPr>
          <w:i/>
          <w:spacing w:val="2"/>
        </w:rPr>
        <w:t>По итогам работы в данном направлении  проводятся коллективные творч</w:t>
      </w:r>
      <w:r w:rsidRPr="000E6A80">
        <w:rPr>
          <w:i/>
          <w:spacing w:val="2"/>
        </w:rPr>
        <w:t>е</w:t>
      </w:r>
      <w:r w:rsidRPr="000E6A80">
        <w:rPr>
          <w:i/>
          <w:spacing w:val="2"/>
        </w:rPr>
        <w:t xml:space="preserve">ские дела, конкурсы. </w:t>
      </w:r>
    </w:p>
    <w:p w:rsidR="00F201CE" w:rsidRDefault="000E6A80" w:rsidP="000E6A80">
      <w:pPr>
        <w:pStyle w:val="af2"/>
        <w:ind w:right="-2"/>
        <w:rPr>
          <w:spacing w:val="2"/>
        </w:rPr>
      </w:pPr>
      <w:r w:rsidRPr="00F201CE">
        <w:rPr>
          <w:i/>
          <w:spacing w:val="2"/>
        </w:rPr>
        <w:t>Общеинтеллектуальное направление</w:t>
      </w:r>
      <w:r w:rsidRPr="000E6A80">
        <w:rPr>
          <w:spacing w:val="2"/>
        </w:rPr>
        <w:t xml:space="preserve"> предполагает организацию познавател</w:t>
      </w:r>
      <w:r w:rsidRPr="000E6A80">
        <w:rPr>
          <w:spacing w:val="2"/>
        </w:rPr>
        <w:t>ь</w:t>
      </w:r>
      <w:r w:rsidRPr="000E6A80">
        <w:rPr>
          <w:spacing w:val="2"/>
        </w:rPr>
        <w:t xml:space="preserve">ной деятельности, направленной на самостоятельное приобретение обучающимися нового знания  или нового алгоритма приобретения знаний,  творческих подходов к организации познавательной деятельности. </w:t>
      </w:r>
    </w:p>
    <w:p w:rsidR="00F201CE" w:rsidRDefault="000E6A80" w:rsidP="000E6A80">
      <w:pPr>
        <w:pStyle w:val="af2"/>
        <w:ind w:right="-2"/>
        <w:rPr>
          <w:spacing w:val="2"/>
        </w:rPr>
      </w:pPr>
      <w:r w:rsidRPr="00F201CE">
        <w:rPr>
          <w:i/>
          <w:spacing w:val="2"/>
        </w:rPr>
        <w:t>Цель работы</w:t>
      </w:r>
      <w:r w:rsidR="00F201CE">
        <w:rPr>
          <w:spacing w:val="2"/>
        </w:rPr>
        <w:t xml:space="preserve"> в этом направлении</w:t>
      </w:r>
      <w:r w:rsidRPr="000E6A80">
        <w:rPr>
          <w:spacing w:val="2"/>
        </w:rPr>
        <w:t xml:space="preserve"> - формирование целостного, осознанного о</w:t>
      </w:r>
      <w:r w:rsidRPr="000E6A80">
        <w:rPr>
          <w:spacing w:val="2"/>
        </w:rPr>
        <w:t>т</w:t>
      </w:r>
      <w:r w:rsidRPr="000E6A80">
        <w:rPr>
          <w:spacing w:val="2"/>
        </w:rPr>
        <w:t>ношения к знаниям, к самому процессу познания.  Целесообразность  направления заключается в обеспечении достижения планируемых результатов освоения осно</w:t>
      </w:r>
      <w:r w:rsidRPr="000E6A80">
        <w:rPr>
          <w:spacing w:val="2"/>
        </w:rPr>
        <w:t>в</w:t>
      </w:r>
      <w:r w:rsidRPr="000E6A80">
        <w:rPr>
          <w:spacing w:val="2"/>
        </w:rPr>
        <w:t xml:space="preserve">ной образовательной программы основного общего образования. </w:t>
      </w:r>
    </w:p>
    <w:p w:rsidR="00F201CE" w:rsidRDefault="00F201CE" w:rsidP="000E6A80">
      <w:pPr>
        <w:pStyle w:val="af2"/>
        <w:ind w:right="-2"/>
        <w:rPr>
          <w:spacing w:val="2"/>
        </w:rPr>
      </w:pPr>
    </w:p>
    <w:p w:rsidR="00F201CE" w:rsidRDefault="000E6A80" w:rsidP="000E6A80">
      <w:pPr>
        <w:pStyle w:val="af2"/>
        <w:ind w:right="-2"/>
        <w:rPr>
          <w:spacing w:val="2"/>
        </w:rPr>
      </w:pPr>
      <w:r w:rsidRPr="000E6A80">
        <w:rPr>
          <w:spacing w:val="2"/>
        </w:rPr>
        <w:t xml:space="preserve"> Основными </w:t>
      </w:r>
      <w:r w:rsidRPr="00F201CE">
        <w:rPr>
          <w:i/>
          <w:spacing w:val="2"/>
        </w:rPr>
        <w:t>задачами</w:t>
      </w:r>
      <w:r w:rsidRPr="000E6A80">
        <w:rPr>
          <w:spacing w:val="2"/>
        </w:rPr>
        <w:t xml:space="preserve"> являются:  </w:t>
      </w:r>
    </w:p>
    <w:p w:rsidR="00F201CE" w:rsidRDefault="00F201CE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="000E6A80" w:rsidRPr="000E6A80">
        <w:rPr>
          <w:spacing w:val="2"/>
        </w:rPr>
        <w:t xml:space="preserve">  формирование навыков научно-интеллектуального труда;</w:t>
      </w:r>
    </w:p>
    <w:p w:rsidR="00F201CE" w:rsidRDefault="000E6A80" w:rsidP="000E6A80">
      <w:pPr>
        <w:pStyle w:val="af2"/>
        <w:ind w:right="-2"/>
        <w:rPr>
          <w:spacing w:val="2"/>
        </w:rPr>
      </w:pPr>
      <w:r w:rsidRPr="000E6A80">
        <w:rPr>
          <w:spacing w:val="2"/>
        </w:rPr>
        <w:t xml:space="preserve"> </w:t>
      </w:r>
      <w:r w:rsidR="00F201CE">
        <w:rPr>
          <w:spacing w:val="2"/>
        </w:rPr>
        <w:t>-</w:t>
      </w:r>
      <w:r w:rsidRPr="000E6A80">
        <w:rPr>
          <w:spacing w:val="2"/>
        </w:rPr>
        <w:t xml:space="preserve">  развитие культуры логического и алгоритмического мышления, воображ</w:t>
      </w:r>
      <w:r w:rsidRPr="000E6A80">
        <w:rPr>
          <w:spacing w:val="2"/>
        </w:rPr>
        <w:t>е</w:t>
      </w:r>
      <w:r w:rsidRPr="000E6A80">
        <w:rPr>
          <w:spacing w:val="2"/>
        </w:rPr>
        <w:t xml:space="preserve">ния; </w:t>
      </w:r>
    </w:p>
    <w:p w:rsidR="00F201CE" w:rsidRDefault="00F201CE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="000E6A80" w:rsidRPr="000E6A80">
        <w:rPr>
          <w:spacing w:val="2"/>
        </w:rPr>
        <w:t xml:space="preserve">  формирование первоначального опыта практической преобразовательной деятельности; </w:t>
      </w:r>
    </w:p>
    <w:p w:rsidR="000E6A80" w:rsidRPr="000E6A80" w:rsidRDefault="00F201CE" w:rsidP="000E6A80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="000E6A80" w:rsidRPr="000E6A80">
        <w:rPr>
          <w:spacing w:val="2"/>
        </w:rPr>
        <w:t xml:space="preserve">  овладение навыками универсальных учебных действий у обучающихся на уровне основного общего образования. </w:t>
      </w:r>
    </w:p>
    <w:p w:rsidR="000E6A80" w:rsidRPr="00F201CE" w:rsidRDefault="000E6A80" w:rsidP="000E6A80">
      <w:pPr>
        <w:pStyle w:val="af2"/>
        <w:ind w:right="-2"/>
        <w:rPr>
          <w:i/>
          <w:spacing w:val="2"/>
        </w:rPr>
      </w:pPr>
      <w:r w:rsidRPr="000E6A80">
        <w:rPr>
          <w:spacing w:val="2"/>
        </w:rPr>
        <w:t xml:space="preserve">  </w:t>
      </w:r>
      <w:r w:rsidRPr="00F201CE">
        <w:rPr>
          <w:i/>
          <w:spacing w:val="2"/>
        </w:rPr>
        <w:t>По итогам работы в данном направлении проводятся конкурсы, защита пр</w:t>
      </w:r>
      <w:r w:rsidRPr="00F201CE">
        <w:rPr>
          <w:i/>
          <w:spacing w:val="2"/>
        </w:rPr>
        <w:t>о</w:t>
      </w:r>
      <w:r w:rsidRPr="00F201CE">
        <w:rPr>
          <w:i/>
          <w:spacing w:val="2"/>
        </w:rPr>
        <w:t>ектов.</w:t>
      </w:r>
    </w:p>
    <w:p w:rsidR="00F201CE" w:rsidRDefault="000E6A80" w:rsidP="00F201CE">
      <w:pPr>
        <w:pStyle w:val="af2"/>
        <w:ind w:right="-2"/>
        <w:rPr>
          <w:spacing w:val="2"/>
        </w:rPr>
      </w:pPr>
      <w:r w:rsidRPr="000E6A80">
        <w:rPr>
          <w:spacing w:val="2"/>
        </w:rPr>
        <w:t xml:space="preserve">  </w:t>
      </w:r>
      <w:r w:rsidR="00F201CE" w:rsidRPr="00F201CE">
        <w:rPr>
          <w:i/>
          <w:spacing w:val="2"/>
        </w:rPr>
        <w:t xml:space="preserve">Общекультурное </w:t>
      </w:r>
      <w:r w:rsidR="00F201CE" w:rsidRPr="00F201CE">
        <w:rPr>
          <w:spacing w:val="2"/>
        </w:rPr>
        <w:t>предполагает развитие эмоционально-образного и художес</w:t>
      </w:r>
      <w:r w:rsidR="00F201CE" w:rsidRPr="00F201CE">
        <w:rPr>
          <w:spacing w:val="2"/>
        </w:rPr>
        <w:t>т</w:t>
      </w:r>
      <w:r w:rsidR="00F201CE" w:rsidRPr="00F201CE">
        <w:rPr>
          <w:spacing w:val="2"/>
        </w:rPr>
        <w:t>венно-творческого мышления во внеурочной деятельности, что позволяет учащимся ощущать свою принадлежность к национальной культуре, повышает чувство личной самодостаточности.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i/>
          <w:spacing w:val="2"/>
        </w:rPr>
        <w:t xml:space="preserve"> Цель</w:t>
      </w:r>
      <w:r>
        <w:rPr>
          <w:spacing w:val="2"/>
        </w:rPr>
        <w:t xml:space="preserve"> </w:t>
      </w:r>
      <w:r w:rsidRPr="00F201CE">
        <w:rPr>
          <w:spacing w:val="2"/>
        </w:rPr>
        <w:t>-</w:t>
      </w:r>
      <w:r>
        <w:rPr>
          <w:spacing w:val="2"/>
        </w:rPr>
        <w:t xml:space="preserve"> </w:t>
      </w:r>
      <w:r w:rsidRPr="00F201CE">
        <w:rPr>
          <w:spacing w:val="2"/>
        </w:rPr>
        <w:t>формирование ценностного отношения к прекрасному, представлений об эстетических идеалах и ценностях. Целесообразность данного направления з</w:t>
      </w:r>
      <w:r w:rsidRPr="00F201CE">
        <w:rPr>
          <w:spacing w:val="2"/>
        </w:rPr>
        <w:t>а</w:t>
      </w:r>
      <w:r w:rsidRPr="00F201CE">
        <w:rPr>
          <w:spacing w:val="2"/>
        </w:rPr>
        <w:t>ключается в воспитании способности к духовному развитию, нравственному самос</w:t>
      </w:r>
      <w:r w:rsidRPr="00F201CE">
        <w:rPr>
          <w:spacing w:val="2"/>
        </w:rPr>
        <w:t>о</w:t>
      </w:r>
      <w:r w:rsidRPr="00F201CE">
        <w:rPr>
          <w:spacing w:val="2"/>
        </w:rPr>
        <w:t>вершенствованию, формированию ценностных ориентаций, развитие обшей культ</w:t>
      </w:r>
      <w:r w:rsidRPr="00F201CE">
        <w:rPr>
          <w:spacing w:val="2"/>
        </w:rPr>
        <w:t>у</w:t>
      </w:r>
      <w:r w:rsidRPr="00F201CE">
        <w:rPr>
          <w:spacing w:val="2"/>
        </w:rPr>
        <w:lastRenderedPageBreak/>
        <w:t>ры, знакомство с общечеловеческими ценностями мировой культуры, духовными ценностями отечественной культуры, нравственно-этическими ценностями многон</w:t>
      </w:r>
      <w:r w:rsidRPr="00F201CE">
        <w:rPr>
          <w:spacing w:val="2"/>
        </w:rPr>
        <w:t>а</w:t>
      </w:r>
      <w:r w:rsidRPr="00F201CE">
        <w:rPr>
          <w:spacing w:val="2"/>
        </w:rPr>
        <w:t xml:space="preserve">ционального народа России и народов других стран. 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spacing w:val="2"/>
        </w:rPr>
        <w:t xml:space="preserve">Основными </w:t>
      </w:r>
      <w:r w:rsidRPr="00F201CE">
        <w:rPr>
          <w:i/>
          <w:spacing w:val="2"/>
        </w:rPr>
        <w:t>задачами</w:t>
      </w:r>
      <w:r w:rsidRPr="00F201CE">
        <w:rPr>
          <w:spacing w:val="2"/>
        </w:rPr>
        <w:t xml:space="preserve"> являются: </w:t>
      </w:r>
    </w:p>
    <w:p w:rsidR="00F201CE" w:rsidRDefault="00F201CE" w:rsidP="00F201CE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F201CE">
        <w:rPr>
          <w:spacing w:val="2"/>
        </w:rPr>
        <w:t xml:space="preserve"> формирование ценностных ориентаций общечеловеческого содержания;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spacing w:val="2"/>
        </w:rPr>
        <w:t xml:space="preserve"> </w:t>
      </w:r>
      <w:r>
        <w:rPr>
          <w:spacing w:val="2"/>
        </w:rPr>
        <w:t>-</w:t>
      </w:r>
      <w:r w:rsidRPr="00F201CE">
        <w:rPr>
          <w:spacing w:val="2"/>
        </w:rPr>
        <w:t xml:space="preserve"> становление активной жизненной позиции; </w:t>
      </w:r>
    </w:p>
    <w:p w:rsidR="00F201CE" w:rsidRPr="00F201CE" w:rsidRDefault="00F201CE" w:rsidP="00F201CE">
      <w:pPr>
        <w:pStyle w:val="af2"/>
        <w:ind w:right="-2"/>
        <w:rPr>
          <w:spacing w:val="2"/>
        </w:rPr>
      </w:pPr>
      <w:r>
        <w:rPr>
          <w:spacing w:val="2"/>
        </w:rPr>
        <w:t>-</w:t>
      </w:r>
      <w:r w:rsidRPr="00F201CE">
        <w:rPr>
          <w:spacing w:val="2"/>
        </w:rPr>
        <w:t xml:space="preserve"> воспитание основ правовой, эстетической, физической и экологической кул</w:t>
      </w:r>
      <w:r w:rsidRPr="00F201CE">
        <w:rPr>
          <w:spacing w:val="2"/>
        </w:rPr>
        <w:t>ь</w:t>
      </w:r>
      <w:r w:rsidRPr="00F201CE">
        <w:rPr>
          <w:spacing w:val="2"/>
        </w:rPr>
        <w:t xml:space="preserve">туры.  </w:t>
      </w:r>
    </w:p>
    <w:p w:rsidR="00F201CE" w:rsidRDefault="00F201CE" w:rsidP="00F201CE">
      <w:pPr>
        <w:pStyle w:val="af2"/>
        <w:ind w:right="-2"/>
        <w:rPr>
          <w:i/>
          <w:spacing w:val="2"/>
        </w:rPr>
      </w:pPr>
      <w:r w:rsidRPr="00F201CE">
        <w:rPr>
          <w:spacing w:val="2"/>
        </w:rPr>
        <w:t xml:space="preserve">  </w:t>
      </w:r>
      <w:r w:rsidRPr="00F201CE">
        <w:rPr>
          <w:i/>
          <w:spacing w:val="2"/>
        </w:rPr>
        <w:t xml:space="preserve">По итогам работы в данном направлении  проводятся концерты, конкурсы, выставки.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 w:rsidRPr="00F201CE">
        <w:rPr>
          <w:rFonts w:ascii="Times New Roman" w:hAnsi="Times New Roman"/>
          <w:i/>
          <w:spacing w:val="2"/>
          <w:sz w:val="28"/>
          <w:szCs w:val="28"/>
        </w:rPr>
        <w:t>Социальное направление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(социально-преобразующее творчество) -  создание у</w:t>
      </w:r>
      <w:r w:rsidRPr="00F201CE">
        <w:rPr>
          <w:rFonts w:ascii="Times New Roman" w:hAnsi="Times New Roman"/>
          <w:spacing w:val="2"/>
          <w:sz w:val="28"/>
          <w:szCs w:val="28"/>
        </w:rPr>
        <w:t>с</w:t>
      </w:r>
      <w:r w:rsidRPr="00F201CE">
        <w:rPr>
          <w:rFonts w:ascii="Times New Roman" w:hAnsi="Times New Roman"/>
          <w:spacing w:val="2"/>
          <w:sz w:val="28"/>
          <w:szCs w:val="28"/>
        </w:rPr>
        <w:t>ловий для перевода  обучающегося в позицию активного члена гражданского общ</w:t>
      </w:r>
      <w:r w:rsidRPr="00F201CE">
        <w:rPr>
          <w:rFonts w:ascii="Times New Roman" w:hAnsi="Times New Roman"/>
          <w:spacing w:val="2"/>
          <w:sz w:val="28"/>
          <w:szCs w:val="28"/>
        </w:rPr>
        <w:t>е</w:t>
      </w:r>
      <w:r w:rsidRPr="00F201CE">
        <w:rPr>
          <w:rFonts w:ascii="Times New Roman" w:hAnsi="Times New Roman"/>
          <w:spacing w:val="2"/>
          <w:sz w:val="28"/>
          <w:szCs w:val="28"/>
        </w:rPr>
        <w:t>ства, способного самоопределяться на основе общепринятых ценностей, а также в</w:t>
      </w:r>
      <w:r w:rsidRPr="00F201CE">
        <w:rPr>
          <w:rFonts w:ascii="Times New Roman" w:hAnsi="Times New Roman"/>
          <w:spacing w:val="2"/>
          <w:sz w:val="28"/>
          <w:szCs w:val="28"/>
        </w:rPr>
        <w:t>ы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рабатывать собственное понимание заданных извне целей, разрабатывать проекты преобразования общества, реализовывать данные проекты.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 w:rsidRPr="00F201CE">
        <w:rPr>
          <w:rFonts w:ascii="Times New Roman" w:hAnsi="Times New Roman"/>
          <w:i/>
          <w:spacing w:val="2"/>
          <w:sz w:val="28"/>
          <w:szCs w:val="28"/>
        </w:rPr>
        <w:t>Целесообразность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направления заключается в активизации внутренних резервов обучающихся, способствующих успешному освоению нового социального опыта на уровне основного общего образования, в формировании социальных, коммуникати</w:t>
      </w:r>
      <w:r w:rsidRPr="00F201CE">
        <w:rPr>
          <w:rFonts w:ascii="Times New Roman" w:hAnsi="Times New Roman"/>
          <w:spacing w:val="2"/>
          <w:sz w:val="28"/>
          <w:szCs w:val="28"/>
        </w:rPr>
        <w:t>в</w:t>
      </w:r>
      <w:r w:rsidRPr="00F201CE">
        <w:rPr>
          <w:rFonts w:ascii="Times New Roman" w:hAnsi="Times New Roman"/>
          <w:spacing w:val="2"/>
          <w:sz w:val="28"/>
          <w:szCs w:val="28"/>
        </w:rPr>
        <w:t>ных и конфликтологических компетенций, необходимых для эффективного взаим</w:t>
      </w:r>
      <w:r w:rsidRPr="00F201CE">
        <w:rPr>
          <w:rFonts w:ascii="Times New Roman" w:hAnsi="Times New Roman"/>
          <w:spacing w:val="2"/>
          <w:sz w:val="28"/>
          <w:szCs w:val="28"/>
        </w:rPr>
        <w:t>о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действия в социуме. </w:t>
      </w:r>
    </w:p>
    <w:p w:rsidR="00F201CE" w:rsidRDefault="0075096D" w:rsidP="0075096D">
      <w:pPr>
        <w:spacing w:after="0" w:line="240" w:lineRule="auto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Ос</w:t>
      </w:r>
      <w:r w:rsidR="00F201CE" w:rsidRPr="00F201CE">
        <w:rPr>
          <w:rFonts w:ascii="Times New Roman" w:hAnsi="Times New Roman"/>
          <w:spacing w:val="2"/>
          <w:sz w:val="28"/>
          <w:szCs w:val="28"/>
        </w:rPr>
        <w:t xml:space="preserve">новными </w:t>
      </w:r>
      <w:r w:rsidR="00F201CE" w:rsidRPr="00F201CE">
        <w:rPr>
          <w:rFonts w:ascii="Times New Roman" w:hAnsi="Times New Roman"/>
          <w:i/>
          <w:spacing w:val="2"/>
          <w:sz w:val="28"/>
          <w:szCs w:val="28"/>
        </w:rPr>
        <w:t>задачами</w:t>
      </w:r>
      <w:r w:rsidR="00F201CE" w:rsidRPr="00F201CE">
        <w:rPr>
          <w:rFonts w:ascii="Times New Roman" w:hAnsi="Times New Roman"/>
          <w:spacing w:val="2"/>
          <w:sz w:val="28"/>
          <w:szCs w:val="28"/>
        </w:rPr>
        <w:t xml:space="preserve"> являются: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-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формирование психологической культуры и коммуникативной компетенции для обеспечения эффективного и безопасного взаимодействия в социуме;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 w:rsidRPr="00F201CE">
        <w:rPr>
          <w:rFonts w:ascii="Times New Roman" w:hAnsi="Times New Roman"/>
          <w:spacing w:val="2"/>
          <w:sz w:val="28"/>
          <w:szCs w:val="28"/>
        </w:rPr>
        <w:t xml:space="preserve"> - формирование способности обучающегося сознательно выстраивать и оцен</w:t>
      </w:r>
      <w:r w:rsidRPr="00F201CE">
        <w:rPr>
          <w:rFonts w:ascii="Times New Roman" w:hAnsi="Times New Roman"/>
          <w:spacing w:val="2"/>
          <w:sz w:val="28"/>
          <w:szCs w:val="28"/>
        </w:rPr>
        <w:t>и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вать отношения в социуме;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-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 становление гуманистических и демократических ценностных ориентаций;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 w:rsidRPr="00F201CE">
        <w:rPr>
          <w:rFonts w:ascii="Times New Roman" w:hAnsi="Times New Roman"/>
          <w:spacing w:val="2"/>
          <w:sz w:val="28"/>
          <w:szCs w:val="28"/>
        </w:rPr>
        <w:t xml:space="preserve"> </w:t>
      </w:r>
      <w:r>
        <w:rPr>
          <w:rFonts w:ascii="Times New Roman" w:hAnsi="Times New Roman"/>
          <w:spacing w:val="2"/>
          <w:sz w:val="28"/>
          <w:szCs w:val="28"/>
        </w:rPr>
        <w:t>-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 формирование основы культуры межэтнического общения;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-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 формирование отношения к семье как к основе российского общества; </w:t>
      </w:r>
    </w:p>
    <w:p w:rsidR="00F201CE" w:rsidRDefault="00F201CE" w:rsidP="00F201CE">
      <w:pPr>
        <w:spacing w:after="0" w:line="240" w:lineRule="auto"/>
        <w:ind w:firstLine="567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-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  воспитание у  школьников почтительного отношения к родителям, осознанн</w:t>
      </w:r>
      <w:r w:rsidRPr="00F201CE">
        <w:rPr>
          <w:rFonts w:ascii="Times New Roman" w:hAnsi="Times New Roman"/>
          <w:spacing w:val="2"/>
          <w:sz w:val="28"/>
          <w:szCs w:val="28"/>
        </w:rPr>
        <w:t>о</w:t>
      </w:r>
      <w:r w:rsidRPr="00F201CE">
        <w:rPr>
          <w:rFonts w:ascii="Times New Roman" w:hAnsi="Times New Roman"/>
          <w:spacing w:val="2"/>
          <w:sz w:val="28"/>
          <w:szCs w:val="28"/>
        </w:rPr>
        <w:t xml:space="preserve">го, заботливого отношения к старшему поколению.     </w:t>
      </w:r>
    </w:p>
    <w:p w:rsidR="00F201CE" w:rsidRPr="00F201CE" w:rsidRDefault="00F201CE" w:rsidP="00F201CE">
      <w:pPr>
        <w:spacing w:after="0" w:line="240" w:lineRule="auto"/>
        <w:ind w:firstLine="567"/>
        <w:rPr>
          <w:rFonts w:ascii="Times New Roman" w:hAnsi="Times New Roman"/>
          <w:i/>
          <w:spacing w:val="2"/>
          <w:sz w:val="28"/>
          <w:szCs w:val="28"/>
        </w:rPr>
      </w:pPr>
      <w:r w:rsidRPr="00F201CE">
        <w:rPr>
          <w:rFonts w:ascii="Times New Roman" w:hAnsi="Times New Roman"/>
          <w:spacing w:val="2"/>
          <w:sz w:val="28"/>
          <w:szCs w:val="28"/>
        </w:rPr>
        <w:t xml:space="preserve">   </w:t>
      </w:r>
      <w:r w:rsidRPr="00F201CE">
        <w:rPr>
          <w:rFonts w:ascii="Times New Roman" w:hAnsi="Times New Roman"/>
          <w:i/>
          <w:spacing w:val="2"/>
          <w:sz w:val="28"/>
          <w:szCs w:val="28"/>
        </w:rPr>
        <w:t xml:space="preserve">По итогам работы в данном направлении  проводятся конкурсы, выставки, защиты проектов. 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i/>
          <w:spacing w:val="2"/>
        </w:rPr>
        <w:t>Спортивно-оздоровительная</w:t>
      </w:r>
      <w:r w:rsidRPr="00F201CE">
        <w:rPr>
          <w:spacing w:val="2"/>
        </w:rPr>
        <w:t xml:space="preserve"> деятельность строится с опорой на Программу формирования культуры здорового и безопасного образа жизни обучающихся.  </w:t>
      </w:r>
      <w:r w:rsidRPr="00F201CE">
        <w:rPr>
          <w:i/>
          <w:spacing w:val="2"/>
        </w:rPr>
        <w:t>Цел</w:t>
      </w:r>
      <w:r w:rsidRPr="00F201CE">
        <w:rPr>
          <w:i/>
          <w:spacing w:val="2"/>
        </w:rPr>
        <w:t>е</w:t>
      </w:r>
      <w:r w:rsidRPr="00F201CE">
        <w:rPr>
          <w:i/>
          <w:spacing w:val="2"/>
        </w:rPr>
        <w:t>сообразность</w:t>
      </w:r>
      <w:r w:rsidRPr="00F201CE">
        <w:rPr>
          <w:spacing w:val="2"/>
        </w:rPr>
        <w:t xml:space="preserve"> данного направления заключается в формировании знаний, установок, личностных ориентиров и норм поведения, обеспечивающих сохранение и укрепл</w:t>
      </w:r>
      <w:r w:rsidRPr="00F201CE">
        <w:rPr>
          <w:spacing w:val="2"/>
        </w:rPr>
        <w:t>е</w:t>
      </w:r>
      <w:r w:rsidRPr="00F201CE">
        <w:rPr>
          <w:spacing w:val="2"/>
        </w:rPr>
        <w:t>ние физического, психологического и социального здоровья учащихся  как одной из ценностных составляющих, способствующих познавательному и эмоциональному развитию ребенка, достижению планируемых результатов освоения основной обр</w:t>
      </w:r>
      <w:r w:rsidRPr="00F201CE">
        <w:rPr>
          <w:spacing w:val="2"/>
        </w:rPr>
        <w:t>а</w:t>
      </w:r>
      <w:r w:rsidRPr="00F201CE">
        <w:rPr>
          <w:spacing w:val="2"/>
        </w:rPr>
        <w:t xml:space="preserve">зовательной программы. 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i/>
          <w:spacing w:val="2"/>
        </w:rPr>
        <w:t xml:space="preserve"> Основные задачи</w:t>
      </w:r>
      <w:r w:rsidRPr="00F201CE">
        <w:rPr>
          <w:spacing w:val="2"/>
        </w:rPr>
        <w:t>: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spacing w:val="2"/>
        </w:rPr>
        <w:t xml:space="preserve"> -  формирование культуры здорового и безопасного образа жизни; 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spacing w:val="2"/>
        </w:rPr>
        <w:t>- использование оптимальных двигательных режимов для детей с учетом их возрастных, психологических и иных особенностей;</w:t>
      </w:r>
    </w:p>
    <w:p w:rsidR="00F201CE" w:rsidRDefault="00F201CE" w:rsidP="00F201CE">
      <w:pPr>
        <w:pStyle w:val="af2"/>
        <w:ind w:right="-2"/>
        <w:rPr>
          <w:spacing w:val="2"/>
        </w:rPr>
      </w:pPr>
      <w:r w:rsidRPr="00F201CE">
        <w:rPr>
          <w:spacing w:val="2"/>
        </w:rPr>
        <w:t xml:space="preserve">-  развитие потребности в занятиях физической культурой и спортом. </w:t>
      </w:r>
    </w:p>
    <w:p w:rsidR="006738B6" w:rsidRDefault="00F201CE" w:rsidP="006738B6">
      <w:pPr>
        <w:pStyle w:val="af2"/>
        <w:ind w:right="-2"/>
        <w:rPr>
          <w:i/>
          <w:spacing w:val="2"/>
        </w:rPr>
      </w:pPr>
      <w:r w:rsidRPr="00F201CE">
        <w:rPr>
          <w:i/>
          <w:spacing w:val="2"/>
        </w:rPr>
        <w:t>По итогам работы в данном направлении проводятся конкурсы, соревнования, показательные выступления, дни здоровья.</w:t>
      </w:r>
    </w:p>
    <w:p w:rsidR="006738B6" w:rsidRDefault="006738B6" w:rsidP="006738B6">
      <w:pPr>
        <w:pStyle w:val="af2"/>
        <w:ind w:right="-2"/>
        <w:rPr>
          <w:spacing w:val="2"/>
        </w:rPr>
      </w:pPr>
      <w:r w:rsidRPr="006738B6">
        <w:rPr>
          <w:spacing w:val="2"/>
        </w:rPr>
        <w:lastRenderedPageBreak/>
        <w:t>Формы организации образовательной деятельности, чередование учебной и внеурочной деятельности в рамках реализации основных образовательных программ основного общего образования определяе</w:t>
      </w:r>
      <w:r>
        <w:rPr>
          <w:spacing w:val="2"/>
        </w:rPr>
        <w:t>т образовательная организация.</w:t>
      </w:r>
    </w:p>
    <w:p w:rsidR="006738B6" w:rsidRDefault="006738B6" w:rsidP="006738B6">
      <w:pPr>
        <w:pStyle w:val="af2"/>
        <w:ind w:right="-2"/>
        <w:rPr>
          <w:spacing w:val="2"/>
        </w:rPr>
      </w:pPr>
      <w:r w:rsidRPr="006738B6">
        <w:rPr>
          <w:spacing w:val="2"/>
        </w:rPr>
        <w:t>Чередование учебной и внеурочной деятельности устанавливается календа</w:t>
      </w:r>
      <w:r w:rsidRPr="006738B6">
        <w:rPr>
          <w:spacing w:val="2"/>
        </w:rPr>
        <w:t>р</w:t>
      </w:r>
      <w:r w:rsidRPr="006738B6">
        <w:rPr>
          <w:spacing w:val="2"/>
        </w:rPr>
        <w:t xml:space="preserve">ным учебным графиком образовательной организации. </w:t>
      </w:r>
    </w:p>
    <w:p w:rsidR="006738B6" w:rsidRDefault="006738B6" w:rsidP="006738B6">
      <w:pPr>
        <w:pStyle w:val="af2"/>
        <w:ind w:right="-2"/>
        <w:rPr>
          <w:spacing w:val="2"/>
        </w:rPr>
      </w:pPr>
      <w:r w:rsidRPr="006738B6">
        <w:rPr>
          <w:spacing w:val="2"/>
        </w:rPr>
        <w:t>Время, отведённое на внеурочную деятельность, не учитывается при определ</w:t>
      </w:r>
      <w:r w:rsidRPr="006738B6">
        <w:rPr>
          <w:spacing w:val="2"/>
        </w:rPr>
        <w:t>е</w:t>
      </w:r>
      <w:r w:rsidRPr="006738B6">
        <w:rPr>
          <w:spacing w:val="2"/>
        </w:rPr>
        <w:t>нии максимально допустимой недельной нагрузки обучающихся.</w:t>
      </w:r>
    </w:p>
    <w:p w:rsidR="006738B6" w:rsidRPr="006738B6" w:rsidRDefault="006738B6" w:rsidP="006738B6">
      <w:pPr>
        <w:pStyle w:val="af2"/>
        <w:ind w:right="-2"/>
        <w:rPr>
          <w:spacing w:val="2"/>
        </w:rPr>
      </w:pPr>
      <w:r w:rsidRPr="006738B6">
        <w:rPr>
          <w:spacing w:val="2"/>
        </w:rPr>
        <w:t xml:space="preserve"> В плане внеурочной деятельности реализуются как линейные (занятия пров</w:t>
      </w:r>
      <w:r w:rsidRPr="006738B6">
        <w:rPr>
          <w:spacing w:val="2"/>
        </w:rPr>
        <w:t>о</w:t>
      </w:r>
      <w:r w:rsidRPr="006738B6">
        <w:rPr>
          <w:spacing w:val="2"/>
        </w:rPr>
        <w:t xml:space="preserve">дятся по расписанию один-два раза в неделю), так и нелинейные (экскурсии, игры, социальные практики) курсы. </w:t>
      </w:r>
    </w:p>
    <w:p w:rsidR="006738B6" w:rsidRDefault="006738B6" w:rsidP="00F201CE">
      <w:pPr>
        <w:pStyle w:val="af2"/>
        <w:ind w:right="-2"/>
        <w:rPr>
          <w:spacing w:val="2"/>
        </w:rPr>
      </w:pPr>
      <w:r w:rsidRPr="006738B6">
        <w:rPr>
          <w:spacing w:val="2"/>
        </w:rPr>
        <w:t>Внеурочная деятельность организуется в таких формах как школьные спорти</w:t>
      </w:r>
      <w:r w:rsidRPr="006738B6">
        <w:rPr>
          <w:spacing w:val="2"/>
        </w:rPr>
        <w:t>в</w:t>
      </w:r>
      <w:r w:rsidRPr="006738B6">
        <w:rPr>
          <w:spacing w:val="2"/>
        </w:rPr>
        <w:t xml:space="preserve">ные секции, конференции, олимпиады, </w:t>
      </w:r>
      <w:r>
        <w:rPr>
          <w:spacing w:val="2"/>
        </w:rPr>
        <w:t>ВПСДК «Преображенцы»</w:t>
      </w:r>
      <w:r w:rsidRPr="006738B6">
        <w:rPr>
          <w:spacing w:val="2"/>
        </w:rPr>
        <w:t>, экскурсии, соре</w:t>
      </w:r>
      <w:r w:rsidRPr="006738B6">
        <w:rPr>
          <w:spacing w:val="2"/>
        </w:rPr>
        <w:t>в</w:t>
      </w:r>
      <w:r w:rsidRPr="006738B6">
        <w:rPr>
          <w:spacing w:val="2"/>
        </w:rPr>
        <w:t>нования, поисковые и научные исследования, общественно полезные практики и другие формы на добровольной основе в соответствии с выбором участников образ</w:t>
      </w:r>
      <w:r w:rsidRPr="006738B6">
        <w:rPr>
          <w:spacing w:val="2"/>
        </w:rPr>
        <w:t>о</w:t>
      </w:r>
      <w:r w:rsidRPr="006738B6">
        <w:rPr>
          <w:spacing w:val="2"/>
        </w:rPr>
        <w:t xml:space="preserve">вательных отношений. </w:t>
      </w:r>
    </w:p>
    <w:p w:rsidR="006738B6" w:rsidRDefault="006738B6" w:rsidP="00F201CE">
      <w:pPr>
        <w:pStyle w:val="af2"/>
        <w:ind w:right="-2"/>
        <w:rPr>
          <w:spacing w:val="2"/>
        </w:rPr>
      </w:pPr>
      <w:r w:rsidRPr="006738B6">
        <w:rPr>
          <w:spacing w:val="2"/>
        </w:rPr>
        <w:t>Традиционные формы организации деятельнос</w:t>
      </w:r>
      <w:r>
        <w:rPr>
          <w:spacing w:val="2"/>
        </w:rPr>
        <w:t>ти: кружки, факультативы, н</w:t>
      </w:r>
      <w:r>
        <w:rPr>
          <w:spacing w:val="2"/>
        </w:rPr>
        <w:t>а</w:t>
      </w:r>
      <w:r>
        <w:rPr>
          <w:spacing w:val="2"/>
        </w:rPr>
        <w:t>учное общество</w:t>
      </w:r>
      <w:r w:rsidRPr="006738B6">
        <w:rPr>
          <w:spacing w:val="2"/>
        </w:rPr>
        <w:t xml:space="preserve"> учащихся, а также экскурсии, походы, познавательные игры и бес</w:t>
      </w:r>
      <w:r w:rsidRPr="006738B6">
        <w:rPr>
          <w:spacing w:val="2"/>
        </w:rPr>
        <w:t>е</w:t>
      </w:r>
      <w:r w:rsidRPr="006738B6">
        <w:rPr>
          <w:spacing w:val="2"/>
        </w:rPr>
        <w:t>ды, учебные и учебно-исследовательски</w:t>
      </w:r>
      <w:r>
        <w:rPr>
          <w:spacing w:val="2"/>
        </w:rPr>
        <w:t>е проекты,</w:t>
      </w:r>
      <w:r w:rsidRPr="006738B6">
        <w:rPr>
          <w:spacing w:val="2"/>
        </w:rPr>
        <w:t xml:space="preserve"> конкурсы рисунков, рассказов, сочинений. К формам внеурочной деятельности относят и  внешкольные акции п</w:t>
      </w:r>
      <w:r w:rsidRPr="006738B6">
        <w:rPr>
          <w:spacing w:val="2"/>
        </w:rPr>
        <w:t>о</w:t>
      </w:r>
      <w:r w:rsidRPr="006738B6">
        <w:rPr>
          <w:spacing w:val="2"/>
        </w:rPr>
        <w:t>знавательной направленности (олимпиады, конференции, интеллектуальные мараф</w:t>
      </w:r>
      <w:r w:rsidRPr="006738B6">
        <w:rPr>
          <w:spacing w:val="2"/>
        </w:rPr>
        <w:t>о</w:t>
      </w:r>
      <w:r w:rsidRPr="006738B6">
        <w:rPr>
          <w:spacing w:val="2"/>
        </w:rPr>
        <w:t>ны). Возможны дополнительные образовательные модули, спецкурсы, практикумы и т. д., проводимые в формах, отличны</w:t>
      </w:r>
      <w:r>
        <w:rPr>
          <w:spacing w:val="2"/>
        </w:rPr>
        <w:t>х от урочной (классно-урочной).</w:t>
      </w:r>
    </w:p>
    <w:p w:rsidR="000E6A80" w:rsidRDefault="006738B6" w:rsidP="006738B6">
      <w:pPr>
        <w:pStyle w:val="af2"/>
        <w:ind w:right="-2"/>
        <w:rPr>
          <w:spacing w:val="2"/>
        </w:rPr>
      </w:pPr>
      <w:r w:rsidRPr="006738B6">
        <w:rPr>
          <w:spacing w:val="2"/>
        </w:rPr>
        <w:t>Программы, направленные на формирование ценности здоровья и здорового образа жизни, предусматривают разные формы организации занятий: секции, ко</w:t>
      </w:r>
      <w:r w:rsidRPr="006738B6">
        <w:rPr>
          <w:spacing w:val="2"/>
        </w:rPr>
        <w:t>н</w:t>
      </w:r>
      <w:r w:rsidRPr="006738B6">
        <w:rPr>
          <w:spacing w:val="2"/>
        </w:rPr>
        <w:t>курсы, спортивные праздники, викторины, экскурсии, Дни здоровья.</w:t>
      </w:r>
    </w:p>
    <w:p w:rsidR="00F55E9B" w:rsidRDefault="00F55E9B" w:rsidP="000E6A80">
      <w:pPr>
        <w:pStyle w:val="af2"/>
        <w:ind w:right="-2" w:firstLine="425"/>
      </w:pPr>
      <w:r w:rsidRPr="007C0894">
        <w:rPr>
          <w:spacing w:val="2"/>
        </w:rPr>
        <w:t xml:space="preserve">План внеурочной деятельности </w:t>
      </w:r>
      <w:r w:rsidRPr="007C0894">
        <w:t>обеспечивает учет индивидуальных особенностей и потребностей обучающихся через организацию внеурочной деятельности.</w:t>
      </w:r>
    </w:p>
    <w:p w:rsidR="00F55E9B" w:rsidRPr="007C0894" w:rsidRDefault="00F55E9B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Количество часов, выделяемых на внеурочную деятельность, составляет за 5 лет обучения на этапе основной школы </w:t>
      </w:r>
      <w:r w:rsidRPr="007C0894">
        <w:rPr>
          <w:rFonts w:ascii="Times New Roman" w:hAnsi="Times New Roman"/>
          <w:b/>
          <w:sz w:val="28"/>
          <w:szCs w:val="28"/>
        </w:rPr>
        <w:t>не более 1750 часов, в год – не более 350 часов</w:t>
      </w:r>
      <w:r w:rsidRPr="007C0894">
        <w:rPr>
          <w:rFonts w:ascii="Times New Roman" w:hAnsi="Times New Roman"/>
          <w:sz w:val="28"/>
          <w:szCs w:val="28"/>
        </w:rPr>
        <w:t>.</w:t>
      </w:r>
    </w:p>
    <w:p w:rsidR="00F55E9B" w:rsidRDefault="00F55E9B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Величина недельной образовательной нагрузки (количество занятий), реализу</w:t>
      </w:r>
      <w:r w:rsidRPr="007C0894">
        <w:rPr>
          <w:rFonts w:ascii="Times New Roman" w:hAnsi="Times New Roman"/>
          <w:sz w:val="28"/>
          <w:szCs w:val="28"/>
        </w:rPr>
        <w:t>е</w:t>
      </w:r>
      <w:r w:rsidRPr="007C0894">
        <w:rPr>
          <w:rFonts w:ascii="Times New Roman" w:hAnsi="Times New Roman"/>
          <w:sz w:val="28"/>
          <w:szCs w:val="28"/>
        </w:rPr>
        <w:t>мой через внеурочную деятельность, определяется за пределами количества часов, о</w:t>
      </w:r>
      <w:r w:rsidRPr="007C0894">
        <w:rPr>
          <w:rFonts w:ascii="Times New Roman" w:hAnsi="Times New Roman"/>
          <w:sz w:val="28"/>
          <w:szCs w:val="28"/>
        </w:rPr>
        <w:t>т</w:t>
      </w:r>
      <w:r w:rsidRPr="007C0894">
        <w:rPr>
          <w:rFonts w:ascii="Times New Roman" w:hAnsi="Times New Roman"/>
          <w:sz w:val="28"/>
          <w:szCs w:val="28"/>
        </w:rPr>
        <w:t>веденных на освоение обучающимися учебного плана, но не более 10 часов</w:t>
      </w:r>
      <w:r w:rsidR="007351D3">
        <w:rPr>
          <w:rFonts w:ascii="Times New Roman" w:hAnsi="Times New Roman"/>
          <w:sz w:val="28"/>
          <w:szCs w:val="28"/>
        </w:rPr>
        <w:t xml:space="preserve"> в неделю</w:t>
      </w:r>
      <w:r w:rsidRPr="007C0894">
        <w:rPr>
          <w:rFonts w:ascii="Times New Roman" w:hAnsi="Times New Roman"/>
          <w:sz w:val="28"/>
          <w:szCs w:val="28"/>
        </w:rPr>
        <w:t xml:space="preserve">. </w:t>
      </w:r>
    </w:p>
    <w:tbl>
      <w:tblPr>
        <w:tblW w:w="9798" w:type="dxa"/>
        <w:tblInd w:w="1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1"/>
        <w:gridCol w:w="6821"/>
        <w:gridCol w:w="2436"/>
      </w:tblGrid>
      <w:tr w:rsidR="006738B6" w:rsidRPr="00582E95" w:rsidTr="006738B6">
        <w:tc>
          <w:tcPr>
            <w:tcW w:w="9798" w:type="dxa"/>
            <w:gridSpan w:val="3"/>
          </w:tcPr>
          <w:p w:rsidR="006738B6" w:rsidRPr="006738B6" w:rsidRDefault="006738B6" w:rsidP="005F0F2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738B6">
              <w:rPr>
                <w:rFonts w:ascii="Times New Roman" w:hAnsi="Times New Roman"/>
                <w:b/>
                <w:sz w:val="28"/>
                <w:szCs w:val="28"/>
              </w:rPr>
              <w:t>Программы курсов внеурочной деятельности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звание курс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асс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821" w:type="dxa"/>
          </w:tcPr>
          <w:p w:rsidR="006738B6" w:rsidRPr="00D534B1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534B1">
              <w:rPr>
                <w:rFonts w:ascii="Times New Roman" w:hAnsi="Times New Roman"/>
                <w:sz w:val="28"/>
                <w:szCs w:val="28"/>
              </w:rPr>
              <w:t>Развитие познавательных способностей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821" w:type="dxa"/>
          </w:tcPr>
          <w:p w:rsidR="006738B6" w:rsidRPr="00D534B1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534B1">
              <w:rPr>
                <w:rFonts w:ascii="Times New Roman" w:hAnsi="Times New Roman"/>
                <w:sz w:val="28"/>
                <w:szCs w:val="28"/>
              </w:rPr>
              <w:t>Подвижные игры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6821" w:type="dxa"/>
          </w:tcPr>
          <w:p w:rsidR="006738B6" w:rsidRPr="00D534B1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вершенствование двигательных навыков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6821" w:type="dxa"/>
          </w:tcPr>
          <w:p w:rsidR="006738B6" w:rsidRPr="00D534B1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тическая грамматик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7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ы - пятиклассники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ужевниц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новы шитья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астерица 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-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удожественная обработка древесины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ы изменяем мир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Час биолог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змерение физических величин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3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дачи на смекалку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зика вокруг нас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здаём видео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утбол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ематика для всех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нимательная физик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натоки русского язык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нформационная безопасность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иноклуб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р глазами подростка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актическая география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Черчение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ематика для всех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6821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Я - гражданин</w:t>
            </w:r>
          </w:p>
        </w:tc>
        <w:tc>
          <w:tcPr>
            <w:tcW w:w="2436" w:type="dxa"/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6738B6" w:rsidRPr="00582E95" w:rsidTr="006738B6">
        <w:tc>
          <w:tcPr>
            <w:tcW w:w="541" w:type="dxa"/>
            <w:tcBorders>
              <w:bottom w:val="single" w:sz="4" w:space="0" w:color="auto"/>
            </w:tcBorders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6821" w:type="dxa"/>
            <w:tcBorders>
              <w:bottom w:val="single" w:sz="4" w:space="0" w:color="auto"/>
            </w:tcBorders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ир глазами подростка</w:t>
            </w:r>
          </w:p>
        </w:tc>
        <w:tc>
          <w:tcPr>
            <w:tcW w:w="2436" w:type="dxa"/>
            <w:tcBorders>
              <w:bottom w:val="single" w:sz="4" w:space="0" w:color="auto"/>
            </w:tcBorders>
          </w:tcPr>
          <w:p w:rsidR="006738B6" w:rsidRDefault="006738B6" w:rsidP="005F0F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</w:tbl>
    <w:p w:rsidR="006738B6" w:rsidRDefault="006738B6" w:rsidP="006738B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63295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463295">
        <w:rPr>
          <w:rFonts w:ascii="Times New Roman" w:hAnsi="Times New Roman"/>
          <w:b/>
          <w:sz w:val="28"/>
          <w:szCs w:val="28"/>
        </w:rPr>
        <w:t>Модель учета внеурочных достижений</w:t>
      </w:r>
      <w:r w:rsidRPr="00B77712">
        <w:rPr>
          <w:rFonts w:ascii="Times New Roman" w:hAnsi="Times New Roman"/>
          <w:sz w:val="28"/>
          <w:szCs w:val="28"/>
        </w:rPr>
        <w:t xml:space="preserve"> учащегося </w:t>
      </w:r>
      <w:r w:rsidRPr="00F753AD">
        <w:rPr>
          <w:rFonts w:ascii="Times New Roman" w:hAnsi="Times New Roman"/>
          <w:sz w:val="28"/>
          <w:szCs w:val="28"/>
        </w:rPr>
        <w:t xml:space="preserve"> направлена на учѐт колич</w:t>
      </w:r>
      <w:r w:rsidRPr="00F753AD">
        <w:rPr>
          <w:rFonts w:ascii="Times New Roman" w:hAnsi="Times New Roman"/>
          <w:sz w:val="28"/>
          <w:szCs w:val="28"/>
        </w:rPr>
        <w:t>е</w:t>
      </w:r>
      <w:r w:rsidRPr="00F753AD">
        <w:rPr>
          <w:rFonts w:ascii="Times New Roman" w:hAnsi="Times New Roman"/>
          <w:sz w:val="28"/>
          <w:szCs w:val="28"/>
        </w:rPr>
        <w:t>ственных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F753AD">
        <w:rPr>
          <w:rFonts w:ascii="Times New Roman" w:hAnsi="Times New Roman"/>
          <w:sz w:val="28"/>
          <w:szCs w:val="28"/>
        </w:rPr>
        <w:t>качественных изменений, происходящих в личностном росте ребѐнка и его успешности.  В модель заложен «накопительный» принцип учѐта достижен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F753AD">
        <w:rPr>
          <w:rFonts w:ascii="Times New Roman" w:hAnsi="Times New Roman"/>
          <w:sz w:val="28"/>
          <w:szCs w:val="28"/>
        </w:rPr>
        <w:t>учащи</w:t>
      </w:r>
      <w:r w:rsidRPr="00F753AD">
        <w:rPr>
          <w:rFonts w:ascii="Times New Roman" w:hAnsi="Times New Roman"/>
          <w:sz w:val="28"/>
          <w:szCs w:val="28"/>
        </w:rPr>
        <w:t>х</w:t>
      </w:r>
      <w:r w:rsidRPr="00F753AD">
        <w:rPr>
          <w:rFonts w:ascii="Times New Roman" w:hAnsi="Times New Roman"/>
          <w:sz w:val="28"/>
          <w:szCs w:val="28"/>
        </w:rPr>
        <w:t>ся на протяжении всего процесса обучения в детском коллективе. Это позволяет п</w:t>
      </w:r>
      <w:r w:rsidRPr="00F753AD">
        <w:rPr>
          <w:rFonts w:ascii="Times New Roman" w:hAnsi="Times New Roman"/>
          <w:sz w:val="28"/>
          <w:szCs w:val="28"/>
        </w:rPr>
        <w:t>о</w:t>
      </w:r>
      <w:r w:rsidRPr="00F753AD">
        <w:rPr>
          <w:rFonts w:ascii="Times New Roman" w:hAnsi="Times New Roman"/>
          <w:sz w:val="28"/>
          <w:szCs w:val="28"/>
        </w:rPr>
        <w:t>строить шкалу успешности ученика и научить его видеть собственный рост, приобр</w:t>
      </w:r>
      <w:r w:rsidRPr="00F753AD">
        <w:rPr>
          <w:rFonts w:ascii="Times New Roman" w:hAnsi="Times New Roman"/>
          <w:sz w:val="28"/>
          <w:szCs w:val="28"/>
        </w:rPr>
        <w:t>е</w:t>
      </w:r>
      <w:r w:rsidRPr="00F753AD">
        <w:rPr>
          <w:rFonts w:ascii="Times New Roman" w:hAnsi="Times New Roman"/>
          <w:sz w:val="28"/>
          <w:szCs w:val="28"/>
        </w:rPr>
        <w:t>тая компетенции в той или иной области деятельности. В основу разработанной мод</w:t>
      </w:r>
      <w:r w:rsidRPr="00F753AD">
        <w:rPr>
          <w:rFonts w:ascii="Times New Roman" w:hAnsi="Times New Roman"/>
          <w:sz w:val="28"/>
          <w:szCs w:val="28"/>
        </w:rPr>
        <w:t>е</w:t>
      </w:r>
      <w:r w:rsidRPr="00F753AD">
        <w:rPr>
          <w:rFonts w:ascii="Times New Roman" w:hAnsi="Times New Roman"/>
          <w:sz w:val="28"/>
          <w:szCs w:val="28"/>
        </w:rPr>
        <w:t>ли внеучебных достижений легли три предмета диагностики</w:t>
      </w:r>
    </w:p>
    <w:p w:rsidR="00463295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753AD">
        <w:rPr>
          <w:rFonts w:ascii="Times New Roman" w:hAnsi="Times New Roman"/>
          <w:sz w:val="28"/>
          <w:szCs w:val="28"/>
        </w:rPr>
        <w:t xml:space="preserve"> - личность самого воспитанника; </w:t>
      </w:r>
    </w:p>
    <w:p w:rsidR="00463295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753AD">
        <w:rPr>
          <w:rFonts w:ascii="Times New Roman" w:hAnsi="Times New Roman"/>
          <w:sz w:val="28"/>
          <w:szCs w:val="28"/>
        </w:rPr>
        <w:t xml:space="preserve">- детский коллектив как одно из важнейших условий развития личности ученика; </w:t>
      </w:r>
    </w:p>
    <w:p w:rsidR="00463295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753AD">
        <w:rPr>
          <w:rFonts w:ascii="Times New Roman" w:hAnsi="Times New Roman"/>
          <w:sz w:val="28"/>
          <w:szCs w:val="28"/>
        </w:rPr>
        <w:t xml:space="preserve">- профессиональная позиция педагога. </w:t>
      </w:r>
    </w:p>
    <w:p w:rsidR="00463295" w:rsidRPr="00C754EB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F753AD">
        <w:rPr>
          <w:rFonts w:ascii="Times New Roman" w:hAnsi="Times New Roman"/>
          <w:sz w:val="28"/>
          <w:szCs w:val="28"/>
        </w:rPr>
        <w:t>Одним из возможных инструментов учѐта занятости школьников во внеурочной деятельности может стать карта вовлечѐнности обучающегося на</w:t>
      </w:r>
      <w:r w:rsidRPr="00F753AD">
        <w:rPr>
          <w:sz w:val="28"/>
          <w:szCs w:val="28"/>
        </w:rPr>
        <w:t xml:space="preserve"> </w:t>
      </w:r>
      <w:r w:rsidRPr="00C754EB">
        <w:rPr>
          <w:rFonts w:ascii="Times New Roman" w:hAnsi="Times New Roman"/>
          <w:sz w:val="28"/>
          <w:szCs w:val="28"/>
        </w:rPr>
        <w:t xml:space="preserve">начало и на конец учебного года. </w:t>
      </w:r>
    </w:p>
    <w:p w:rsidR="00463295" w:rsidRPr="00C754EB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В</w:t>
      </w:r>
      <w:r w:rsidRPr="00C754E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ечение года педагог, </w:t>
      </w:r>
      <w:r w:rsidRPr="00C754EB">
        <w:rPr>
          <w:rFonts w:ascii="Times New Roman" w:hAnsi="Times New Roman"/>
          <w:sz w:val="28"/>
          <w:szCs w:val="28"/>
        </w:rPr>
        <w:t xml:space="preserve">ведущий </w:t>
      </w:r>
      <w:r>
        <w:rPr>
          <w:rFonts w:ascii="Times New Roman" w:hAnsi="Times New Roman"/>
          <w:sz w:val="28"/>
          <w:szCs w:val="28"/>
        </w:rPr>
        <w:t xml:space="preserve">курс по внеурочной деятельности, </w:t>
      </w:r>
      <w:r w:rsidRPr="00C754EB">
        <w:rPr>
          <w:rFonts w:ascii="Times New Roman" w:hAnsi="Times New Roman"/>
          <w:sz w:val="28"/>
          <w:szCs w:val="28"/>
        </w:rPr>
        <w:t>заполняет уровневую таблицу мониторинга результатов</w:t>
      </w:r>
      <w:r>
        <w:rPr>
          <w:rFonts w:ascii="Times New Roman" w:hAnsi="Times New Roman"/>
          <w:sz w:val="28"/>
          <w:szCs w:val="28"/>
        </w:rPr>
        <w:t>,</w:t>
      </w:r>
      <w:r w:rsidRPr="00C754EB">
        <w:rPr>
          <w:rFonts w:ascii="Times New Roman" w:hAnsi="Times New Roman"/>
          <w:sz w:val="28"/>
          <w:szCs w:val="28"/>
        </w:rPr>
        <w:t xml:space="preserve">  заполняет лист индивидуальных до</w:t>
      </w:r>
      <w:r w:rsidRPr="00C754EB">
        <w:rPr>
          <w:rFonts w:ascii="Times New Roman" w:hAnsi="Times New Roman"/>
          <w:sz w:val="28"/>
          <w:szCs w:val="28"/>
        </w:rPr>
        <w:t>с</w:t>
      </w:r>
      <w:r w:rsidRPr="00C754EB">
        <w:rPr>
          <w:rFonts w:ascii="Times New Roman" w:hAnsi="Times New Roman"/>
          <w:sz w:val="28"/>
          <w:szCs w:val="28"/>
        </w:rPr>
        <w:t>тижений ученика.</w:t>
      </w:r>
    </w:p>
    <w:p w:rsidR="00463295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В конце учебного года проводится анализ данной карты, который позволяет си</w:t>
      </w:r>
      <w:r w:rsidRPr="00C754EB">
        <w:rPr>
          <w:rFonts w:ascii="Times New Roman" w:hAnsi="Times New Roman"/>
          <w:sz w:val="28"/>
          <w:szCs w:val="28"/>
        </w:rPr>
        <w:t>с</w:t>
      </w:r>
      <w:r w:rsidRPr="00C754EB">
        <w:rPr>
          <w:rFonts w:ascii="Times New Roman" w:hAnsi="Times New Roman"/>
          <w:sz w:val="28"/>
          <w:szCs w:val="28"/>
        </w:rPr>
        <w:t>тематизировать сведения о занятости детей, о наиболее популярных курсах внеуро</w:t>
      </w:r>
      <w:r w:rsidRPr="00C754EB">
        <w:rPr>
          <w:rFonts w:ascii="Times New Roman" w:hAnsi="Times New Roman"/>
          <w:sz w:val="28"/>
          <w:szCs w:val="28"/>
        </w:rPr>
        <w:t>ч</w:t>
      </w:r>
      <w:r w:rsidRPr="00C754EB">
        <w:rPr>
          <w:rFonts w:ascii="Times New Roman" w:hAnsi="Times New Roman"/>
          <w:sz w:val="28"/>
          <w:szCs w:val="28"/>
        </w:rPr>
        <w:t xml:space="preserve">ной деятельности, об активности школьников. </w:t>
      </w:r>
    </w:p>
    <w:p w:rsidR="00463295" w:rsidRPr="00C754EB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Вовлечѐнность обучающихся во внеурочную деятельность также отслеживается в журналах занятий. Эти журналы ведѐт педагог в течение учебного года. Личность школьника - главный показатель эффективности процесса воспитания.  Критерием к</w:t>
      </w:r>
      <w:r w:rsidRPr="00C754EB">
        <w:rPr>
          <w:rFonts w:ascii="Times New Roman" w:hAnsi="Times New Roman"/>
          <w:sz w:val="28"/>
          <w:szCs w:val="28"/>
        </w:rPr>
        <w:t>а</w:t>
      </w:r>
      <w:r w:rsidRPr="00C754EB">
        <w:rPr>
          <w:rFonts w:ascii="Times New Roman" w:hAnsi="Times New Roman"/>
          <w:sz w:val="28"/>
          <w:szCs w:val="28"/>
        </w:rPr>
        <w:t xml:space="preserve">чества является динамика личностного роста обучающихся, а его показателями: </w:t>
      </w:r>
    </w:p>
    <w:p w:rsidR="00463295" w:rsidRPr="00C754EB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п</w:t>
      </w:r>
      <w:r w:rsidRPr="00C754EB">
        <w:rPr>
          <w:rFonts w:ascii="Times New Roman" w:hAnsi="Times New Roman"/>
          <w:sz w:val="28"/>
          <w:szCs w:val="28"/>
        </w:rPr>
        <w:t>риобретение школьниками социально-значимых знаний</w:t>
      </w:r>
    </w:p>
    <w:p w:rsidR="00463295" w:rsidRPr="00C754EB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 xml:space="preserve">-  </w:t>
      </w:r>
      <w:r>
        <w:rPr>
          <w:rFonts w:ascii="Times New Roman" w:hAnsi="Times New Roman"/>
          <w:sz w:val="28"/>
          <w:szCs w:val="28"/>
        </w:rPr>
        <w:t>р</w:t>
      </w:r>
      <w:r w:rsidRPr="00C754EB">
        <w:rPr>
          <w:rFonts w:ascii="Times New Roman" w:hAnsi="Times New Roman"/>
          <w:sz w:val="28"/>
          <w:szCs w:val="28"/>
        </w:rPr>
        <w:t>азвитие социально-значимых отношений.</w:t>
      </w:r>
    </w:p>
    <w:p w:rsidR="00463295" w:rsidRPr="00C754EB" w:rsidRDefault="00463295" w:rsidP="0046329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>н</w:t>
      </w:r>
      <w:r w:rsidRPr="00C754EB">
        <w:rPr>
          <w:rFonts w:ascii="Times New Roman" w:hAnsi="Times New Roman"/>
          <w:sz w:val="28"/>
          <w:szCs w:val="28"/>
        </w:rPr>
        <w:t>акопление школьниками опыта социально-значимого действия.</w:t>
      </w:r>
    </w:p>
    <w:p w:rsidR="00463295" w:rsidRPr="00C754EB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Образовательная организация проводит промежуточную аттестацию - контроль результатов освоения обучающимися  курса внеурочной деятельности. Контрольно-оценочная процедура предполагает непосредственное участие в ней учащегося. Р</w:t>
      </w:r>
      <w:r w:rsidRPr="00C754EB">
        <w:rPr>
          <w:rFonts w:ascii="Times New Roman" w:hAnsi="Times New Roman"/>
          <w:sz w:val="28"/>
          <w:szCs w:val="28"/>
        </w:rPr>
        <w:t>е</w:t>
      </w:r>
      <w:r w:rsidRPr="00C754EB">
        <w:rPr>
          <w:rFonts w:ascii="Times New Roman" w:hAnsi="Times New Roman"/>
          <w:sz w:val="28"/>
          <w:szCs w:val="28"/>
        </w:rPr>
        <w:t>зультаты промежуточной аттестации отражают динамику индивидуальных образов</w:t>
      </w:r>
      <w:r w:rsidRPr="00C754EB">
        <w:rPr>
          <w:rFonts w:ascii="Times New Roman" w:hAnsi="Times New Roman"/>
          <w:sz w:val="28"/>
          <w:szCs w:val="28"/>
        </w:rPr>
        <w:t>а</w:t>
      </w:r>
      <w:r w:rsidRPr="00C754EB">
        <w:rPr>
          <w:rFonts w:ascii="Times New Roman" w:hAnsi="Times New Roman"/>
          <w:sz w:val="28"/>
          <w:szCs w:val="28"/>
        </w:rPr>
        <w:lastRenderedPageBreak/>
        <w:t>тельных достижений учащихся в соответствии с планируемыми результатами осво</w:t>
      </w:r>
      <w:r w:rsidRPr="00C754EB">
        <w:rPr>
          <w:rFonts w:ascii="Times New Roman" w:hAnsi="Times New Roman"/>
          <w:sz w:val="28"/>
          <w:szCs w:val="28"/>
        </w:rPr>
        <w:t>е</w:t>
      </w:r>
      <w:r w:rsidRPr="00C754EB">
        <w:rPr>
          <w:rFonts w:ascii="Times New Roman" w:hAnsi="Times New Roman"/>
          <w:sz w:val="28"/>
          <w:szCs w:val="28"/>
        </w:rPr>
        <w:t xml:space="preserve">ния основной образовательной программы. </w:t>
      </w:r>
    </w:p>
    <w:p w:rsidR="00463295" w:rsidRPr="00C754EB" w:rsidRDefault="00463295" w:rsidP="00463295">
      <w:pPr>
        <w:spacing w:after="0" w:line="240" w:lineRule="auto"/>
        <w:ind w:firstLine="567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Каждый педагог в своей рабочей программе по курсу определяет метапредметные и личностные результаты, которые будут достигнуты обучающимися</w:t>
      </w:r>
      <w:r>
        <w:rPr>
          <w:rFonts w:ascii="Times New Roman" w:hAnsi="Times New Roman"/>
          <w:sz w:val="28"/>
          <w:szCs w:val="28"/>
        </w:rPr>
        <w:t xml:space="preserve"> (</w:t>
      </w:r>
      <w:r w:rsidRPr="00C754EB">
        <w:rPr>
          <w:rFonts w:ascii="Times New Roman" w:hAnsi="Times New Roman"/>
          <w:sz w:val="28"/>
          <w:szCs w:val="28"/>
        </w:rPr>
        <w:t>эти результаты зависят от направления), а так же способы промежуточной оценки достижения уч</w:t>
      </w:r>
      <w:r w:rsidRPr="00C754EB">
        <w:rPr>
          <w:rFonts w:ascii="Times New Roman" w:hAnsi="Times New Roman"/>
          <w:sz w:val="28"/>
          <w:szCs w:val="28"/>
        </w:rPr>
        <w:t>а</w:t>
      </w:r>
      <w:r w:rsidRPr="00C754EB">
        <w:rPr>
          <w:rFonts w:ascii="Times New Roman" w:hAnsi="Times New Roman"/>
          <w:sz w:val="28"/>
          <w:szCs w:val="28"/>
        </w:rPr>
        <w:t>щимися планируемых результатов и формы представления  результатов</w:t>
      </w:r>
      <w:r>
        <w:rPr>
          <w:rFonts w:ascii="Times New Roman" w:hAnsi="Times New Roman"/>
          <w:sz w:val="28"/>
          <w:szCs w:val="28"/>
        </w:rPr>
        <w:t>.</w:t>
      </w:r>
      <w:r w:rsidRPr="00C754EB">
        <w:t xml:space="preserve"> </w:t>
      </w:r>
      <w:r w:rsidRPr="00C754EB">
        <w:rPr>
          <w:rFonts w:ascii="Times New Roman" w:hAnsi="Times New Roman"/>
          <w:sz w:val="28"/>
          <w:szCs w:val="28"/>
        </w:rPr>
        <w:t xml:space="preserve">Анализ этих листов позволяет педагогу определить уровень сформированности УУД. </w:t>
      </w:r>
      <w:r>
        <w:rPr>
          <w:rFonts w:ascii="Times New Roman" w:hAnsi="Times New Roman"/>
          <w:sz w:val="28"/>
          <w:szCs w:val="28"/>
        </w:rPr>
        <w:t>К</w:t>
      </w:r>
      <w:r w:rsidRPr="00C754EB">
        <w:rPr>
          <w:rFonts w:ascii="Times New Roman" w:hAnsi="Times New Roman"/>
          <w:sz w:val="28"/>
          <w:szCs w:val="28"/>
        </w:rPr>
        <w:t>арта разв</w:t>
      </w:r>
      <w:r w:rsidRPr="00C754EB">
        <w:rPr>
          <w:rFonts w:ascii="Times New Roman" w:hAnsi="Times New Roman"/>
          <w:sz w:val="28"/>
          <w:szCs w:val="28"/>
        </w:rPr>
        <w:t>и</w:t>
      </w:r>
      <w:r w:rsidRPr="00C754EB">
        <w:rPr>
          <w:rFonts w:ascii="Times New Roman" w:hAnsi="Times New Roman"/>
          <w:sz w:val="28"/>
          <w:szCs w:val="28"/>
        </w:rPr>
        <w:t>тия метапредметных результатов заполняется педагогом в конце учебного года и п</w:t>
      </w:r>
      <w:r w:rsidRPr="00C754EB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з</w:t>
      </w:r>
      <w:r w:rsidRPr="00C754EB">
        <w:rPr>
          <w:rFonts w:ascii="Times New Roman" w:hAnsi="Times New Roman"/>
          <w:sz w:val="28"/>
          <w:szCs w:val="28"/>
        </w:rPr>
        <w:t>воляет определить уровень формирования метапредметных результатов</w:t>
      </w:r>
      <w:r>
        <w:rPr>
          <w:rFonts w:ascii="Times New Roman" w:hAnsi="Times New Roman"/>
          <w:sz w:val="28"/>
          <w:szCs w:val="28"/>
        </w:rPr>
        <w:t>.</w:t>
      </w:r>
    </w:p>
    <w:p w:rsidR="00463295" w:rsidRDefault="00463295" w:rsidP="00463295">
      <w:pPr>
        <w:spacing w:after="0" w:line="240" w:lineRule="auto"/>
        <w:ind w:firstLine="1985"/>
        <w:rPr>
          <w:rFonts w:ascii="Times New Roman" w:hAnsi="Times New Roman"/>
          <w:sz w:val="28"/>
          <w:szCs w:val="28"/>
        </w:rPr>
      </w:pPr>
    </w:p>
    <w:p w:rsidR="00463295" w:rsidRPr="00C754EB" w:rsidRDefault="00463295" w:rsidP="00463295">
      <w:pPr>
        <w:spacing w:after="0" w:line="240" w:lineRule="auto"/>
        <w:ind w:firstLine="1985"/>
        <w:rPr>
          <w:rFonts w:ascii="Times New Roman" w:hAnsi="Times New Roman"/>
          <w:sz w:val="28"/>
          <w:szCs w:val="28"/>
        </w:rPr>
      </w:pPr>
      <w:r w:rsidRPr="00C754EB">
        <w:rPr>
          <w:rFonts w:ascii="Times New Roman" w:hAnsi="Times New Roman"/>
          <w:sz w:val="28"/>
          <w:szCs w:val="28"/>
        </w:rPr>
        <w:t>Промежуточн</w:t>
      </w:r>
      <w:r>
        <w:rPr>
          <w:rFonts w:ascii="Times New Roman" w:hAnsi="Times New Roman"/>
          <w:sz w:val="28"/>
          <w:szCs w:val="28"/>
        </w:rPr>
        <w:t>ая аттестация</w:t>
      </w:r>
      <w:r w:rsidRPr="00C754EB">
        <w:rPr>
          <w:rFonts w:ascii="Times New Roman" w:hAnsi="Times New Roman"/>
          <w:sz w:val="28"/>
          <w:szCs w:val="28"/>
        </w:rPr>
        <w:t xml:space="preserve"> по внеурочной деятельности</w:t>
      </w:r>
      <w:r>
        <w:rPr>
          <w:rFonts w:ascii="Times New Roman" w:hAnsi="Times New Roman"/>
          <w:sz w:val="28"/>
          <w:szCs w:val="28"/>
        </w:rPr>
        <w:t>:</w:t>
      </w:r>
    </w:p>
    <w:tbl>
      <w:tblPr>
        <w:tblStyle w:val="a4"/>
        <w:tblW w:w="0" w:type="auto"/>
        <w:tblLook w:val="04A0"/>
      </w:tblPr>
      <w:tblGrid>
        <w:gridCol w:w="3152"/>
        <w:gridCol w:w="4044"/>
        <w:gridCol w:w="2375"/>
      </w:tblGrid>
      <w:tr w:rsidR="00463295" w:rsidRPr="00C754EB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Направление деятел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ь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Форма аттестаци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(выставки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спектакли, 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концерты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соревн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о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вания, и т.д.)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Сроки</w:t>
            </w:r>
          </w:p>
        </w:tc>
      </w:tr>
      <w:tr w:rsidR="00463295" w:rsidRPr="00C754EB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Общеинтеллектуальное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Интеллектуальная игра «Ту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р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нир</w:t>
            </w:r>
          </w:p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знатоков», викторина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</w:tr>
      <w:tr w:rsidR="00463295" w:rsidRPr="00C754EB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Духовно-нравственное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Сюжетно-ролевая игра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</w:tr>
      <w:tr w:rsidR="00463295" w:rsidRPr="00C754EB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Общекультурное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 xml:space="preserve"> Выступление, доклад, сообщ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е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ние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</w:tr>
      <w:tr w:rsidR="00463295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Спортивно- оздоров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и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тельное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Соревнования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</w:tr>
      <w:tr w:rsidR="00463295" w:rsidTr="00B51B11">
        <w:tc>
          <w:tcPr>
            <w:tcW w:w="3152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Социальное</w:t>
            </w:r>
          </w:p>
        </w:tc>
        <w:tc>
          <w:tcPr>
            <w:tcW w:w="4044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 xml:space="preserve"> Защита проекта </w:t>
            </w:r>
          </w:p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Презентация творческой</w:t>
            </w:r>
            <w:r w:rsidRPr="00C754EB">
              <w:rPr>
                <w:rFonts w:ascii="Times New Roman" w:hAnsi="Times New Roman"/>
              </w:rPr>
              <w:t xml:space="preserve"> 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раб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о</w:t>
            </w:r>
            <w:r w:rsidRPr="00C754EB">
              <w:rPr>
                <w:rFonts w:ascii="Times New Roman" w:hAnsi="Times New Roman"/>
                <w:sz w:val="28"/>
                <w:szCs w:val="28"/>
              </w:rPr>
              <w:t>ты</w:t>
            </w:r>
          </w:p>
        </w:tc>
        <w:tc>
          <w:tcPr>
            <w:tcW w:w="2375" w:type="dxa"/>
          </w:tcPr>
          <w:p w:rsidR="00463295" w:rsidRPr="00C754EB" w:rsidRDefault="00463295" w:rsidP="0046329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754EB">
              <w:rPr>
                <w:rFonts w:ascii="Times New Roman" w:hAnsi="Times New Roman"/>
                <w:sz w:val="28"/>
                <w:szCs w:val="28"/>
              </w:rPr>
              <w:t>апрель</w:t>
            </w:r>
          </w:p>
        </w:tc>
      </w:tr>
    </w:tbl>
    <w:p w:rsidR="00463295" w:rsidRPr="00582E95" w:rsidRDefault="00463295" w:rsidP="006738B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0E6A80" w:rsidRPr="007C0894" w:rsidRDefault="000E6A80" w:rsidP="007C089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75B28" w:rsidRPr="007C0894" w:rsidRDefault="00A40D52" w:rsidP="007C0894">
      <w:pPr>
        <w:pStyle w:val="af2"/>
        <w:rPr>
          <w:b/>
        </w:rPr>
      </w:pPr>
      <w:r w:rsidRPr="007C0894">
        <w:rPr>
          <w:b/>
        </w:rPr>
        <w:t>3.4</w:t>
      </w:r>
      <w:r w:rsidR="00275B28" w:rsidRPr="007C0894">
        <w:rPr>
          <w:b/>
        </w:rPr>
        <w:t>.Система условий реализации основной образовательной программы</w:t>
      </w:r>
    </w:p>
    <w:p w:rsidR="00812671" w:rsidRPr="007C0894" w:rsidRDefault="006738B6" w:rsidP="007C0894">
      <w:pPr>
        <w:pStyle w:val="afffb"/>
        <w:spacing w:line="240" w:lineRule="auto"/>
        <w:ind w:firstLine="0"/>
      </w:pPr>
      <w:bookmarkStart w:id="211" w:name="_Toc409691736"/>
      <w:r>
        <w:rPr>
          <w:iCs/>
        </w:rPr>
        <w:t xml:space="preserve">КОГОБУ СШ с УИОП пгт Кикнур </w:t>
      </w:r>
      <w:r w:rsidR="00812671" w:rsidRPr="007C0894">
        <w:t xml:space="preserve">создает и поддерживает комфортную развивающую образовательную среду, </w:t>
      </w:r>
      <w:r w:rsidR="00812671" w:rsidRPr="007C0894">
        <w:rPr>
          <w:spacing w:val="2"/>
        </w:rPr>
        <w:t xml:space="preserve">адекватную задачам достижения личностного, социального, </w:t>
      </w:r>
      <w:r w:rsidR="00812671" w:rsidRPr="007C0894">
        <w:t>познавательного (интеллектуального), коммуникативного, эс</w:t>
      </w:r>
      <w:r w:rsidR="00812671" w:rsidRPr="007C0894">
        <w:rPr>
          <w:spacing w:val="-2"/>
        </w:rPr>
        <w:t>тетического, физического, трудового развития обучающихся и обеспечивает достижение планируемых результ</w:t>
      </w:r>
      <w:r w:rsidR="00812671" w:rsidRPr="007C0894">
        <w:rPr>
          <w:spacing w:val="-2"/>
        </w:rPr>
        <w:t>а</w:t>
      </w:r>
      <w:r w:rsidR="00812671" w:rsidRPr="007C0894">
        <w:rPr>
          <w:spacing w:val="-2"/>
        </w:rPr>
        <w:t>тов освоения ООП ООО.</w:t>
      </w:r>
    </w:p>
    <w:p w:rsidR="002315FF" w:rsidRDefault="002315FF">
      <w:pPr>
        <w:spacing w:after="0" w:line="240" w:lineRule="auto"/>
        <w:rPr>
          <w:rStyle w:val="dash041e005f0431005f044b005f0447005f043d005f044b005f0439005f005fchar1char1"/>
          <w:rFonts w:eastAsia="Times New Roman"/>
          <w:b/>
          <w:sz w:val="28"/>
          <w:szCs w:val="28"/>
          <w:lang w:eastAsia="ru-RU"/>
        </w:rPr>
      </w:pPr>
    </w:p>
    <w:p w:rsidR="00812671" w:rsidRPr="007C0894" w:rsidRDefault="00812671" w:rsidP="007C0894">
      <w:pPr>
        <w:pStyle w:val="dash041e005f0431005f044b005f0447005f043d005f044b005f0439"/>
        <w:ind w:firstLine="700"/>
        <w:jc w:val="both"/>
        <w:rPr>
          <w:b/>
        </w:rPr>
      </w:pPr>
      <w:r w:rsidRPr="007C0894">
        <w:rPr>
          <w:rStyle w:val="dash041e005f0431005f044b005f0447005f043d005f044b005f0439005f005fchar1char1"/>
          <w:b/>
          <w:sz w:val="28"/>
          <w:szCs w:val="28"/>
        </w:rPr>
        <w:t>Условия реализации основной образовательной программы основного о</w:t>
      </w:r>
      <w:r w:rsidRPr="007C0894">
        <w:rPr>
          <w:rStyle w:val="dash041e005f0431005f044b005f0447005f043d005f044b005f0439005f005fchar1char1"/>
          <w:b/>
          <w:sz w:val="28"/>
          <w:szCs w:val="28"/>
        </w:rPr>
        <w:t>б</w:t>
      </w:r>
      <w:r w:rsidRPr="007C0894">
        <w:rPr>
          <w:rStyle w:val="dash041e005f0431005f044b005f0447005f043d005f044b005f0439005f005fchar1char1"/>
          <w:b/>
          <w:sz w:val="28"/>
          <w:szCs w:val="28"/>
        </w:rPr>
        <w:t>щего образования обеспечивают для участников образовательного процесса во</w:t>
      </w:r>
      <w:r w:rsidRPr="007C0894">
        <w:rPr>
          <w:rStyle w:val="dash041e005f0431005f044b005f0447005f043d005f044b005f0439005f005fchar1char1"/>
          <w:b/>
          <w:sz w:val="28"/>
          <w:szCs w:val="28"/>
        </w:rPr>
        <w:t>з</w:t>
      </w:r>
      <w:r w:rsidRPr="007C0894">
        <w:rPr>
          <w:rStyle w:val="dash041e005f0431005f044b005f0447005f043d005f044b005f0439005f005fchar1char1"/>
          <w:b/>
          <w:sz w:val="28"/>
          <w:szCs w:val="28"/>
        </w:rPr>
        <w:t>можность:</w:t>
      </w:r>
    </w:p>
    <w:p w:rsidR="00812671" w:rsidRPr="007C0894" w:rsidRDefault="00812671" w:rsidP="007C0894">
      <w:pPr>
        <w:pStyle w:val="dash041e005f0431005f044b005f0447005f043d005f044b005f0439"/>
        <w:ind w:firstLine="70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достижения планируемых результатов освоения основной образовательной пр</w:t>
      </w:r>
      <w:r w:rsidRPr="007C0894">
        <w:rPr>
          <w:rStyle w:val="dash041e005f0431005f044b005f0447005f043d005f044b005f0439005f005fchar1char1"/>
          <w:sz w:val="28"/>
          <w:szCs w:val="28"/>
        </w:rPr>
        <w:t>о</w:t>
      </w:r>
      <w:r w:rsidRPr="007C0894">
        <w:rPr>
          <w:rStyle w:val="dash041e005f0431005f044b005f0447005f043d005f044b005f0439005f005fchar1char1"/>
          <w:sz w:val="28"/>
          <w:szCs w:val="28"/>
        </w:rPr>
        <w:t>граммы основного общего образования всеми обучающимся, в том числе обучающ</w:t>
      </w:r>
      <w:r w:rsidRPr="007C0894">
        <w:rPr>
          <w:rStyle w:val="dash041e005f0431005f044b005f0447005f043d005f044b005f0439005f005fchar1char1"/>
          <w:sz w:val="28"/>
          <w:szCs w:val="28"/>
        </w:rPr>
        <w:t>и</w:t>
      </w:r>
      <w:r w:rsidRPr="007C0894">
        <w:rPr>
          <w:rStyle w:val="dash041e005f0431005f044b005f0447005f043d005f044b005f0439005f005fchar1char1"/>
          <w:sz w:val="28"/>
          <w:szCs w:val="28"/>
        </w:rPr>
        <w:t>мися с ограниченными возможностями здоровья и инвалидами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развития личности, способностей, удовлетворения познавательных интересов, самореализации обучающихся, в том числе одаренных и талантливых, через организ</w:t>
      </w:r>
      <w:r w:rsidRPr="007C0894">
        <w:rPr>
          <w:rStyle w:val="dash041e005f0431005f044b005f0447005f043d005f044b005f0439005f005fchar1char1"/>
          <w:sz w:val="28"/>
          <w:szCs w:val="28"/>
        </w:rPr>
        <w:t>а</w:t>
      </w:r>
      <w:r w:rsidRPr="007C0894">
        <w:rPr>
          <w:rStyle w:val="dash041e005f0431005f044b005f0447005f043d005f044b005f0439005f005fchar1char1"/>
          <w:sz w:val="28"/>
          <w:szCs w:val="28"/>
        </w:rPr>
        <w:t>цию учебной и внеурочной деятельности, социальной практики, общественно-полезной деятельности, систему кружков, клубов, секций, студий с использованием возможностей учреждений дополнительного образования детей, культуры и спорта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овладения обучающимися ключевыми компетенциями, составляющими основу дальнейшего успешного образования  и ориентации в мире профессий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lastRenderedPageBreak/>
        <w:t>формирования социальных ценностей обучающихся, основ  их гражданской идентичности и социально-профессиональных ориентаций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индивидуализации процесса образования посредством проектирования и реализации индивидуальных образовательных планов обучающихся, обеспечения их эффективной самостоятельной работы при поддержке педагогических работников и тьюторов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участия обучающихся, их родителей (законных представителей), педагогических работников и общественности в проектировании и развитии основной образовательной программы основного общего образования  и  условий ее реализации;</w:t>
      </w:r>
    </w:p>
    <w:p w:rsidR="00812671" w:rsidRPr="007C0894" w:rsidRDefault="00812671" w:rsidP="007C0894">
      <w:pPr>
        <w:pStyle w:val="dash041e005f0431005f044b005f0447005f043d005f044b005f0439"/>
        <w:ind w:firstLine="70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организации сетевого взаимодействия общеобразовательных учреждений, направленного на повышение эффективности образовательного процесса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включения обучающихся в процессы преобразования социальной среды населенного пункта, формирования у них лидерских качеств, опыта социальной деятельности, реализации социальных проектов и программ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формирования у обучающихся опыта самостоятельной образовательной, общественной, проектно-исследовательской и художественной деятельности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формирования у обучающихся </w:t>
      </w:r>
      <w:r w:rsidRPr="007C0894">
        <w:rPr>
          <w:sz w:val="28"/>
          <w:szCs w:val="28"/>
        </w:rPr>
        <w:t xml:space="preserve">экологической грамотности, 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навыков здорового и безопасного для </w:t>
      </w:r>
      <w:r w:rsidRPr="007C0894">
        <w:rPr>
          <w:sz w:val="28"/>
          <w:szCs w:val="28"/>
        </w:rPr>
        <w:t>человека и окружающей его среды образа жизни</w:t>
      </w:r>
      <w:r w:rsidRPr="007C0894">
        <w:rPr>
          <w:rStyle w:val="dash041e005f0431005f044b005f0447005f043d005f044b005f0439005f005fchar1char1"/>
          <w:sz w:val="28"/>
          <w:szCs w:val="28"/>
        </w:rPr>
        <w:t>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использования в образовательном процессе современных образовательных технологий деятельностного типа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обновления содержания основной образовательной программы основногообщего образования, методик и технологий ее реализации в соответствии с динамикой развития системы образования, запросов обучающихся и их родителей (законных представителей) с учетом особенностей развития субъекта Российской Федерации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эффективного использования профессионального и творческого потенциала педагогических и руководящих работников образовательного учреждения, повышения их профессиональной, коммуникативной, информационной и правовой компетентности;</w:t>
      </w:r>
    </w:p>
    <w:p w:rsidR="00812671" w:rsidRPr="007C0894" w:rsidRDefault="00812671" w:rsidP="007C0894">
      <w:pPr>
        <w:pStyle w:val="dash041e005f0431005f044b005f0447005f043d005f044b005f0439"/>
        <w:ind w:firstLine="72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эффективного управления образовательным учреждением с использованием информационно-коммуникационных технологий, современных механизмов финансирования.</w:t>
      </w:r>
    </w:p>
    <w:p w:rsidR="00275B28" w:rsidRPr="007C0894" w:rsidRDefault="00275B28" w:rsidP="007C0894">
      <w:pPr>
        <w:pStyle w:val="af2"/>
      </w:pPr>
    </w:p>
    <w:p w:rsidR="00275B28" w:rsidRPr="007C0894" w:rsidRDefault="005C7A3D" w:rsidP="00CC15EE">
      <w:pPr>
        <w:pStyle w:val="af2"/>
        <w:keepNext/>
        <w:rPr>
          <w:b/>
        </w:rPr>
      </w:pPr>
      <w:bookmarkStart w:id="212" w:name="_Toc414553286"/>
      <w:bookmarkEnd w:id="211"/>
      <w:r w:rsidRPr="007C0894">
        <w:rPr>
          <w:b/>
        </w:rPr>
        <w:t>3.4</w:t>
      </w:r>
      <w:r w:rsidR="00275B28" w:rsidRPr="007C0894">
        <w:rPr>
          <w:b/>
        </w:rPr>
        <w:t xml:space="preserve">.1. Описание кадровых условий реализации основной образовательной программы основного общего образования </w:t>
      </w:r>
      <w:bookmarkEnd w:id="212"/>
    </w:p>
    <w:p w:rsidR="00812671" w:rsidRPr="007C0894" w:rsidRDefault="00812671" w:rsidP="007C0894">
      <w:pPr>
        <w:pStyle w:val="af2"/>
      </w:pPr>
      <w:bookmarkStart w:id="213" w:name="_Toc410654081"/>
      <w:bookmarkStart w:id="214" w:name="_Toc414553289"/>
      <w:bookmarkStart w:id="215" w:name="_Toc409691739"/>
      <w:r w:rsidRPr="007C0894">
        <w:t xml:space="preserve">ОО укомплектована кадрами, имеющими необходимую квалификацию для решения задач, определенных основной образовательной программой ООО, способными к инновационной профессиональной деятельности. </w:t>
      </w:r>
    </w:p>
    <w:p w:rsidR="00812671" w:rsidRPr="007C0894" w:rsidRDefault="00812671" w:rsidP="007C0894">
      <w:pPr>
        <w:spacing w:after="0" w:line="240" w:lineRule="auto"/>
        <w:ind w:right="-2"/>
        <w:rPr>
          <w:rFonts w:ascii="Times New Roman" w:hAnsi="Times New Roman"/>
          <w:b/>
          <w:sz w:val="28"/>
          <w:szCs w:val="28"/>
        </w:rPr>
      </w:pPr>
    </w:p>
    <w:p w:rsidR="00812671" w:rsidRPr="007C0894" w:rsidRDefault="00812671" w:rsidP="007C0894">
      <w:pPr>
        <w:spacing w:after="0" w:line="240" w:lineRule="auto"/>
        <w:ind w:right="-2" w:firstLine="426"/>
        <w:jc w:val="center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Кадровые условия реализации ООП ООО</w:t>
      </w:r>
    </w:p>
    <w:tbl>
      <w:tblPr>
        <w:tblStyle w:val="a4"/>
        <w:tblW w:w="5000" w:type="pct"/>
        <w:tblLook w:val="04A0"/>
      </w:tblPr>
      <w:tblGrid>
        <w:gridCol w:w="559"/>
        <w:gridCol w:w="1989"/>
        <w:gridCol w:w="1713"/>
        <w:gridCol w:w="1857"/>
        <w:gridCol w:w="1998"/>
        <w:gridCol w:w="2566"/>
      </w:tblGrid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  <w:p w:rsidR="00812671" w:rsidRPr="007C0894" w:rsidRDefault="00812671" w:rsidP="007C0894">
            <w:pPr>
              <w:spacing w:after="0" w:line="240" w:lineRule="auto"/>
              <w:ind w:right="-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931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Кадровое обеспечение</w:t>
            </w:r>
          </w:p>
        </w:tc>
        <w:tc>
          <w:tcPr>
            <w:tcW w:w="802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Количество</w:t>
            </w:r>
          </w:p>
        </w:tc>
        <w:tc>
          <w:tcPr>
            <w:tcW w:w="869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Образование</w:t>
            </w: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Уровень квалификации (%)</w:t>
            </w:r>
          </w:p>
        </w:tc>
        <w:tc>
          <w:tcPr>
            <w:tcW w:w="1201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894">
              <w:rPr>
                <w:rFonts w:ascii="Times New Roman" w:hAnsi="Times New Roman"/>
                <w:b/>
                <w:sz w:val="24"/>
                <w:szCs w:val="24"/>
              </w:rPr>
              <w:t>Укомплектованность (%)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31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Учителя-предметники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869" w:type="pct"/>
          </w:tcPr>
          <w:p w:rsidR="00812671" w:rsidRDefault="005F0F20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сшее – 21,</w:t>
            </w:r>
          </w:p>
          <w:p w:rsidR="005F0F20" w:rsidRPr="007C0894" w:rsidRDefault="005F0F20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.профес.-1</w:t>
            </w: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Высшая-</w:t>
            </w:r>
            <w:r w:rsidR="005F0F20">
              <w:rPr>
                <w:rFonts w:ascii="Times New Roman" w:hAnsi="Times New Roman"/>
                <w:sz w:val="24"/>
                <w:szCs w:val="24"/>
              </w:rPr>
              <w:t>7,</w:t>
            </w:r>
          </w:p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ервая</w:t>
            </w:r>
            <w:r w:rsidR="005F0F20">
              <w:rPr>
                <w:rFonts w:ascii="Times New Roman" w:hAnsi="Times New Roman"/>
                <w:sz w:val="24"/>
                <w:szCs w:val="24"/>
              </w:rPr>
              <w:t xml:space="preserve"> – 10,</w:t>
            </w:r>
          </w:p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СЗД</w:t>
            </w:r>
            <w:r w:rsidR="005F0F20">
              <w:rPr>
                <w:rFonts w:ascii="Times New Roman" w:hAnsi="Times New Roman"/>
                <w:sz w:val="24"/>
                <w:szCs w:val="24"/>
              </w:rPr>
              <w:t xml:space="preserve"> - 5</w:t>
            </w: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31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Администрация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69" w:type="pct"/>
          </w:tcPr>
          <w:p w:rsidR="00812671" w:rsidRPr="007C0894" w:rsidRDefault="005F0F20" w:rsidP="005F0F20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сшее - 4</w:t>
            </w: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31" w:type="pct"/>
          </w:tcPr>
          <w:p w:rsidR="00812671" w:rsidRPr="007C0894" w:rsidRDefault="00812671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Педагог-психолог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9" w:type="pct"/>
          </w:tcPr>
          <w:p w:rsidR="00812671" w:rsidRPr="007C0894" w:rsidRDefault="005F0F20" w:rsidP="005F0F20">
            <w:pPr>
              <w:spacing w:after="0" w:line="240" w:lineRule="auto"/>
              <w:ind w:right="-2" w:hanging="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сшее -1</w:t>
            </w:r>
          </w:p>
        </w:tc>
        <w:tc>
          <w:tcPr>
            <w:tcW w:w="935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зд - 1</w:t>
            </w: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31" w:type="pct"/>
          </w:tcPr>
          <w:p w:rsidR="00812671" w:rsidRPr="007C0894" w:rsidRDefault="005F0F20" w:rsidP="007C0894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циальный педагог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9" w:type="pct"/>
          </w:tcPr>
          <w:p w:rsidR="00812671" w:rsidRPr="007C0894" w:rsidRDefault="005F0F20" w:rsidP="005F0F20">
            <w:pPr>
              <w:spacing w:after="0" w:line="240" w:lineRule="auto"/>
              <w:ind w:right="-2" w:firstLine="1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сшее</w:t>
            </w: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31" w:type="pct"/>
          </w:tcPr>
          <w:p w:rsidR="00812671" w:rsidRPr="007C0894" w:rsidRDefault="00812671" w:rsidP="005F0F20">
            <w:pPr>
              <w:spacing w:after="0" w:line="240" w:lineRule="auto"/>
              <w:ind w:right="-2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Медицинский </w:t>
            </w:r>
            <w:r w:rsidR="005F0F20">
              <w:rPr>
                <w:rFonts w:ascii="Times New Roman" w:hAnsi="Times New Roman"/>
                <w:sz w:val="24"/>
                <w:szCs w:val="24"/>
              </w:rPr>
              <w:t xml:space="preserve">персонал (работа по договору с районной </w:t>
            </w:r>
            <w:r w:rsidRPr="007C0894">
              <w:rPr>
                <w:rFonts w:ascii="Times New Roman" w:hAnsi="Times New Roman"/>
                <w:sz w:val="24"/>
                <w:szCs w:val="24"/>
              </w:rPr>
              <w:t xml:space="preserve">поликлиникой </w:t>
            </w:r>
            <w:r w:rsidR="005F0F2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9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  <w:tr w:rsidR="00812671" w:rsidRPr="007C0894" w:rsidTr="005F0F20">
        <w:tc>
          <w:tcPr>
            <w:tcW w:w="262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31" w:type="pct"/>
          </w:tcPr>
          <w:p w:rsidR="00812671" w:rsidRPr="007C0894" w:rsidRDefault="00812671" w:rsidP="007C0894">
            <w:pPr>
              <w:pStyle w:val="36"/>
              <w:widowControl/>
              <w:shd w:val="clear" w:color="auto" w:fill="auto"/>
              <w:spacing w:line="240" w:lineRule="auto"/>
              <w:ind w:right="-2"/>
              <w:rPr>
                <w:sz w:val="24"/>
                <w:szCs w:val="24"/>
              </w:rPr>
            </w:pPr>
            <w:r w:rsidRPr="007C0894">
              <w:rPr>
                <w:sz w:val="24"/>
                <w:szCs w:val="24"/>
              </w:rPr>
              <w:t>Библиотекарь</w:t>
            </w:r>
          </w:p>
        </w:tc>
        <w:tc>
          <w:tcPr>
            <w:tcW w:w="802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9" w:type="pct"/>
          </w:tcPr>
          <w:p w:rsidR="00812671" w:rsidRPr="007C0894" w:rsidRDefault="005F0F20" w:rsidP="005F0F20">
            <w:pPr>
              <w:spacing w:after="0" w:line="240" w:lineRule="auto"/>
              <w:ind w:right="-2" w:hanging="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.проф. - 1</w:t>
            </w:r>
          </w:p>
        </w:tc>
        <w:tc>
          <w:tcPr>
            <w:tcW w:w="935" w:type="pct"/>
          </w:tcPr>
          <w:p w:rsidR="00812671" w:rsidRPr="007C0894" w:rsidRDefault="00812671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01" w:type="pct"/>
          </w:tcPr>
          <w:p w:rsidR="00812671" w:rsidRPr="007C0894" w:rsidRDefault="005F0F20" w:rsidP="007C0894">
            <w:pPr>
              <w:spacing w:after="0" w:line="240" w:lineRule="auto"/>
              <w:ind w:right="-2" w:firstLine="42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%</w:t>
            </w:r>
          </w:p>
        </w:tc>
      </w:tr>
    </w:tbl>
    <w:p w:rsidR="00812671" w:rsidRPr="007C0894" w:rsidRDefault="00812671" w:rsidP="007C089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812671" w:rsidRPr="007C0894" w:rsidRDefault="00812671" w:rsidP="007C089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Уровень квалификации работников образовательной организации, реализующей ООП ООО, для каждой занимаемой должности соответствует квалификационным характеристикам по соответствующей должности, а также квалификационной категории. Непрерывность профессионального развития педагогических работников обеспечивается освоением дополнительных образовательных программ по профилю педагогической деятельности не реже чем один раз в три года.</w:t>
      </w:r>
    </w:p>
    <w:p w:rsidR="00812671" w:rsidRPr="005F0F20" w:rsidRDefault="00812671" w:rsidP="005F0F20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914923" w:rsidRDefault="00937EBC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914923">
        <w:rPr>
          <w:rFonts w:ascii="Times New Roman" w:hAnsi="Times New Roman"/>
          <w:i/>
          <w:sz w:val="28"/>
          <w:szCs w:val="28"/>
        </w:rPr>
        <w:t>План прохождения курсовой подготовки педагогами школы</w:t>
      </w:r>
      <w:r w:rsidR="00914923">
        <w:rPr>
          <w:rFonts w:ascii="Times New Roman" w:hAnsi="Times New Roman"/>
          <w:i/>
          <w:sz w:val="28"/>
          <w:szCs w:val="28"/>
        </w:rPr>
        <w:t xml:space="preserve"> (см. приложение)</w:t>
      </w:r>
    </w:p>
    <w:p w:rsidR="006B287A" w:rsidRPr="00914923" w:rsidRDefault="006B287A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812671" w:rsidRPr="007C0894" w:rsidRDefault="006E510F" w:rsidP="007C0894">
      <w:pPr>
        <w:pStyle w:val="af2"/>
        <w:rPr>
          <w:b/>
        </w:rPr>
      </w:pPr>
      <w:r>
        <w:rPr>
          <w:b/>
        </w:rPr>
        <w:t>3.4.2.Финансовые</w:t>
      </w:r>
      <w:r w:rsidR="00812671" w:rsidRPr="007C0894">
        <w:rPr>
          <w:b/>
        </w:rPr>
        <w:t xml:space="preserve"> условия реализации образовательной  программы основного общего образования</w:t>
      </w:r>
    </w:p>
    <w:p w:rsidR="00812671" w:rsidRPr="007C0894" w:rsidRDefault="00812671" w:rsidP="007C0894">
      <w:pPr>
        <w:pStyle w:val="af2"/>
        <w:ind w:firstLine="426"/>
      </w:pPr>
      <w:r w:rsidRPr="007C0894">
        <w:t>Финансовые условия реализации основной образовательной программы основного общего образования обеспечивают: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tabs>
          <w:tab w:val="num" w:pos="426"/>
        </w:tabs>
        <w:ind w:left="0" w:firstLine="0"/>
      </w:pPr>
      <w:r w:rsidRPr="007C0894">
        <w:t>государственные гарантии прав граждан на получение бесплатного общедоступного основного общего образования;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tabs>
          <w:tab w:val="num" w:pos="426"/>
        </w:tabs>
        <w:ind w:left="0" w:firstLine="0"/>
      </w:pPr>
      <w:r w:rsidRPr="007C0894">
        <w:t>возможность исполнения требований стандарта основного общего образования;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tabs>
          <w:tab w:val="num" w:pos="426"/>
        </w:tabs>
        <w:ind w:left="0" w:firstLine="0"/>
      </w:pPr>
      <w:r w:rsidRPr="007C0894">
        <w:t>реализацию обязательной части основной образовательной программы основного общего образования и части, формируемой участниками образовательного процесса, включая внеурочную деятельность.</w:t>
      </w:r>
    </w:p>
    <w:p w:rsidR="00812671" w:rsidRPr="007C0894" w:rsidRDefault="00812671" w:rsidP="007C0894">
      <w:pPr>
        <w:pStyle w:val="af2"/>
      </w:pPr>
      <w:r w:rsidRPr="007C0894">
        <w:t>Структура расходов, необходимых для реализации основной образовательной программы основного общего образования и достижения планируемых результатов за счёт средств бюджета:</w:t>
      </w:r>
    </w:p>
    <w:p w:rsidR="00812671" w:rsidRPr="007C0894" w:rsidRDefault="00812671" w:rsidP="005A44DD">
      <w:pPr>
        <w:pStyle w:val="af2"/>
        <w:numPr>
          <w:ilvl w:val="0"/>
          <w:numId w:val="167"/>
        </w:numPr>
        <w:ind w:left="0" w:firstLine="0"/>
      </w:pPr>
      <w:r w:rsidRPr="007C0894">
        <w:t xml:space="preserve">расходы на оплату труда работников образовательного учреждения: оплата труда производится по НСОТ (новая система оплаты труда). Оклад (должностной оклад) педагогического работника определяется исходя из стандартной стоимости бюджетной образовательной услуги на одного обучающегося в зависимости от ступеней обучения, численности обучающихся в классах по состоянию на начало учебного года, среднемесячного количества учебных часов (часы аудиторной занятости)  по учебному плану и повышающих коэффициентов____ к стандартной стоимости бюджетной образовательной услуги  </w:t>
      </w:r>
      <w:r w:rsidRPr="007C0894">
        <w:rPr>
          <w:b/>
          <w:i/>
        </w:rPr>
        <w:t>(в конкретном ОО);</w:t>
      </w:r>
      <w:r w:rsidRPr="007C0894">
        <w:t>для поощрения работников используются стимулирующие надбавки: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ind w:left="426" w:hanging="426"/>
      </w:pPr>
      <w:r w:rsidRPr="007C0894">
        <w:t>расходы на приобретение учебной и методической литературы;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ind w:left="426" w:hanging="426"/>
      </w:pPr>
      <w:r w:rsidRPr="007C0894">
        <w:t>расходы на повышение квалификации педагогических работников;</w:t>
      </w:r>
    </w:p>
    <w:p w:rsidR="00812671" w:rsidRPr="007C0894" w:rsidRDefault="00812671" w:rsidP="005A44DD">
      <w:pPr>
        <w:pStyle w:val="af2"/>
        <w:numPr>
          <w:ilvl w:val="1"/>
          <w:numId w:val="166"/>
        </w:numPr>
        <w:ind w:left="426" w:hanging="426"/>
      </w:pPr>
      <w:r w:rsidRPr="007C0894">
        <w:t>затраты на приобретение расходных материалов и хозяйственные расходы (за исключением расходов на содержание зданий и коммунальных расходов).</w:t>
      </w:r>
    </w:p>
    <w:p w:rsidR="00812671" w:rsidRPr="007C0894" w:rsidRDefault="00812671" w:rsidP="007C0894">
      <w:pPr>
        <w:pStyle w:val="af2"/>
        <w:jc w:val="center"/>
        <w:rPr>
          <w:b/>
        </w:rPr>
      </w:pPr>
    </w:p>
    <w:p w:rsidR="00812671" w:rsidRPr="007C0894" w:rsidRDefault="00812671" w:rsidP="007C0894">
      <w:pPr>
        <w:pStyle w:val="af2"/>
        <w:rPr>
          <w:b/>
        </w:rPr>
      </w:pPr>
    </w:p>
    <w:p w:rsidR="00275B28" w:rsidRPr="007C0894" w:rsidRDefault="005C7A3D" w:rsidP="007C0894">
      <w:pPr>
        <w:pStyle w:val="af2"/>
        <w:rPr>
          <w:b/>
        </w:rPr>
      </w:pPr>
      <w:r w:rsidRPr="007C0894">
        <w:rPr>
          <w:b/>
        </w:rPr>
        <w:t>3.4</w:t>
      </w:r>
      <w:r w:rsidR="00275B28" w:rsidRPr="007C0894">
        <w:rPr>
          <w:b/>
        </w:rPr>
        <w:t>.4.Материально-технические условия реализации основной</w:t>
      </w:r>
      <w:bookmarkStart w:id="216" w:name="_Toc410654082"/>
      <w:bookmarkEnd w:id="213"/>
      <w:r w:rsidR="000D4B93">
        <w:rPr>
          <w:b/>
        </w:rPr>
        <w:t xml:space="preserve"> </w:t>
      </w:r>
      <w:r w:rsidR="00275B28" w:rsidRPr="007C0894">
        <w:rPr>
          <w:b/>
        </w:rPr>
        <w:t>образовательной программы</w:t>
      </w:r>
      <w:bookmarkEnd w:id="214"/>
      <w:bookmarkEnd w:id="215"/>
      <w:bookmarkEnd w:id="216"/>
    </w:p>
    <w:p w:rsidR="00812671" w:rsidRPr="007C0894" w:rsidRDefault="00812671" w:rsidP="007C0894">
      <w:pPr>
        <w:pStyle w:val="af2"/>
        <w:ind w:firstLine="708"/>
      </w:pPr>
      <w:r w:rsidRPr="007C0894">
        <w:t xml:space="preserve">Материально-техническая база </w:t>
      </w:r>
      <w:r w:rsidR="00547553">
        <w:t xml:space="preserve">школы </w:t>
      </w:r>
      <w:r w:rsidRPr="007C0894">
        <w:t>приведена в соответствие с задачами по обеспечению реализации основной образовательной программы, необходимого учебно-материального оснащения образовательного процесса и созданию соответствующей образовательной и социальной среды.</w:t>
      </w:r>
    </w:p>
    <w:p w:rsidR="00812671" w:rsidRPr="007C0894" w:rsidRDefault="00812671" w:rsidP="007C0894">
      <w:pPr>
        <w:spacing w:after="0" w:line="240" w:lineRule="auto"/>
        <w:ind w:firstLine="397"/>
        <w:jc w:val="both"/>
        <w:rPr>
          <w:rFonts w:ascii="Times New Roman" w:hAnsi="Times New Roman"/>
          <w:sz w:val="24"/>
          <w:szCs w:val="24"/>
        </w:rPr>
      </w:pPr>
    </w:p>
    <w:p w:rsidR="00812671" w:rsidRPr="007C0894" w:rsidRDefault="00812671" w:rsidP="007C0894">
      <w:pPr>
        <w:pStyle w:val="dash041e005f0431005f044b005f0447005f043d005f044b005f0439"/>
        <w:ind w:firstLine="700"/>
        <w:jc w:val="both"/>
        <w:rPr>
          <w:rStyle w:val="default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bCs/>
          <w:sz w:val="28"/>
          <w:szCs w:val="28"/>
        </w:rPr>
        <w:t xml:space="preserve">Материально-технические условия реализации основной образовательной программы основного общего образования 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обеспечивают </w:t>
      </w:r>
      <w:r w:rsidRPr="007C0894">
        <w:rPr>
          <w:rStyle w:val="default005f005fchar1char1"/>
          <w:sz w:val="28"/>
          <w:szCs w:val="28"/>
        </w:rPr>
        <w:t>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.</w:t>
      </w:r>
    </w:p>
    <w:p w:rsidR="00812671" w:rsidRPr="007C0894" w:rsidRDefault="00812671" w:rsidP="007C0894">
      <w:pPr>
        <w:pStyle w:val="dash041e005f0431005f044b005f0447005f043d005f044b005f0439"/>
        <w:ind w:firstLine="700"/>
        <w:jc w:val="both"/>
        <w:rPr>
          <w:rStyle w:val="default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При реализации основной образовательной программы основного общего образования соблюдаются: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санитарно-эпидемиологические требования к организации образовательного процесса (водоснабжению, канализации, освещению, воздушно-тепловому режиму, территории, отдельным помещениям, средствам обучения, учебному оборудованию)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требования к санитарно-бытовым условиям (оборудование гардеробов, санузлов)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требования к наличию и количеству учебных кабинетов, спортивных залов, административных кабинетов (</w:t>
      </w:r>
      <w:r w:rsidRPr="007C0894">
        <w:rPr>
          <w:rStyle w:val="dash041e005f0431005f044b005f0447005f043d005f044b005f0439005f005fchar1char1"/>
          <w:iCs/>
          <w:sz w:val="28"/>
          <w:szCs w:val="28"/>
        </w:rPr>
        <w:t>помещений</w:t>
      </w:r>
      <w:r w:rsidRPr="007C0894">
        <w:rPr>
          <w:rStyle w:val="dash041e005f0431005f044b005f0447005f043d005f044b005f0439005f005fchar1char1"/>
          <w:sz w:val="28"/>
          <w:szCs w:val="28"/>
        </w:rPr>
        <w:t>); к школьной столовой, в том числе помещениям для</w:t>
      </w:r>
      <w:r w:rsidRPr="007C0894">
        <w:rPr>
          <w:rStyle w:val="default005f005fchar1char1"/>
          <w:sz w:val="28"/>
          <w:szCs w:val="28"/>
        </w:rPr>
        <w:t xml:space="preserve"> хранения и приготовления пищи</w:t>
      </w:r>
      <w:r w:rsidRPr="007C0894">
        <w:rPr>
          <w:rStyle w:val="dash041e005f0431005f044b005f0447005f043d005f044b005f0439005f005fchar1char1"/>
          <w:sz w:val="28"/>
          <w:szCs w:val="28"/>
        </w:rPr>
        <w:t>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требования к пожарной и электробезопасности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 xml:space="preserve">требования 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охраны здоровья учащихся и </w:t>
      </w:r>
      <w:r w:rsidRPr="007C0894">
        <w:rPr>
          <w:rStyle w:val="default005f005fchar1char1"/>
          <w:sz w:val="28"/>
          <w:szCs w:val="28"/>
        </w:rPr>
        <w:t>охраны труда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 работников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sz w:val="28"/>
          <w:szCs w:val="28"/>
        </w:rPr>
      </w:pPr>
      <w:r w:rsidRPr="007C0894">
        <w:rPr>
          <w:sz w:val="28"/>
          <w:szCs w:val="28"/>
        </w:rPr>
        <w:t>требования к организации безопасной эксплуатации спортивных сооружений, спортивного инвентаря и оборудования.</w:t>
      </w:r>
    </w:p>
    <w:p w:rsidR="00812671" w:rsidRPr="007C0894" w:rsidRDefault="00812671" w:rsidP="007C0894">
      <w:pPr>
        <w:pStyle w:val="dash041e005f0431005f044b005f0447005f043d005f044b005f0439"/>
        <w:jc w:val="both"/>
        <w:rPr>
          <w:sz w:val="28"/>
          <w:szCs w:val="28"/>
        </w:rPr>
      </w:pPr>
      <w:r w:rsidRPr="00547553">
        <w:rPr>
          <w:sz w:val="28"/>
          <w:szCs w:val="28"/>
        </w:rPr>
        <w:t>ОО</w:t>
      </w:r>
      <w:r w:rsidR="00547553" w:rsidRPr="00547553">
        <w:rPr>
          <w:sz w:val="28"/>
          <w:szCs w:val="28"/>
        </w:rPr>
        <w:t xml:space="preserve"> </w:t>
      </w:r>
      <w:r w:rsidR="00547553">
        <w:rPr>
          <w:sz w:val="28"/>
          <w:szCs w:val="28"/>
        </w:rPr>
        <w:t xml:space="preserve">расположено в здании, </w:t>
      </w:r>
      <w:r w:rsidRPr="007C0894">
        <w:rPr>
          <w:sz w:val="28"/>
          <w:szCs w:val="28"/>
        </w:rPr>
        <w:t>имеющем помещения для осуществления образовательного процесса, активной деятельности, отдыха, питания и медицинского обслуживания обучающихся, площадь, освещенность и воздушно – тепловой режим, расположение и размеры рабочих, учебных зон и зон для индивидуальных занятий которых соответствуют государственным санитарно-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.</w:t>
      </w:r>
    </w:p>
    <w:p w:rsidR="009B23EB" w:rsidRDefault="00812671" w:rsidP="009B23EB">
      <w:pPr>
        <w:pStyle w:val="default0"/>
        <w:jc w:val="both"/>
        <w:rPr>
          <w:rStyle w:val="default005f005fchar1char1"/>
          <w:sz w:val="28"/>
          <w:szCs w:val="28"/>
        </w:rPr>
      </w:pPr>
      <w:r w:rsidRPr="00547553">
        <w:rPr>
          <w:rStyle w:val="default005f005fchar1char1"/>
          <w:sz w:val="28"/>
          <w:szCs w:val="28"/>
        </w:rPr>
        <w:t>ОО</w:t>
      </w:r>
      <w:r w:rsidRPr="007C0894">
        <w:rPr>
          <w:rStyle w:val="default005f005fchar1char1"/>
          <w:b/>
          <w:i/>
          <w:sz w:val="28"/>
          <w:szCs w:val="28"/>
        </w:rPr>
        <w:t>,</w:t>
      </w:r>
      <w:r w:rsidR="00547553">
        <w:rPr>
          <w:rStyle w:val="default005f005fchar1char1"/>
          <w:b/>
          <w:i/>
          <w:sz w:val="28"/>
          <w:szCs w:val="28"/>
        </w:rPr>
        <w:t xml:space="preserve"> </w:t>
      </w:r>
      <w:r w:rsidR="006E510F">
        <w:rPr>
          <w:rStyle w:val="default005f005fchar1char1"/>
          <w:sz w:val="28"/>
          <w:szCs w:val="28"/>
        </w:rPr>
        <w:t>реализующая</w:t>
      </w:r>
      <w:r w:rsidRPr="007C0894">
        <w:rPr>
          <w:rStyle w:val="default005f005fchar1char1"/>
          <w:sz w:val="28"/>
          <w:szCs w:val="28"/>
        </w:rPr>
        <w:t xml:space="preserve"> основную образовательную программу основного общего образования, имеет необходимые для обеспечения образовательной</w:t>
      </w:r>
      <w:r w:rsidRPr="007C0894">
        <w:rPr>
          <w:rStyle w:val="default005f005fchar1char1"/>
          <w:b/>
          <w:i/>
          <w:sz w:val="28"/>
          <w:szCs w:val="28"/>
        </w:rPr>
        <w:t>,</w:t>
      </w:r>
      <w:r w:rsidRPr="007C0894">
        <w:rPr>
          <w:rStyle w:val="default005f005fchar1char1"/>
          <w:sz w:val="28"/>
          <w:szCs w:val="28"/>
        </w:rPr>
        <w:t xml:space="preserve"> административной и хозяйственной деятельности:</w:t>
      </w:r>
    </w:p>
    <w:p w:rsidR="009B23EB" w:rsidRPr="009B23EB" w:rsidRDefault="009B23EB" w:rsidP="009B23EB">
      <w:pPr>
        <w:pStyle w:val="default0"/>
        <w:jc w:val="both"/>
        <w:rPr>
          <w:sz w:val="28"/>
          <w:szCs w:val="28"/>
        </w:rPr>
      </w:pPr>
      <w:r>
        <w:rPr>
          <w:rFonts w:ascii="Arial" w:hAnsi="Arial" w:cs="Arial"/>
          <w:b/>
        </w:rPr>
        <w:tab/>
      </w:r>
      <w:r w:rsidRPr="009B23EB">
        <w:rPr>
          <w:b/>
          <w:sz w:val="28"/>
          <w:szCs w:val="28"/>
        </w:rPr>
        <w:t xml:space="preserve">24 </w:t>
      </w:r>
      <w:r w:rsidRPr="009B23EB">
        <w:rPr>
          <w:sz w:val="28"/>
          <w:szCs w:val="28"/>
        </w:rPr>
        <w:t>кабинета по общеобразовательным предметам</w:t>
      </w:r>
      <w:r>
        <w:rPr>
          <w:sz w:val="28"/>
          <w:szCs w:val="28"/>
        </w:rPr>
        <w:t>:</w:t>
      </w:r>
      <w:r w:rsidRPr="009B23EB">
        <w:rPr>
          <w:sz w:val="28"/>
          <w:szCs w:val="28"/>
        </w:rPr>
        <w:t xml:space="preserve"> 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русского языка и литературы – 4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математики – 5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истории и обществознания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биологии – 2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географии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химии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физики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информатики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иностранного языка – 4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ИЗО, МХК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музыки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ОБЖ – 1</w:t>
      </w:r>
    </w:p>
    <w:p w:rsidR="009B23EB" w:rsidRPr="009B23EB" w:rsidRDefault="009B23EB" w:rsidP="009B23EB">
      <w:pPr>
        <w:spacing w:after="0" w:line="240" w:lineRule="auto"/>
        <w:ind w:left="1620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технологии (дев.) – 1</w:t>
      </w:r>
    </w:p>
    <w:p w:rsidR="009B23EB" w:rsidRPr="009B23EB" w:rsidRDefault="009B23EB" w:rsidP="009B23EB">
      <w:pPr>
        <w:tabs>
          <w:tab w:val="left" w:pos="1620"/>
        </w:tabs>
        <w:spacing w:after="0" w:line="240" w:lineRule="auto"/>
        <w:ind w:left="1622"/>
        <w:rPr>
          <w:rFonts w:ascii="Times New Roman" w:hAnsi="Times New Roman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>технологии (юн.) – 1</w:t>
      </w:r>
    </w:p>
    <w:p w:rsidR="00812671" w:rsidRPr="009B23EB" w:rsidRDefault="009B23EB" w:rsidP="009B23EB">
      <w:pPr>
        <w:tabs>
          <w:tab w:val="left" w:pos="1620"/>
        </w:tabs>
        <w:spacing w:after="0" w:line="240" w:lineRule="auto"/>
        <w:ind w:left="1622"/>
        <w:rPr>
          <w:rStyle w:val="default005f005fchar1char1"/>
          <w:bCs/>
          <w:color w:val="000000"/>
          <w:sz w:val="28"/>
          <w:szCs w:val="28"/>
        </w:rPr>
      </w:pPr>
      <w:r w:rsidRPr="009B23EB">
        <w:rPr>
          <w:rFonts w:ascii="Times New Roman" w:hAnsi="Times New Roman"/>
          <w:bCs/>
          <w:color w:val="000000"/>
          <w:sz w:val="28"/>
          <w:szCs w:val="28"/>
        </w:rPr>
        <w:t xml:space="preserve">учебные мастерские – 1 </w:t>
      </w:r>
    </w:p>
    <w:p w:rsidR="00812671" w:rsidRPr="007C0894" w:rsidRDefault="00547553" w:rsidP="005A44DD">
      <w:pPr>
        <w:pStyle w:val="default0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>
        <w:rPr>
          <w:rStyle w:val="default005f005fchar1char1"/>
          <w:sz w:val="28"/>
          <w:szCs w:val="28"/>
        </w:rPr>
        <w:t>библиотеку</w:t>
      </w:r>
      <w:r w:rsidR="00812671" w:rsidRPr="007C0894">
        <w:rPr>
          <w:rStyle w:val="default005f005fchar1char1"/>
          <w:sz w:val="28"/>
          <w:szCs w:val="28"/>
        </w:rPr>
        <w:t xml:space="preserve"> с</w:t>
      </w:r>
      <w:r>
        <w:rPr>
          <w:rStyle w:val="default005f005fchar1char1"/>
          <w:sz w:val="28"/>
          <w:szCs w:val="28"/>
        </w:rPr>
        <w:t xml:space="preserve"> читальным залом и книгохранилищем, обеспечивающим</w:t>
      </w:r>
      <w:r w:rsidR="00812671" w:rsidRPr="007C0894">
        <w:rPr>
          <w:rStyle w:val="default005f005fchar1char1"/>
          <w:sz w:val="28"/>
          <w:szCs w:val="28"/>
        </w:rPr>
        <w:t xml:space="preserve"> сохранность книжного фонда</w:t>
      </w:r>
      <w:r w:rsidR="00812671" w:rsidRPr="007C0894">
        <w:rPr>
          <w:rStyle w:val="default005f005fchar1char1"/>
          <w:b/>
          <w:i/>
          <w:sz w:val="28"/>
          <w:szCs w:val="28"/>
        </w:rPr>
        <w:t>;</w:t>
      </w:r>
    </w:p>
    <w:p w:rsidR="00812671" w:rsidRPr="007C0894" w:rsidRDefault="00547553" w:rsidP="005A44DD">
      <w:pPr>
        <w:pStyle w:val="default0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>
        <w:rPr>
          <w:rStyle w:val="default005f005fchar1char1"/>
          <w:sz w:val="28"/>
          <w:szCs w:val="28"/>
        </w:rPr>
        <w:t>актовый зал</w:t>
      </w:r>
      <w:r w:rsidR="00812671" w:rsidRPr="007C0894">
        <w:rPr>
          <w:rStyle w:val="default005f005fchar1char1"/>
          <w:sz w:val="28"/>
          <w:szCs w:val="28"/>
        </w:rPr>
        <w:t xml:space="preserve">, </w:t>
      </w:r>
      <w:r>
        <w:rPr>
          <w:rStyle w:val="default005f005fchar1char1"/>
          <w:sz w:val="28"/>
          <w:szCs w:val="28"/>
        </w:rPr>
        <w:t>спортивные сооружения (зал, спортивную площадку</w:t>
      </w:r>
      <w:r w:rsidR="007C158C" w:rsidRPr="007C158C">
        <w:rPr>
          <w:rStyle w:val="default005f005fchar1char1"/>
          <w:sz w:val="28"/>
          <w:szCs w:val="28"/>
        </w:rPr>
        <w:t>)</w:t>
      </w:r>
      <w:r w:rsidR="00812671" w:rsidRPr="007C0894">
        <w:rPr>
          <w:rStyle w:val="default005f005fchar1char1"/>
          <w:sz w:val="28"/>
          <w:szCs w:val="28"/>
        </w:rPr>
        <w:t>;</w:t>
      </w:r>
    </w:p>
    <w:p w:rsidR="00812671" w:rsidRPr="007C0894" w:rsidRDefault="00812671" w:rsidP="005A44DD">
      <w:pPr>
        <w:pStyle w:val="default0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помещения для питания обучающихся, а также для хранения и приготовления пищи, обеспечивающие возможность организации качественного горячего питания, в том числе горячих завтраков</w:t>
      </w:r>
      <w:r w:rsidRPr="007C0894">
        <w:rPr>
          <w:rStyle w:val="default005f005fchar1char1"/>
          <w:b/>
          <w:i/>
          <w:sz w:val="28"/>
          <w:szCs w:val="28"/>
        </w:rPr>
        <w:t>;</w:t>
      </w:r>
    </w:p>
    <w:p w:rsidR="00812671" w:rsidRPr="007C0894" w:rsidRDefault="00812671" w:rsidP="005A44DD">
      <w:pPr>
        <w:pStyle w:val="default0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помещения медицинского назначения</w:t>
      </w:r>
      <w:r w:rsidR="00547553">
        <w:rPr>
          <w:rStyle w:val="default005f005fchar1char1"/>
          <w:sz w:val="28"/>
          <w:szCs w:val="28"/>
        </w:rPr>
        <w:t>: медицинский кабинет</w:t>
      </w:r>
      <w:r w:rsidRPr="007C0894">
        <w:rPr>
          <w:rStyle w:val="default005f005fchar1char1"/>
          <w:sz w:val="28"/>
          <w:szCs w:val="28"/>
        </w:rPr>
        <w:t>;</w:t>
      </w:r>
    </w:p>
    <w:p w:rsidR="00812671" w:rsidRPr="007C0894" w:rsidRDefault="00812671" w:rsidP="005A44DD">
      <w:pPr>
        <w:pStyle w:val="default0"/>
        <w:numPr>
          <w:ilvl w:val="0"/>
          <w:numId w:val="163"/>
        </w:numPr>
        <w:ind w:left="0" w:firstLine="0"/>
        <w:jc w:val="both"/>
      </w:pPr>
      <w:r w:rsidRPr="007C0894">
        <w:rPr>
          <w:rStyle w:val="default005f005fchar1char1"/>
          <w:sz w:val="28"/>
          <w:szCs w:val="28"/>
        </w:rPr>
        <w:t>административные и иные помещения, оснащ</w:t>
      </w:r>
      <w:r w:rsidR="00547553">
        <w:rPr>
          <w:rStyle w:val="default005f005fchar1char1"/>
          <w:sz w:val="28"/>
          <w:szCs w:val="28"/>
        </w:rPr>
        <w:t>енные необходимым оборудованием</w:t>
      </w:r>
      <w:r w:rsidRPr="007C0894">
        <w:rPr>
          <w:rStyle w:val="default005f005fchar1char1"/>
          <w:sz w:val="28"/>
          <w:szCs w:val="28"/>
        </w:rPr>
        <w:t>;</w:t>
      </w:r>
    </w:p>
    <w:p w:rsidR="00812671" w:rsidRPr="007C0894" w:rsidRDefault="00812671" w:rsidP="005A44DD">
      <w:pPr>
        <w:pStyle w:val="dash041e005f0431005f044b005f0447005f043d005f044b005f0439"/>
        <w:numPr>
          <w:ilvl w:val="0"/>
          <w:numId w:val="163"/>
        </w:numPr>
        <w:ind w:left="0" w:firstLine="0"/>
        <w:jc w:val="both"/>
        <w:rPr>
          <w:rStyle w:val="dash041e005f0431005f044b005f0447005f043d005f044b005f0439005f005fchar1char1"/>
          <w:sz w:val="28"/>
          <w:szCs w:val="28"/>
        </w:rPr>
      </w:pPr>
      <w:r w:rsidRPr="007C0894">
        <w:rPr>
          <w:rStyle w:val="dash041e005f0431005f044b005f0447005f043d005f044b005f0439005f005fchar1char1"/>
          <w:sz w:val="28"/>
          <w:szCs w:val="28"/>
        </w:rPr>
        <w:t>гардеробы, санузлы, места личной гигиены;</w:t>
      </w:r>
    </w:p>
    <w:p w:rsidR="00463295" w:rsidRPr="00463295" w:rsidRDefault="00812671" w:rsidP="00463295">
      <w:pPr>
        <w:pStyle w:val="a7"/>
        <w:spacing w:before="0" w:beforeAutospacing="0" w:after="0" w:afterAutospacing="0"/>
        <w:rPr>
          <w:rFonts w:ascii="Times New Roman" w:hAnsi="Times New Roman"/>
          <w:color w:val="000000"/>
          <w:sz w:val="28"/>
          <w:szCs w:val="28"/>
        </w:rPr>
      </w:pPr>
      <w:r w:rsidRPr="00463295">
        <w:rPr>
          <w:rStyle w:val="default005f005fchar1char1"/>
          <w:sz w:val="28"/>
          <w:szCs w:val="28"/>
        </w:rPr>
        <w:t>участок</w:t>
      </w:r>
      <w:r w:rsidR="00463295">
        <w:rPr>
          <w:rStyle w:val="default005f005fchar1char1"/>
          <w:sz w:val="28"/>
          <w:szCs w:val="28"/>
        </w:rPr>
        <w:t xml:space="preserve">, </w:t>
      </w:r>
      <w:r w:rsidRPr="00463295">
        <w:rPr>
          <w:rStyle w:val="default005f005fchar1char1"/>
          <w:sz w:val="28"/>
          <w:szCs w:val="28"/>
        </w:rPr>
        <w:t xml:space="preserve"> </w:t>
      </w:r>
      <w:r w:rsidR="00463295">
        <w:rPr>
          <w:rStyle w:val="default005f005fchar1char1"/>
          <w:sz w:val="28"/>
          <w:szCs w:val="28"/>
        </w:rPr>
        <w:t xml:space="preserve"> </w:t>
      </w:r>
      <w:r w:rsidR="00463295" w:rsidRPr="00463295">
        <w:rPr>
          <w:rFonts w:ascii="Times New Roman" w:hAnsi="Times New Roman"/>
          <w:color w:val="000000"/>
          <w:sz w:val="28"/>
          <w:szCs w:val="28"/>
        </w:rPr>
        <w:t>включающий  следующие зоны: физкультурно-спортивную,  учебно-опытную, отдыха, хо</w:t>
      </w:r>
      <w:r w:rsidR="00463295" w:rsidRPr="00463295">
        <w:rPr>
          <w:rFonts w:ascii="Times New Roman" w:hAnsi="Times New Roman"/>
          <w:color w:val="000000"/>
          <w:sz w:val="28"/>
          <w:szCs w:val="28"/>
        </w:rPr>
        <w:softHyphen/>
        <w:t>зяйственную.</w:t>
      </w:r>
    </w:p>
    <w:p w:rsidR="00463295" w:rsidRPr="00463295" w:rsidRDefault="00463295" w:rsidP="00463295">
      <w:pPr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 соста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в физкультурно-спортивной зоны входит 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лощадк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а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для спортивных игр (волейбольная, баскетбольная), 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метания мяча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:rsidR="00463295" w:rsidRPr="00463295" w:rsidRDefault="00463295" w:rsidP="00463295">
      <w:pPr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чебно-опытная зона  имеет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участки полевых и овощных культур, плодового сада,</w:t>
      </w: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цветочно-декоративных растений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:rsidR="00463295" w:rsidRPr="00463295" w:rsidRDefault="003E180D" w:rsidP="00463295">
      <w:pPr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Зона отдыха  состоит</w:t>
      </w:r>
      <w:r w:rsidR="00463295"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из площадки для подвижных игр и тихого отдыха.</w:t>
      </w:r>
    </w:p>
    <w:p w:rsidR="00463295" w:rsidRPr="00463295" w:rsidRDefault="00463295" w:rsidP="00463295">
      <w:pPr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 хозяйственной зоне, имеющей собственный подъезд, раз</w:t>
      </w:r>
      <w:r w:rsidRPr="00463295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softHyphen/>
        <w:t>мещаются учебный гараж, навесы для инвентаря и оборудования.</w:t>
      </w:r>
    </w:p>
    <w:p w:rsidR="00812671" w:rsidRPr="00463295" w:rsidRDefault="00812671" w:rsidP="005A44DD">
      <w:pPr>
        <w:pStyle w:val="default0"/>
        <w:numPr>
          <w:ilvl w:val="0"/>
          <w:numId w:val="163"/>
        </w:numPr>
        <w:ind w:left="0" w:firstLine="0"/>
        <w:jc w:val="both"/>
        <w:rPr>
          <w:rStyle w:val="default005f005fchar1char1"/>
          <w:sz w:val="28"/>
          <w:szCs w:val="28"/>
        </w:rPr>
      </w:pPr>
      <w:r w:rsidRPr="00463295">
        <w:rPr>
          <w:rStyle w:val="default005f005fchar1char1"/>
          <w:sz w:val="28"/>
          <w:szCs w:val="28"/>
        </w:rPr>
        <w:t>полные комплекты технического оснащения и оборудования всех предметных областей и внеурочной деятельности, включая расходные материалы и канцелярские принадлежности (бумага для ручного и машинного письма, картриджи, инструменты письма (в тетрадях и на доске), изобразительного искусства, технологической обработки и конструирования, химические реактивы, носители цифровой информации);</w:t>
      </w:r>
    </w:p>
    <w:p w:rsidR="002A3FD1" w:rsidRPr="003E180D" w:rsidRDefault="00812671" w:rsidP="005A44DD">
      <w:pPr>
        <w:pStyle w:val="default0"/>
        <w:numPr>
          <w:ilvl w:val="0"/>
          <w:numId w:val="163"/>
        </w:numPr>
        <w:ind w:left="0" w:firstLine="0"/>
        <w:jc w:val="both"/>
        <w:rPr>
          <w:sz w:val="28"/>
          <w:szCs w:val="28"/>
        </w:rPr>
      </w:pPr>
      <w:r w:rsidRPr="007C0894">
        <w:rPr>
          <w:rStyle w:val="default005f005fchar1char1"/>
          <w:sz w:val="28"/>
          <w:szCs w:val="28"/>
        </w:rPr>
        <w:t>мебель, офисное оснащение и хозяйственный инвентарь</w:t>
      </w:r>
      <w:r w:rsidR="00547553">
        <w:rPr>
          <w:rStyle w:val="default005f005fchar1char1"/>
          <w:sz w:val="28"/>
          <w:szCs w:val="28"/>
        </w:rPr>
        <w:t>.</w:t>
      </w:r>
    </w:p>
    <w:p w:rsidR="00812671" w:rsidRPr="007C0894" w:rsidRDefault="00812671" w:rsidP="007C0894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hAnsi="Times New Roman"/>
          <w:b/>
          <w:sz w:val="28"/>
          <w:szCs w:val="28"/>
        </w:rPr>
        <w:t>3.4.5.Психолого-педагогические условия реализации основной образовательной программы основного общего образования</w:t>
      </w:r>
    </w:p>
    <w:p w:rsidR="00812671" w:rsidRPr="007C0894" w:rsidRDefault="00812671" w:rsidP="007C0894">
      <w:pPr>
        <w:pStyle w:val="afb"/>
        <w:spacing w:after="0" w:line="240" w:lineRule="auto"/>
        <w:ind w:firstLine="454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Требованиями Стандарта к психолого-педагогическим условиям реализации основной образовательной программы основного общего образования являются:</w:t>
      </w:r>
    </w:p>
    <w:p w:rsidR="00812671" w:rsidRPr="007C0894" w:rsidRDefault="00812671" w:rsidP="005A44DD">
      <w:pPr>
        <w:pStyle w:val="afb"/>
        <w:numPr>
          <w:ilvl w:val="0"/>
          <w:numId w:val="17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, в том числе особенностей перехода из младшего школьного возраста в подростковый;</w:t>
      </w:r>
    </w:p>
    <w:p w:rsidR="00812671" w:rsidRPr="007C0894" w:rsidRDefault="00812671" w:rsidP="005A44DD">
      <w:pPr>
        <w:pStyle w:val="afb"/>
        <w:numPr>
          <w:ilvl w:val="0"/>
          <w:numId w:val="17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формирование и развитие психолого-педагогической компетентности участников образовательного процесса;</w:t>
      </w:r>
    </w:p>
    <w:p w:rsidR="00812671" w:rsidRPr="007C0894" w:rsidRDefault="00812671" w:rsidP="005A44DD">
      <w:pPr>
        <w:pStyle w:val="afb"/>
        <w:numPr>
          <w:ilvl w:val="0"/>
          <w:numId w:val="17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.</w:t>
      </w:r>
    </w:p>
    <w:p w:rsidR="00812671" w:rsidRPr="007C0894" w:rsidRDefault="00812671" w:rsidP="007C0894">
      <w:pPr>
        <w:pStyle w:val="a9"/>
        <w:autoSpaceDE w:val="0"/>
        <w:autoSpaceDN w:val="0"/>
        <w:adjustRightInd w:val="0"/>
        <w:ind w:left="0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bCs/>
          <w:iCs/>
          <w:sz w:val="28"/>
          <w:szCs w:val="28"/>
        </w:rPr>
        <w:t>Для создания психолого-педагогическ</w:t>
      </w:r>
      <w:r w:rsidR="002A3FD1" w:rsidRPr="007C0894">
        <w:rPr>
          <w:rFonts w:ascii="Times New Roman" w:eastAsiaTheme="minorHAnsi" w:hAnsi="Times New Roman"/>
          <w:bCs/>
          <w:iCs/>
          <w:sz w:val="28"/>
          <w:szCs w:val="28"/>
        </w:rPr>
        <w:t xml:space="preserve">их условий в школе разработана </w:t>
      </w:r>
      <w:r w:rsidRPr="007C0894">
        <w:rPr>
          <w:rFonts w:ascii="Times New Roman" w:eastAsiaTheme="minorHAnsi" w:hAnsi="Times New Roman"/>
          <w:bCs/>
          <w:iCs/>
          <w:sz w:val="28"/>
          <w:szCs w:val="28"/>
        </w:rPr>
        <w:t>«</w:t>
      </w:r>
      <w:r w:rsidRPr="007C0894">
        <w:rPr>
          <w:rFonts w:ascii="Times New Roman" w:hAnsi="Times New Roman"/>
          <w:sz w:val="28"/>
          <w:szCs w:val="28"/>
        </w:rPr>
        <w:t xml:space="preserve">Программа </w:t>
      </w:r>
      <w:r w:rsidRPr="007C0894">
        <w:rPr>
          <w:rFonts w:ascii="Times New Roman" w:hAnsi="Times New Roman"/>
          <w:bCs/>
          <w:sz w:val="28"/>
          <w:szCs w:val="28"/>
        </w:rPr>
        <w:t>психолого</w:t>
      </w:r>
      <w:r w:rsidRPr="007C0894">
        <w:rPr>
          <w:rFonts w:ascii="Times New Roman" w:hAnsi="Times New Roman"/>
          <w:sz w:val="28"/>
          <w:szCs w:val="28"/>
        </w:rPr>
        <w:t>-</w:t>
      </w:r>
      <w:r w:rsidRPr="007C0894">
        <w:rPr>
          <w:rFonts w:ascii="Times New Roman" w:hAnsi="Times New Roman"/>
          <w:bCs/>
          <w:sz w:val="28"/>
          <w:szCs w:val="28"/>
        </w:rPr>
        <w:t>педагогического</w:t>
      </w:r>
      <w:r w:rsidRPr="007C0894">
        <w:rPr>
          <w:rFonts w:ascii="Times New Roman" w:hAnsi="Times New Roman"/>
          <w:sz w:val="28"/>
          <w:szCs w:val="28"/>
        </w:rPr>
        <w:t xml:space="preserve"> сопровождения участников </w:t>
      </w:r>
      <w:r w:rsidRPr="007C0894">
        <w:rPr>
          <w:rFonts w:ascii="Times New Roman" w:hAnsi="Times New Roman"/>
          <w:bCs/>
          <w:sz w:val="28"/>
          <w:szCs w:val="28"/>
        </w:rPr>
        <w:t>образовательного</w:t>
      </w:r>
      <w:r w:rsidRPr="007C0894">
        <w:rPr>
          <w:rFonts w:ascii="Times New Roman" w:hAnsi="Times New Roman"/>
          <w:sz w:val="28"/>
          <w:szCs w:val="28"/>
        </w:rPr>
        <w:t xml:space="preserve"> процесса в </w:t>
      </w:r>
      <w:r w:rsidRPr="007C0894">
        <w:rPr>
          <w:rFonts w:ascii="Times New Roman" w:hAnsi="Times New Roman"/>
          <w:bCs/>
          <w:sz w:val="28"/>
          <w:szCs w:val="28"/>
        </w:rPr>
        <w:t>условиях</w:t>
      </w:r>
      <w:r w:rsidRPr="007C0894">
        <w:rPr>
          <w:rFonts w:ascii="Times New Roman" w:hAnsi="Times New Roman"/>
          <w:sz w:val="28"/>
          <w:szCs w:val="28"/>
        </w:rPr>
        <w:t xml:space="preserve"> реализации </w:t>
      </w:r>
      <w:r w:rsidRPr="007C0894">
        <w:rPr>
          <w:rFonts w:ascii="Times New Roman" w:hAnsi="Times New Roman"/>
          <w:bCs/>
          <w:sz w:val="28"/>
          <w:szCs w:val="28"/>
        </w:rPr>
        <w:t>ФГОСООО»</w:t>
      </w:r>
      <w:r w:rsidRPr="007C0894">
        <w:rPr>
          <w:rFonts w:ascii="Times New Roman" w:hAnsi="Times New Roman"/>
          <w:sz w:val="28"/>
          <w:szCs w:val="28"/>
        </w:rPr>
        <w:t>, которая включает следующие направления деятельности:</w:t>
      </w:r>
    </w:p>
    <w:p w:rsidR="00812671" w:rsidRPr="007C0894" w:rsidRDefault="00812671" w:rsidP="005A44DD">
      <w:pPr>
        <w:numPr>
          <w:ilvl w:val="0"/>
          <w:numId w:val="17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 Психолого-педагогическая диагностика, направленная на выявление статуса школьников: особенностей психического развития ребенка, сформированности определенных психологических новообразований, соответствия уровня развития умений, знаний, навыков, личностных и межличностных образований возрастным ориентирам и требованиям общества. </w:t>
      </w:r>
    </w:p>
    <w:p w:rsidR="00812671" w:rsidRPr="007C0894" w:rsidRDefault="00812671" w:rsidP="005A44DD">
      <w:pPr>
        <w:numPr>
          <w:ilvl w:val="0"/>
          <w:numId w:val="17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Консультативная работа с педагогами, родителями, школьной администрацией - помощь в решении тех проблем, с которыми к психологу обращаются педагоги, обучающиеся, родители.</w:t>
      </w:r>
    </w:p>
    <w:p w:rsidR="00812671" w:rsidRPr="007C0894" w:rsidRDefault="00812671" w:rsidP="005A44DD">
      <w:pPr>
        <w:numPr>
          <w:ilvl w:val="0"/>
          <w:numId w:val="17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Психологическое просвещение – </w:t>
      </w:r>
      <w:r w:rsidRPr="007C0894">
        <w:rPr>
          <w:rFonts w:ascii="Times New Roman" w:hAnsi="Times New Roman"/>
          <w:spacing w:val="-1"/>
          <w:sz w:val="28"/>
          <w:szCs w:val="28"/>
        </w:rPr>
        <w:t>формиро</w:t>
      </w:r>
      <w:r w:rsidRPr="007C0894">
        <w:rPr>
          <w:rFonts w:ascii="Times New Roman" w:hAnsi="Times New Roman"/>
          <w:spacing w:val="-3"/>
          <w:sz w:val="28"/>
          <w:szCs w:val="28"/>
        </w:rPr>
        <w:t>вание психологической культуры, развитие психолого-пе</w:t>
      </w:r>
      <w:r w:rsidRPr="007C0894">
        <w:rPr>
          <w:rFonts w:ascii="Times New Roman" w:hAnsi="Times New Roman"/>
          <w:spacing w:val="-1"/>
          <w:sz w:val="28"/>
          <w:szCs w:val="28"/>
        </w:rPr>
        <w:t xml:space="preserve">дагогической компетентности </w:t>
      </w:r>
      <w:r w:rsidRPr="007C0894">
        <w:rPr>
          <w:rFonts w:ascii="Times New Roman" w:hAnsi="Times New Roman"/>
          <w:spacing w:val="-2"/>
          <w:sz w:val="28"/>
          <w:szCs w:val="28"/>
        </w:rPr>
        <w:t xml:space="preserve">педагогов, родителей и </w:t>
      </w:r>
      <w:r w:rsidRPr="007C0894">
        <w:rPr>
          <w:rFonts w:ascii="Times New Roman" w:hAnsi="Times New Roman"/>
          <w:spacing w:val="-1"/>
          <w:sz w:val="28"/>
          <w:szCs w:val="28"/>
        </w:rPr>
        <w:t xml:space="preserve">обучающихся. </w:t>
      </w:r>
    </w:p>
    <w:p w:rsidR="00812671" w:rsidRPr="007C0894" w:rsidRDefault="00812671" w:rsidP="005A44DD">
      <w:pPr>
        <w:numPr>
          <w:ilvl w:val="0"/>
          <w:numId w:val="17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>Развивающая работа, ориентированная на оказание помощи детям, испытывающим трудности в школьной адаптации, обучении и развитии. Эти трудности могут проявляться в поведении, обучении, самочувствии ребенка. Оказание помощи осуществляется в форме групповой и индивидуальной развивающей работы.</w:t>
      </w:r>
    </w:p>
    <w:p w:rsidR="00812671" w:rsidRPr="007C0894" w:rsidRDefault="00812671" w:rsidP="005A44DD">
      <w:pPr>
        <w:numPr>
          <w:ilvl w:val="0"/>
          <w:numId w:val="171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7C0894">
        <w:rPr>
          <w:rFonts w:ascii="Times New Roman" w:hAnsi="Times New Roman"/>
          <w:sz w:val="28"/>
          <w:szCs w:val="28"/>
        </w:rPr>
        <w:t xml:space="preserve">Экспертная деятельность - </w:t>
      </w:r>
      <w:r w:rsidRPr="007C0894">
        <w:rPr>
          <w:rFonts w:ascii="Times New Roman" w:hAnsi="Times New Roman"/>
          <w:spacing w:val="-5"/>
          <w:sz w:val="28"/>
          <w:szCs w:val="28"/>
        </w:rPr>
        <w:t>экспертиза (</w:t>
      </w:r>
      <w:r w:rsidRPr="007C0894">
        <w:rPr>
          <w:rFonts w:ascii="Times New Roman" w:hAnsi="Times New Roman"/>
          <w:spacing w:val="-1"/>
          <w:sz w:val="28"/>
          <w:szCs w:val="28"/>
        </w:rPr>
        <w:t xml:space="preserve">образовательной среды, профессиональной </w:t>
      </w:r>
      <w:r w:rsidRPr="007C0894">
        <w:rPr>
          <w:rFonts w:ascii="Times New Roman" w:hAnsi="Times New Roman"/>
          <w:spacing w:val="-4"/>
          <w:sz w:val="28"/>
          <w:szCs w:val="28"/>
        </w:rPr>
        <w:t>деятельности педагогов образовательного учреждения, микроклимата в детских коллективах и педагогической среде, эмоционально-психологической составляющей образовательного процесса).</w:t>
      </w:r>
    </w:p>
    <w:p w:rsidR="006B287A" w:rsidRDefault="006B287A" w:rsidP="007C089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</w:rPr>
      </w:pPr>
    </w:p>
    <w:p w:rsidR="00812671" w:rsidRPr="007C0894" w:rsidRDefault="00812671" w:rsidP="007C089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Theme="minorHAnsi" w:hAnsi="Times New Roman"/>
          <w:sz w:val="28"/>
          <w:szCs w:val="28"/>
        </w:rPr>
      </w:pPr>
      <w:r w:rsidRPr="007C0894">
        <w:rPr>
          <w:rFonts w:ascii="Times New Roman" w:eastAsiaTheme="minorHAnsi" w:hAnsi="Times New Roman"/>
          <w:sz w:val="28"/>
          <w:szCs w:val="28"/>
        </w:rPr>
        <w:t>Основные направления психолого-педагогического сопровождения:</w:t>
      </w:r>
    </w:p>
    <w:tbl>
      <w:tblPr>
        <w:tblW w:w="5000" w:type="pct"/>
        <w:tblCellMar>
          <w:left w:w="10" w:type="dxa"/>
          <w:right w:w="10" w:type="dxa"/>
        </w:tblCellMar>
        <w:tblLook w:val="04A0"/>
      </w:tblPr>
      <w:tblGrid>
        <w:gridCol w:w="2136"/>
        <w:gridCol w:w="2134"/>
        <w:gridCol w:w="2139"/>
        <w:gridCol w:w="2132"/>
        <w:gridCol w:w="2141"/>
      </w:tblGrid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Основные направления психолого-педагогического сопровождения</w:t>
            </w: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Индивидуальный уровень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Групповой уровень</w:t>
            </w: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На уровне класса</w:t>
            </w: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На уровне школы</w:t>
            </w: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1. Сохранение и укрепление психологического здоровья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индивидуальных консультаций с учащимися, педагогами и родителями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индивидуальная коррекционная работа с учащимися специалистов психолого-педагогической службы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диагностических мероприятий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филактика школьной дезадаптации (на этапе перехода в основную школу)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тренингов, организация тематических и профилактических занятий,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тренинговых занятий, организация тематических классных часов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диагностических мероприятий с учащимися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общешкольных лекториев для родителей обучающихся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мероприятий, направленных на профилактику жестокого и противоправного обращения с детьми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2. Формирование ценности здоровья и безопасности образа жизни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индивидуальная профилактическая работа специалистов психолого-педагогической службы с учащимися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консультативная деятельность психолого-педагогической службы.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групповой профилактической работы, направленной на формирование ценностного отношения обучающихся к своему здоровью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рганизация тематических занятий по проблеме здоровья и безопасности образа жизни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диагностика ценностных ориентаций обучающихся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лекториев для родителей и педагогов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сопровождение общешкольных тематических мероприятий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3. Развитие экологической культуры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казание консультативной помощи педагогам по вопросам организации тематических мероприятий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рганизация профилактической деятельности с учащимися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мониторинг сформированности экологической культуры обучающихся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организация и сопровождение тематических мероприятий, направленных на формирование экологического самосознания обучающихся (в различных формах, таких как социальные проекты, акции и т.д.)</w:t>
            </w: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4. Выявление и поддержка одаренных детей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выявление детей с признаками одаренности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создание условий для раскрытия потенциала одаренного обучающегося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сихологическая поддержка участников олимпиад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индивидуализация и дифференциация обучения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индивидуальная работа с родителями (по мере необходимости)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тренинговой работы с одаренными детьми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диагностических мероприятий с обучающимися класса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казание консультативной помощи педагогам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тематических лекториев для родителей и педагогов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5. Формирование коммуникативных навыков в разновозрастной среде и среде сверстников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диагностика сферы межличностных отношений и общения;</w:t>
            </w: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консультативная помощь детям, испытывающим проблемы в общении со сверстниками, с родителями.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групповых тренингов, направленных на установление контакта (тренинг развития мотивов межличностных отношений)</w:t>
            </w: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рганизация тематических и профилактических занятий</w:t>
            </w: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тренинговых занятий, организация тематических классных часов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 xml:space="preserve"> - проведение диагностических мероприятий с обучающимися класса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казание консультативной помощи педагогам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 xml:space="preserve"> - проведение тематических лекториев для родителей и педагогов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6. Обеспечение осознанного и ответственного выбора дальнейшей профессиональной сферы деятельности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индивидуальных консультаций с учащимися, педагогами и родителями по теме «Выбор будущей профессии»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 оказание консультативной помощи педагогам по вопросам организации тематических профориентационных мероприятий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проведение коррекционно-развивающих занятий;</w:t>
            </w: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 xml:space="preserve"> -проведение занятий курса «Профильное и профессиональное самоопределение</w:t>
            </w: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проведение диагностических профориентационных мероприятий с обучающимися класса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организация информационной работы с  обучающимися, направленной на ознакомление с ситуацией на рынке труда, с профессиональными учреждениями начального, среднего и высшего образования.</w:t>
            </w: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казание консультативной помощи педагогам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организация и сопровождение тематических мероприятий, направленных на формирование осознанного выбора будущей профессии;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 xml:space="preserve"> - проведение лекториев для родителей и педагогов</w:t>
            </w:r>
          </w:p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7. Мониторинг возможностей и способностей обучающихся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диагностика психического развития (обучаемости школьников, диагностика индивидуально-типологических особенностей, диагностика эмоционально-личностной сферы школьников и т.д.)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 xml:space="preserve">-  групповая диагностика психического развития </w:t>
            </w: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коррекционно-развивающие занятия с обучающимися (коррекция познавательных процессов и развитие интеллектуальных способностей школьников и т.д.)</w:t>
            </w: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коррекционно-профилактическая работа с педагогами и родителями;</w:t>
            </w: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консультативно-просветительская работа со всеми участниками образовательного процесса.</w:t>
            </w:r>
          </w:p>
        </w:tc>
      </w:tr>
      <w:tr w:rsidR="00812671" w:rsidRPr="007C0894" w:rsidTr="00271883">
        <w:tc>
          <w:tcPr>
            <w:tcW w:w="1000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2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8. Выявление и поддержка детей с особыми образовательными потребностями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9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диагностика, направленная на выявление детей с особыми образовательными потребностями;</w:t>
            </w:r>
          </w:p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 оказание консультативной помощи педагогам по работе с детьми с особыми образовательными потребностями.</w:t>
            </w:r>
          </w:p>
        </w:tc>
        <w:tc>
          <w:tcPr>
            <w:tcW w:w="1001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998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1002" w:type="pc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2671" w:rsidRPr="007C0894" w:rsidRDefault="00812671" w:rsidP="007C0894">
            <w:pPr>
              <w:pStyle w:val="p3"/>
              <w:spacing w:before="0" w:after="0"/>
              <w:rPr>
                <w:rFonts w:cs="Times New Roman"/>
                <w:sz w:val="20"/>
                <w:szCs w:val="20"/>
              </w:rPr>
            </w:pPr>
            <w:r w:rsidRPr="007C0894">
              <w:rPr>
                <w:rFonts w:cs="Times New Roman"/>
                <w:sz w:val="20"/>
                <w:szCs w:val="20"/>
              </w:rPr>
              <w:t>-консультативно-просветительская работа со всеми участниками образовательного процесса;</w:t>
            </w:r>
          </w:p>
          <w:p w:rsidR="00812671" w:rsidRPr="007C0894" w:rsidRDefault="00812671" w:rsidP="007C0894">
            <w:pPr>
              <w:pStyle w:val="p3"/>
              <w:spacing w:before="0" w:after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2315FF" w:rsidRDefault="002315FF" w:rsidP="006B287A">
      <w:pPr>
        <w:pStyle w:val="af2"/>
        <w:ind w:firstLine="0"/>
        <w:rPr>
          <w:b/>
        </w:rPr>
      </w:pPr>
    </w:p>
    <w:p w:rsidR="00812671" w:rsidRPr="007C0894" w:rsidRDefault="00812671" w:rsidP="007C0894">
      <w:pPr>
        <w:pStyle w:val="af2"/>
        <w:rPr>
          <w:b/>
        </w:rPr>
      </w:pPr>
      <w:r w:rsidRPr="007C0894">
        <w:rPr>
          <w:b/>
        </w:rPr>
        <w:t>3.4.6.Информационно–методические условия реализации основной образовательной программы основного общего образования.</w:t>
      </w:r>
    </w:p>
    <w:p w:rsidR="00812671" w:rsidRPr="007C0894" w:rsidRDefault="00812671" w:rsidP="007C0894">
      <w:pPr>
        <w:pStyle w:val="af2"/>
      </w:pPr>
      <w:r w:rsidRPr="007C0894">
        <w:t>В Соответствии с требованиями Стандарта информационно – методические условия реализации ООП ООО обеспечиваются современной информационно – образовательной средой.</w:t>
      </w:r>
    </w:p>
    <w:p w:rsidR="00462F09" w:rsidRPr="007C0894" w:rsidRDefault="00462F09" w:rsidP="007C0894">
      <w:pPr>
        <w:pStyle w:val="dash041e005f0431005f044b005f0447005f043d005f044b005f0439"/>
        <w:ind w:firstLine="700"/>
        <w:jc w:val="both"/>
      </w:pPr>
      <w:r w:rsidRPr="007C0894">
        <w:rPr>
          <w:rStyle w:val="dash041e005f0431005f044b005f0447005f043d005f044b005f0439005f005fchar1char1"/>
          <w:b/>
          <w:bCs/>
          <w:sz w:val="28"/>
          <w:szCs w:val="28"/>
        </w:rPr>
        <w:t>Информационно-образовательная среда образовательного учреждения</w:t>
      </w:r>
      <w:r w:rsidRPr="007C0894">
        <w:rPr>
          <w:rStyle w:val="dash041e005f0431005f044b005f0447005f043d005f044b005f0439005f005fchar1char1"/>
          <w:sz w:val="28"/>
          <w:szCs w:val="28"/>
        </w:rPr>
        <w:t xml:space="preserve"> включает: комплекс информационных образовательных ресурсов, в том числе цифровые образовательные ресурсы,  совокупность технологических средств информационных и коммуникационных технологий: компьютеры, иное ИКТ оборудование, коммуникационные каналы, систему современных педагогических технологий, обеспечивающих обучение в современной информационно-образовательной среде.</w:t>
      </w:r>
    </w:p>
    <w:p w:rsidR="00462F09" w:rsidRPr="007C0894" w:rsidRDefault="00462F09" w:rsidP="007C0894">
      <w:pPr>
        <w:pStyle w:val="dash041e005f0431005f044b005f0447005f043d005f044b005f0439"/>
        <w:ind w:firstLine="700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Информационно-образовательная  среда образовательного учреждения должна обеспечивать: </w:t>
      </w:r>
    </w:p>
    <w:p w:rsidR="00462F09" w:rsidRPr="007C0894" w:rsidRDefault="00462F09" w:rsidP="007C0894">
      <w:pPr>
        <w:pStyle w:val="dash0410005f0431005f0437005f0430005f0446005f0020005f0441005f043f005f0438005f0441005f043a005f0430"/>
        <w:ind w:left="0" w:firstLine="0"/>
      </w:pPr>
      <w:r w:rsidRPr="007C0894">
        <w:rPr>
          <w:rStyle w:val="dash0410005f0431005f0437005f0430005f0446005f0020005f0441005f043f005f0438005f0441005f043a005f0430005f005fchar1char1"/>
          <w:sz w:val="28"/>
          <w:szCs w:val="28"/>
        </w:rPr>
        <w:t>-информационно-методическую поддержку образовательного  процесса;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-планирование образовательного процесса и его ресурсного  обеспечения;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-мониторинг и фиксацию хода и результатов образовательного процесса;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-мониторинг здоровья обучающихся;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-современные процедуры создания, поиска, сбора, анализа, обработки, хранения и представления информации;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 xml:space="preserve">-дистанционное взаимодействие всех участников образовательного процесса (обучающихся, их  родителей (законных представителей),  педагогических работников, органов управления в сфере образования, общественности), в том числе, в рамках дистанционного образования; </w:t>
      </w:r>
    </w:p>
    <w:p w:rsidR="00462F09" w:rsidRPr="007C0894" w:rsidRDefault="00462F09" w:rsidP="007C0894">
      <w:pPr>
        <w:pStyle w:val="dash041e005f0431005f044b005f0447005f043d005f044b005f0439"/>
        <w:jc w:val="both"/>
      </w:pPr>
      <w:r w:rsidRPr="007C0894">
        <w:rPr>
          <w:rStyle w:val="dash041e005f0431005f044b005f0447005f043d005f044b005f0439005f005fchar1char1"/>
          <w:sz w:val="28"/>
          <w:szCs w:val="28"/>
        </w:rPr>
        <w:t>-дистанционное взаимодействие образовательного учреждения с другими организациями социальной сферы: учреждениями дополнительного образования детей, учреждениями культуры, здравоохранения, спорта, досуга, службами занятости населения, обеспечения безопасности жизнедеятельности.</w:t>
      </w:r>
    </w:p>
    <w:p w:rsidR="00462F09" w:rsidRPr="007C0894" w:rsidRDefault="00462F09" w:rsidP="007C0894">
      <w:pPr>
        <w:pStyle w:val="af2"/>
      </w:pPr>
    </w:p>
    <w:p w:rsidR="00812671" w:rsidRPr="007C0894" w:rsidRDefault="00812671" w:rsidP="007C0894">
      <w:pPr>
        <w:pStyle w:val="afffff3"/>
        <w:spacing w:before="0" w:line="240" w:lineRule="auto"/>
        <w:ind w:left="720" w:right="-2"/>
        <w:rPr>
          <w:rFonts w:ascii="Times New Roman" w:hAnsi="Times New Roman" w:cs="Times New Roman"/>
          <w:color w:val="auto"/>
          <w:sz w:val="28"/>
          <w:szCs w:val="28"/>
        </w:rPr>
      </w:pPr>
      <w:r w:rsidRPr="007C0894">
        <w:rPr>
          <w:rFonts w:ascii="Times New Roman" w:hAnsi="Times New Roman" w:cs="Times New Roman"/>
          <w:color w:val="auto"/>
          <w:sz w:val="28"/>
          <w:szCs w:val="28"/>
        </w:rPr>
        <w:t>Соответствие информационно­образовательной среды реализации ООП ООО требованиям ФГОС ООО</w:t>
      </w:r>
    </w:p>
    <w:p w:rsidR="00812671" w:rsidRPr="007C0894" w:rsidRDefault="00812671" w:rsidP="002315FF">
      <w:pPr>
        <w:pStyle w:val="afffff3"/>
        <w:spacing w:before="0" w:line="240" w:lineRule="auto"/>
        <w:ind w:left="720" w:right="-2"/>
        <w:rPr>
          <w:rFonts w:ascii="Times New Roman" w:hAnsi="Times New Roman" w:cs="Times New Roman"/>
          <w:i/>
          <w:color w:val="auto"/>
          <w:sz w:val="28"/>
          <w:szCs w:val="28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970"/>
        <w:gridCol w:w="9666"/>
      </w:tblGrid>
      <w:tr w:rsidR="00812671" w:rsidRPr="007C0894" w:rsidTr="00271883">
        <w:trPr>
          <w:trHeight w:val="540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8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№ п/п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8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Средства</w:t>
            </w:r>
          </w:p>
        </w:tc>
      </w:tr>
      <w:tr w:rsidR="00812671" w:rsidRPr="007C0894" w:rsidTr="00271883">
        <w:trPr>
          <w:trHeight w:val="294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I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2315FF">
            <w:pPr>
              <w:pStyle w:val="afffff1"/>
              <w:spacing w:line="240" w:lineRule="auto"/>
              <w:ind w:right="-2" w:firstLine="426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Технические средства: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pacing w:val="2"/>
                <w:sz w:val="24"/>
                <w:szCs w:val="24"/>
              </w:rPr>
              <w:t>мультимедийный проектор и экран; принтер монохромный; цифровой фотоаппарат; цифровая видеокамера; графический планшет; сканер; микрофон; оборудование компьютерной сети; устройство глобального позиционирования; цифровой микроскоп; доска со средствами, обеспечивающими обратную связь.</w:t>
            </w:r>
          </w:p>
        </w:tc>
      </w:tr>
      <w:tr w:rsidR="00812671" w:rsidRPr="007C0894" w:rsidTr="00271883">
        <w:trPr>
          <w:trHeight w:val="482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II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2315FF">
            <w:pPr>
              <w:pStyle w:val="afffff1"/>
              <w:spacing w:line="240" w:lineRule="auto"/>
              <w:ind w:right="-2" w:firstLine="426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 w:cs="Times New Roman"/>
                <w:color w:val="auto"/>
                <w:spacing w:val="-2"/>
                <w:sz w:val="24"/>
                <w:szCs w:val="24"/>
              </w:rPr>
              <w:t>Программные инструменты: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pacing w:val="-4"/>
                <w:sz w:val="24"/>
                <w:szCs w:val="24"/>
              </w:rPr>
              <w:t xml:space="preserve"> операционные системы и слу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z w:val="24"/>
                <w:szCs w:val="24"/>
              </w:rPr>
              <w:t>жебные инструменты; орфографический корректор для тек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pacing w:val="-2"/>
                <w:sz w:val="24"/>
                <w:szCs w:val="24"/>
              </w:rPr>
              <w:t xml:space="preserve">стов на русском и иностранном языках; клавиатурный тренажёр для русского и иностранного языков; текстовый редактор для работы с русскими и иноязычными текстами; инструмент 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z w:val="24"/>
                <w:szCs w:val="24"/>
              </w:rPr>
              <w:t>планирования деятельности; графический редактор для обработки растровых изображений; графический редактор для обработки векторных изображений; музыкальный редактор; редактор подготовки презентаций; редактор видео; редактор</w:t>
            </w:r>
            <w:r w:rsidRPr="007C0894">
              <w:rPr>
                <w:rFonts w:ascii="Times New Roman" w:hAnsi="Times New Roman" w:cs="Times New Roman"/>
                <w:b/>
                <w:i/>
                <w:color w:val="auto"/>
                <w:spacing w:val="-2"/>
                <w:sz w:val="24"/>
                <w:szCs w:val="24"/>
              </w:rPr>
              <w:t xml:space="preserve"> звука; ГИС; редактор интернет­сайтов; редактор для совместного удалённого редактирования сообщений.</w:t>
            </w:r>
          </w:p>
        </w:tc>
      </w:tr>
      <w:tr w:rsidR="00812671" w:rsidRPr="007C0894" w:rsidTr="00271883">
        <w:trPr>
          <w:trHeight w:val="858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III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-3"/>
                <w:sz w:val="24"/>
                <w:szCs w:val="24"/>
              </w:rPr>
              <w:t xml:space="preserve">Обеспечение технической,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методической и о</w:t>
            </w:r>
            <w:r w:rsidR="00462F09"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ганизационной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поддержки (</w:t>
            </w:r>
            <w:r w:rsidRPr="007C0894">
              <w:rPr>
                <w:rFonts w:ascii="Times New Roman" w:hAnsi="Times New Roman"/>
                <w:b/>
                <w:i/>
                <w:color w:val="auto"/>
                <w:spacing w:val="2"/>
                <w:sz w:val="24"/>
                <w:szCs w:val="24"/>
              </w:rPr>
              <w:t xml:space="preserve">разработка планов, дорожных карт; заключение договоров; подготовка распорядительных документов учредителя; подготовка локальных актов образовательной организации; подготовка программ формирования 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>ИКТ­компетентности работников ОУ (индивидуальных программ для каждого работника).</w:t>
            </w:r>
          </w:p>
        </w:tc>
      </w:tr>
      <w:tr w:rsidR="00812671" w:rsidRPr="007C0894" w:rsidTr="00271883">
        <w:trPr>
          <w:trHeight w:val="670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IV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тображение образовательной деятельности в информационной среде</w:t>
            </w:r>
            <w:r w:rsidRPr="007C0894">
              <w:rPr>
                <w:rFonts w:ascii="Times New Roman" w:hAnsi="Times New Roman"/>
                <w:b/>
                <w:i/>
                <w:color w:val="auto"/>
                <w:spacing w:val="2"/>
                <w:sz w:val="24"/>
                <w:szCs w:val="24"/>
              </w:rPr>
              <w:t xml:space="preserve"> (размещаются домашние задания тексто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>вая формулировка, видеофильм для анализа, географическая карта); результаты выполнения аттестационных работ обуча</w:t>
            </w:r>
            <w:r w:rsidRPr="007C0894">
              <w:rPr>
                <w:rFonts w:ascii="Times New Roman" w:hAnsi="Times New Roman"/>
                <w:b/>
                <w:i/>
                <w:color w:val="auto"/>
                <w:spacing w:val="2"/>
                <w:sz w:val="24"/>
                <w:szCs w:val="24"/>
              </w:rPr>
              <w:t>ющихся; творческие работы учителей и обучающихся; осу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>ществляется связь учителей, администрации, родителей, ор</w:t>
            </w:r>
            <w:r w:rsidRPr="007C0894">
              <w:rPr>
                <w:rFonts w:ascii="Times New Roman" w:hAnsi="Times New Roman"/>
                <w:b/>
                <w:i/>
                <w:color w:val="auto"/>
                <w:spacing w:val="2"/>
                <w:sz w:val="24"/>
                <w:szCs w:val="24"/>
              </w:rPr>
              <w:t xml:space="preserve">ганов управления; осуществляется методическая поддержка 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>учителей (интернет­школа, интернет­ИПК, мультимедиаколлекция)</w:t>
            </w:r>
          </w:p>
        </w:tc>
      </w:tr>
      <w:tr w:rsidR="00812671" w:rsidRPr="007C0894" w:rsidTr="00271883">
        <w:trPr>
          <w:trHeight w:val="482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V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Компоненты на бумажных носителях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 xml:space="preserve"> учебники (органайзеры); рабочие тетради (тетради­тренажёры)</w:t>
            </w:r>
          </w:p>
        </w:tc>
      </w:tr>
      <w:tr w:rsidR="00812671" w:rsidRPr="007C0894" w:rsidTr="00271883">
        <w:trPr>
          <w:trHeight w:val="482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VI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Компоненты на CD и DVD</w:t>
            </w:r>
            <w:r w:rsidRPr="007C0894"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  <w:t xml:space="preserve"> электронные приложения к учебникам; электронные наглядные пособия; электронные тренажёры; электронные практикумы.</w:t>
            </w:r>
          </w:p>
        </w:tc>
      </w:tr>
      <w:tr w:rsidR="00812671" w:rsidRPr="007C0894" w:rsidTr="00271883">
        <w:trPr>
          <w:trHeight w:val="482"/>
        </w:trPr>
        <w:tc>
          <w:tcPr>
            <w:tcW w:w="45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  <w:lang w:val="en-US"/>
              </w:rPr>
              <w:t>VII</w:t>
            </w:r>
          </w:p>
        </w:tc>
        <w:tc>
          <w:tcPr>
            <w:tcW w:w="45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2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2315FF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b/>
                <w:i/>
                <w:color w:val="auto"/>
                <w:sz w:val="24"/>
                <w:szCs w:val="24"/>
              </w:rPr>
            </w:pPr>
            <w:r w:rsidRPr="007C0894">
              <w:rPr>
                <w:rStyle w:val="dash041e005f0431005f044b005f0447005f043d005f044b005f0439005f005fchar1char1"/>
                <w:b/>
                <w:i/>
                <w:color w:val="auto"/>
              </w:rPr>
              <w:t xml:space="preserve">Школьный сервер, школьный сайт, внутренняя (локальная) сеть, внешняя (в том числе глобальная) сеть </w:t>
            </w:r>
          </w:p>
        </w:tc>
      </w:tr>
    </w:tbl>
    <w:p w:rsidR="00812671" w:rsidRPr="007C0894" w:rsidRDefault="00812671" w:rsidP="007C0894">
      <w:pPr>
        <w:pStyle w:val="afffb"/>
        <w:spacing w:line="240" w:lineRule="auto"/>
        <w:ind w:firstLine="0"/>
      </w:pPr>
    </w:p>
    <w:p w:rsidR="00812671" w:rsidRPr="007C0894" w:rsidRDefault="00812671" w:rsidP="002315FF">
      <w:pPr>
        <w:widowControl w:val="0"/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7C0894">
        <w:rPr>
          <w:rFonts w:ascii="Times New Roman" w:eastAsia="TimesNewRomanPSMT" w:hAnsi="Times New Roman"/>
          <w:sz w:val="28"/>
          <w:szCs w:val="28"/>
        </w:rPr>
        <w:t xml:space="preserve">Для реализации программы используются учебники, рекомендованные </w:t>
      </w:r>
      <w:r w:rsidRPr="007C0894">
        <w:rPr>
          <w:rFonts w:ascii="Times New Roman" w:hAnsi="Times New Roman"/>
          <w:sz w:val="28"/>
          <w:szCs w:val="28"/>
        </w:rPr>
        <w:t>Приказом Министерства образования и науки Российской Федерации</w:t>
      </w:r>
      <w:r w:rsidRPr="007C0894">
        <w:rPr>
          <w:rFonts w:ascii="Times New Roman" w:hAnsi="Times New Roman"/>
          <w:b/>
          <w:bCs/>
          <w:sz w:val="28"/>
          <w:szCs w:val="28"/>
        </w:rPr>
        <w:t xml:space="preserve"> от </w:t>
      </w:r>
      <w:r w:rsidR="003E180D">
        <w:rPr>
          <w:rFonts w:ascii="Times New Roman" w:hAnsi="Times New Roman"/>
          <w:b/>
          <w:bCs/>
          <w:sz w:val="28"/>
          <w:szCs w:val="28"/>
        </w:rPr>
        <w:t>28 декабря 2018</w:t>
      </w:r>
      <w:r w:rsidRPr="007C0894">
        <w:rPr>
          <w:rFonts w:ascii="Times New Roman" w:hAnsi="Times New Roman"/>
          <w:b/>
          <w:bCs/>
          <w:sz w:val="28"/>
          <w:szCs w:val="28"/>
        </w:rPr>
        <w:t xml:space="preserve">г. N </w:t>
      </w:r>
      <w:r w:rsidR="003E180D">
        <w:rPr>
          <w:rFonts w:ascii="Times New Roman" w:hAnsi="Times New Roman"/>
          <w:b/>
          <w:bCs/>
          <w:sz w:val="28"/>
          <w:szCs w:val="28"/>
        </w:rPr>
        <w:t>345</w:t>
      </w:r>
      <w:r w:rsidRPr="007C0894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C0894">
        <w:rPr>
          <w:rFonts w:ascii="Times New Roman" w:hAnsi="Times New Roman"/>
          <w:sz w:val="28"/>
          <w:szCs w:val="28"/>
        </w:rPr>
        <w:t xml:space="preserve">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</w:t>
      </w:r>
      <w:r w:rsidR="003E180D" w:rsidRPr="003E180D">
        <w:rPr>
          <w:rFonts w:ascii="Times New Roman" w:hAnsi="Times New Roman"/>
          <w:b/>
          <w:sz w:val="28"/>
          <w:szCs w:val="28"/>
        </w:rPr>
        <w:t>с из</w:t>
      </w:r>
      <w:r w:rsidR="00EF3A02">
        <w:rPr>
          <w:rFonts w:ascii="Times New Roman" w:hAnsi="Times New Roman"/>
          <w:b/>
          <w:sz w:val="28"/>
          <w:szCs w:val="28"/>
        </w:rPr>
        <w:t>менениями от 8 мая 2019 г №233, от 18 мая 2020 г №249</w:t>
      </w:r>
    </w:p>
    <w:p w:rsidR="00812671" w:rsidRPr="00DF7820" w:rsidRDefault="00DF7820" w:rsidP="007C0894">
      <w:pPr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</w:t>
      </w:r>
      <w:r w:rsidR="00812671" w:rsidRPr="00DF7820">
        <w:rPr>
          <w:rFonts w:ascii="Times New Roman" w:hAnsi="Times New Roman"/>
          <w:b/>
          <w:i/>
          <w:sz w:val="28"/>
          <w:szCs w:val="28"/>
        </w:rPr>
        <w:t xml:space="preserve">Список учебников </w:t>
      </w:r>
      <w:r w:rsidR="003E180D">
        <w:rPr>
          <w:rFonts w:ascii="Times New Roman" w:hAnsi="Times New Roman"/>
          <w:b/>
          <w:i/>
          <w:sz w:val="28"/>
          <w:szCs w:val="28"/>
        </w:rPr>
        <w:t>во вложении)</w:t>
      </w:r>
    </w:p>
    <w:p w:rsidR="00812671" w:rsidRPr="007C0894" w:rsidRDefault="00812671" w:rsidP="007C0894">
      <w:pPr>
        <w:pStyle w:val="ConsPlusNormal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 xml:space="preserve">Фонд дополнительной литературы включает: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отечественную и зарубежную,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классическую и современную художественную литературу;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научно-популярную и научно-техническую литературу;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издания по изобразительному искусству, музыке,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физической культуре и спорту,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экологии,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правилам безопасного поведения на дорогах;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справочно-библиографические и периодические издания;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 xml:space="preserve">собрание словарей; </w:t>
      </w:r>
    </w:p>
    <w:p w:rsidR="00812671" w:rsidRPr="007C0894" w:rsidRDefault="00462F09" w:rsidP="007C0894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7C0894">
        <w:rPr>
          <w:rFonts w:ascii="Times New Roman" w:hAnsi="Times New Roman" w:cs="Times New Roman"/>
          <w:sz w:val="28"/>
          <w:szCs w:val="28"/>
        </w:rPr>
        <w:t>-</w:t>
      </w:r>
      <w:r w:rsidR="00812671" w:rsidRPr="007C0894">
        <w:rPr>
          <w:rFonts w:ascii="Times New Roman" w:hAnsi="Times New Roman" w:cs="Times New Roman"/>
          <w:sz w:val="28"/>
          <w:szCs w:val="28"/>
        </w:rPr>
        <w:t>литературу по социальному и профессиональному самоопределению обучающихся</w:t>
      </w:r>
    </w:p>
    <w:p w:rsidR="002315FF" w:rsidRDefault="002315FF" w:rsidP="007C0894">
      <w:pPr>
        <w:pStyle w:val="af2"/>
        <w:rPr>
          <w:b/>
        </w:rPr>
      </w:pPr>
    </w:p>
    <w:p w:rsidR="003E180D" w:rsidRDefault="003E180D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b/>
        </w:rPr>
        <w:br w:type="page"/>
      </w:r>
    </w:p>
    <w:p w:rsidR="00812671" w:rsidRPr="007C0894" w:rsidRDefault="00812671" w:rsidP="007C0894">
      <w:pPr>
        <w:pStyle w:val="af2"/>
        <w:rPr>
          <w:b/>
        </w:rPr>
      </w:pPr>
      <w:r w:rsidRPr="007C0894">
        <w:rPr>
          <w:b/>
        </w:rPr>
        <w:t>3.4.6.Механизмы достижения целевых ориентиров в системе условий</w:t>
      </w:r>
    </w:p>
    <w:p w:rsidR="00812671" w:rsidRPr="007C0894" w:rsidRDefault="00812671" w:rsidP="007C0894">
      <w:pPr>
        <w:pStyle w:val="af2"/>
        <w:jc w:val="center"/>
        <w:rPr>
          <w:b/>
          <w:i/>
        </w:rPr>
      </w:pPr>
    </w:p>
    <w:p w:rsidR="00812671" w:rsidRPr="00DF7820" w:rsidRDefault="00812671" w:rsidP="007C0894">
      <w:pPr>
        <w:pStyle w:val="af2"/>
        <w:jc w:val="center"/>
        <w:rPr>
          <w:b/>
          <w:i/>
        </w:rPr>
      </w:pPr>
      <w:r w:rsidRPr="00DF7820">
        <w:rPr>
          <w:b/>
          <w:i/>
        </w:rPr>
        <w:t xml:space="preserve"> </w:t>
      </w:r>
      <w:r w:rsidR="003E180D">
        <w:rPr>
          <w:b/>
        </w:rPr>
        <w:t>Сетевой график (дорожная карта</w:t>
      </w:r>
      <w:r w:rsidRPr="00DC72C2">
        <w:rPr>
          <w:b/>
        </w:rPr>
        <w:t>) по формированию необходимой системы условий реализации ООП ООО</w:t>
      </w:r>
    </w:p>
    <w:tbl>
      <w:tblPr>
        <w:tblW w:w="0" w:type="auto"/>
        <w:tblInd w:w="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3545"/>
        <w:gridCol w:w="4854"/>
        <w:gridCol w:w="2152"/>
      </w:tblGrid>
      <w:tr w:rsidR="00812671" w:rsidRPr="007C0894" w:rsidTr="00CC15EE">
        <w:trPr>
          <w:trHeight w:val="500"/>
          <w:tblHeader/>
        </w:trPr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8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Направление мероприятий</w:t>
            </w: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8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Мероприятия</w:t>
            </w: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812671" w:rsidRPr="007C0894" w:rsidRDefault="00812671" w:rsidP="007C0894">
            <w:pPr>
              <w:pStyle w:val="affffff8"/>
              <w:spacing w:line="240" w:lineRule="auto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Сроки реализации</w:t>
            </w:r>
          </w:p>
        </w:tc>
      </w:tr>
      <w:tr w:rsidR="00812671" w:rsidRPr="007C0894" w:rsidTr="00CC15EE">
        <w:trPr>
          <w:trHeight w:val="325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1.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Нормативное обеспечение 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орректировка ООП ООО </w:t>
            </w: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503"/>
        </w:trPr>
        <w:tc>
          <w:tcPr>
            <w:tcW w:w="0" w:type="auto"/>
            <w:vMerge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Утверждение </w:t>
            </w:r>
            <w:r w:rsidRPr="007C0894">
              <w:rPr>
                <w:rFonts w:ascii="Times New Roman" w:hAnsi="Times New Roman"/>
                <w:b/>
                <w:color w:val="auto"/>
                <w:spacing w:val="-4"/>
                <w:sz w:val="24"/>
                <w:szCs w:val="24"/>
              </w:rPr>
              <w:t>дополнений (изменений)</w:t>
            </w:r>
            <w:r w:rsidRPr="007C0894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 основной образовательной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программы организации, осуществляющей образовательную деятельность</w:t>
            </w: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b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b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688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пределение списка учебников и учеб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ных пособий, используемых в образовательной деятельности в соответствии со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ФГОС ООО</w:t>
            </w: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1421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 Корректировка локальных актов, устанав</w:t>
            </w:r>
            <w:r w:rsidRPr="007C0894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>ливающих требования к различным объ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ектам инфраструктуры ОО</w:t>
            </w:r>
            <w:r w:rsidRPr="007C0894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 с учётом требований к мини</w:t>
            </w: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мальной оснащённости учебной деятельности</w:t>
            </w:r>
          </w:p>
        </w:tc>
        <w:tc>
          <w:tcPr>
            <w:tcW w:w="0" w:type="auto"/>
            <w:tcMar>
              <w:top w:w="71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386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2.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Кадровое обеспечение реализации ФГОС ООО</w:t>
            </w:r>
          </w:p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Анализ кадрового обеспечения  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 </w:t>
            </w:r>
          </w:p>
        </w:tc>
      </w:tr>
      <w:tr w:rsidR="007C0894" w:rsidRPr="007C0894" w:rsidTr="00CC15EE">
        <w:trPr>
          <w:trHeight w:val="337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3E180D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Корректировка плана-</w:t>
            </w: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графика повышения квалификации педа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гогических и руководящих работников образовательной организации в связи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с реализацией ФГОС ООО 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 </w:t>
            </w:r>
          </w:p>
        </w:tc>
      </w:tr>
      <w:tr w:rsidR="00812671" w:rsidRPr="007C0894" w:rsidTr="00CC15EE">
        <w:trPr>
          <w:trHeight w:val="838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Корректировка плана методической  работы с ориентацией на проблемы реализации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 </w:t>
            </w:r>
          </w:p>
        </w:tc>
      </w:tr>
      <w:tr w:rsidR="00812671" w:rsidRPr="007C0894" w:rsidTr="00CC15EE">
        <w:trPr>
          <w:trHeight w:val="863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DF7820">
            <w:pPr>
              <w:pStyle w:val="affffff7"/>
              <w:numPr>
                <w:ilvl w:val="0"/>
                <w:numId w:val="30"/>
              </w:numPr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Финансовое обеспечение 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Определение объёма расходов, необ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ходимых для реализации ООП ООО и достижения планируемых результатов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863"/>
        </w:trPr>
        <w:tc>
          <w:tcPr>
            <w:tcW w:w="0" w:type="auto"/>
            <w:vMerge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Корректировка локальных актов (внесение 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изменений в них), регламентирующих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установление заработной платы работников образовательной организации в том 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числе стимулирующих надбавок и до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плат, порядка и размеров премирования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 по мере необходимости в соответствии нормативных документов</w:t>
            </w:r>
          </w:p>
        </w:tc>
      </w:tr>
      <w:tr w:rsidR="00812671" w:rsidRPr="007C0894" w:rsidTr="00CC15EE">
        <w:trPr>
          <w:trHeight w:val="863"/>
        </w:trPr>
        <w:tc>
          <w:tcPr>
            <w:tcW w:w="0" w:type="auto"/>
            <w:vMerge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Заключение дополнительных соглашений к трудовому договору с педагогическими работниками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По мере необходимости</w:t>
            </w:r>
          </w:p>
        </w:tc>
      </w:tr>
      <w:tr w:rsidR="00812671" w:rsidRPr="007C0894" w:rsidTr="00CC15EE">
        <w:trPr>
          <w:trHeight w:val="556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DF7820">
            <w:pPr>
              <w:pStyle w:val="affffff7"/>
              <w:numPr>
                <w:ilvl w:val="0"/>
                <w:numId w:val="30"/>
              </w:numPr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Материально­техническое обеспечение 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Анализ материально­технического обеспечения реализации ФГОС ООО 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863"/>
        </w:trPr>
        <w:tc>
          <w:tcPr>
            <w:tcW w:w="0" w:type="auto"/>
            <w:vMerge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материаль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но­технической базы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О </w:t>
            </w: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 xml:space="preserve">требованиям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863"/>
        </w:trPr>
        <w:tc>
          <w:tcPr>
            <w:tcW w:w="0" w:type="auto"/>
            <w:vMerge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санитарно­гигиенических условий требованиям ФГОС ООО (устранение предписаний)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 (при наличии средств)</w:t>
            </w:r>
          </w:p>
        </w:tc>
      </w:tr>
      <w:tr w:rsidR="00812671" w:rsidRPr="007C0894" w:rsidTr="00CC15EE">
        <w:trPr>
          <w:trHeight w:val="337"/>
        </w:trPr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соответствия условий реализации ООП противопожарным нормам, нормам охраны труда работников образовательной организации (устранение предписаний)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 (при наличии средств)</w:t>
            </w:r>
          </w:p>
        </w:tc>
      </w:tr>
      <w:tr w:rsidR="00812671" w:rsidRPr="007C0894" w:rsidTr="00CC15EE">
        <w:trPr>
          <w:trHeight w:val="494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5.Психолого-педагогическое обеспечение реализации ФГОС ООО</w:t>
            </w:r>
          </w:p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Исследование уровня адаптации учащихся 5 классов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812671" w:rsidRPr="007C0894" w:rsidTr="00CC15EE">
        <w:trPr>
          <w:trHeight w:val="354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рганизация работы педагога-психолога</w:t>
            </w:r>
          </w:p>
        </w:tc>
        <w:tc>
          <w:tcPr>
            <w:tcW w:w="0" w:type="auto"/>
            <w:tcMar>
              <w:top w:w="68" w:type="dxa"/>
              <w:left w:w="85" w:type="dxa"/>
              <w:bottom w:w="82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692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eastAsia="MS Mincho" w:hAnsi="Times New Roman"/>
                <w:color w:val="auto"/>
                <w:sz w:val="24"/>
                <w:szCs w:val="24"/>
              </w:rPr>
              <w:t xml:space="preserve">Обеспечение координации взаимодействия участников образовательных отношений по </w:t>
            </w:r>
            <w:r w:rsidRPr="007C0894">
              <w:rPr>
                <w:rFonts w:ascii="Times New Roman" w:eastAsia="MS Mincho" w:hAnsi="Times New Roman"/>
                <w:color w:val="auto"/>
                <w:spacing w:val="2"/>
                <w:sz w:val="24"/>
                <w:szCs w:val="24"/>
              </w:rPr>
              <w:t xml:space="preserve"> организации </w:t>
            </w:r>
            <w:r w:rsidRPr="007C0894">
              <w:rPr>
                <w:rFonts w:ascii="Times New Roman" w:eastAsia="MS Mincho" w:hAnsi="Times New Roman"/>
                <w:color w:val="auto"/>
                <w:sz w:val="24"/>
                <w:szCs w:val="24"/>
              </w:rPr>
              <w:t>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По мере необходимости</w:t>
            </w:r>
          </w:p>
        </w:tc>
      </w:tr>
      <w:tr w:rsidR="00812671" w:rsidRPr="007C0894" w:rsidTr="00CC15EE">
        <w:trPr>
          <w:trHeight w:val="306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DF7820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color w:val="auto"/>
                <w:sz w:val="24"/>
                <w:szCs w:val="24"/>
              </w:rPr>
              <w:t>6</w:t>
            </w:r>
            <w:r w:rsidR="00812671" w:rsidRPr="007C0894">
              <w:rPr>
                <w:rFonts w:ascii="Times New Roman" w:hAnsi="Times New Roman"/>
                <w:color w:val="auto"/>
                <w:sz w:val="24"/>
                <w:szCs w:val="24"/>
              </w:rPr>
              <w:t>.</w:t>
            </w:r>
            <w:r w:rsidR="00812671" w:rsidRPr="007C0894">
              <w:rPr>
                <w:rFonts w:ascii="Times New Roman" w:hAnsi="Times New Roman"/>
                <w:color w:val="auto"/>
                <w:sz w:val="24"/>
                <w:szCs w:val="24"/>
              </w:rPr>
              <w:t> </w:t>
            </w:r>
            <w:r w:rsidR="00812671"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Информационно-методическое обеспечение реализации ФГОС ООО</w:t>
            </w:r>
          </w:p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462F09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азмещение на сайте образовательной организации </w:t>
            </w:r>
            <w:r w:rsidR="00812671"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информационных материалов о </w:t>
            </w:r>
            <w:r w:rsidR="00812671"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реализации </w:t>
            </w:r>
            <w:r w:rsidR="00812671" w:rsidRPr="007C0894">
              <w:rPr>
                <w:rFonts w:ascii="Times New Roman" w:hAnsi="Times New Roman"/>
                <w:color w:val="auto"/>
                <w:sz w:val="24"/>
                <w:szCs w:val="24"/>
              </w:rPr>
              <w:t>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В течение года</w:t>
            </w:r>
          </w:p>
        </w:tc>
      </w:tr>
      <w:tr w:rsidR="00812671" w:rsidRPr="007C0894" w:rsidTr="00CC15EE">
        <w:trPr>
          <w:trHeight w:val="306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2"/>
                <w:sz w:val="24"/>
                <w:szCs w:val="24"/>
              </w:rPr>
              <w:t>Широкое информирование родитель</w:t>
            </w: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 xml:space="preserve">ской общественности о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реализации ФГОС ООО 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В течение года</w:t>
            </w:r>
          </w:p>
        </w:tc>
      </w:tr>
      <w:tr w:rsidR="00812671" w:rsidRPr="007C0894" w:rsidTr="00CC15EE">
        <w:trPr>
          <w:trHeight w:val="306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pacing w:val="-4"/>
                <w:sz w:val="24"/>
                <w:szCs w:val="24"/>
              </w:rPr>
              <w:t xml:space="preserve">Обеспечение публичной отчётности </w:t>
            </w: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разовательной организации </w:t>
            </w:r>
            <w:r w:rsidRPr="007C0894">
              <w:rPr>
                <w:rFonts w:ascii="Times New Roman" w:hAnsi="Times New Roman"/>
                <w:color w:val="auto"/>
                <w:spacing w:val="-2"/>
                <w:sz w:val="24"/>
                <w:szCs w:val="24"/>
              </w:rPr>
              <w:t>о ходе и результатах реализации ФГОС ООО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</w:t>
            </w:r>
          </w:p>
        </w:tc>
      </w:tr>
      <w:tr w:rsidR="00812671" w:rsidRPr="007C0894" w:rsidTr="00CC15EE">
        <w:trPr>
          <w:trHeight w:val="843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еспечение укомплектованности библиотечно­информационного центра печатными и электронными образовательными ресурсами 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Ежегодно (при наличии средств)</w:t>
            </w:r>
          </w:p>
        </w:tc>
      </w:tr>
      <w:tr w:rsidR="00812671" w:rsidRPr="007C0894" w:rsidTr="00CC15EE">
        <w:trPr>
          <w:trHeight w:val="306"/>
        </w:trPr>
        <w:tc>
          <w:tcPr>
            <w:tcW w:w="0" w:type="auto"/>
            <w:vMerge w:val="restart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Наличие доступа образовательной организации к электронным образовательным ресурсам (ЭОР), размещённым в федеральных, региональных и иных базах данных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В течение года</w:t>
            </w:r>
          </w:p>
        </w:tc>
      </w:tr>
      <w:tr w:rsidR="00812671" w:rsidRPr="007C0894" w:rsidTr="00CC15EE">
        <w:trPr>
          <w:trHeight w:val="306"/>
        </w:trPr>
        <w:tc>
          <w:tcPr>
            <w:tcW w:w="0" w:type="auto"/>
            <w:vMerge/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>Обеспечение контролируемого доступа участников образовательных отношений к информационным образовательным ресурсам в Интернете</w:t>
            </w:r>
          </w:p>
        </w:tc>
        <w:tc>
          <w:tcPr>
            <w:tcW w:w="0" w:type="auto"/>
            <w:tcMar>
              <w:top w:w="68" w:type="dxa"/>
              <w:left w:w="85" w:type="dxa"/>
              <w:bottom w:w="79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>В течение года</w:t>
            </w:r>
          </w:p>
        </w:tc>
      </w:tr>
      <w:tr w:rsidR="00812671" w:rsidRPr="007C0894" w:rsidTr="00CC15EE">
        <w:trPr>
          <w:trHeight w:val="694"/>
        </w:trPr>
        <w:tc>
          <w:tcPr>
            <w:tcW w:w="0" w:type="auto"/>
            <w:vMerge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affffff7"/>
              <w:spacing w:line="240" w:lineRule="auto"/>
              <w:ind w:right="-2"/>
              <w:jc w:val="both"/>
              <w:rPr>
                <w:rFonts w:ascii="Times New Roman" w:hAnsi="Times New Roman"/>
                <w:color w:val="auto"/>
                <w:sz w:val="24"/>
                <w:szCs w:val="24"/>
              </w:rPr>
            </w:pPr>
            <w:r w:rsidRPr="007C0894">
              <w:rPr>
                <w:rFonts w:ascii="Times New Roman" w:hAnsi="Times New Roman"/>
                <w:color w:val="auto"/>
                <w:sz w:val="24"/>
                <w:szCs w:val="24"/>
              </w:rPr>
              <w:t xml:space="preserve">Обеспечение соответствия информационно­ образовательной среды требованиям ФГОС ООО </w:t>
            </w:r>
          </w:p>
        </w:tc>
        <w:tc>
          <w:tcPr>
            <w:tcW w:w="0" w:type="auto"/>
            <w:tcMar>
              <w:top w:w="68" w:type="dxa"/>
              <w:left w:w="85" w:type="dxa"/>
              <w:bottom w:w="85" w:type="dxa"/>
              <w:right w:w="85" w:type="dxa"/>
            </w:tcMar>
          </w:tcPr>
          <w:p w:rsidR="00812671" w:rsidRPr="007C0894" w:rsidRDefault="00812671" w:rsidP="007C0894">
            <w:pPr>
              <w:pStyle w:val="NoParagraphStyle"/>
              <w:spacing w:line="240" w:lineRule="auto"/>
              <w:ind w:right="-2"/>
              <w:jc w:val="both"/>
              <w:textAlignment w:val="auto"/>
              <w:rPr>
                <w:rFonts w:ascii="Times New Roman" w:hAnsi="Times New Roman" w:cs="Times New Roman"/>
                <w:color w:val="auto"/>
                <w:lang w:val="ru-RU"/>
              </w:rPr>
            </w:pPr>
            <w:r w:rsidRPr="007C0894">
              <w:rPr>
                <w:rFonts w:ascii="Times New Roman" w:hAnsi="Times New Roman" w:cs="Times New Roman"/>
                <w:color w:val="auto"/>
                <w:lang w:val="ru-RU"/>
              </w:rPr>
              <w:t xml:space="preserve">Ежегодно (при наличии средств) </w:t>
            </w:r>
          </w:p>
        </w:tc>
      </w:tr>
    </w:tbl>
    <w:p w:rsidR="00812671" w:rsidRPr="007C0894" w:rsidRDefault="00812671" w:rsidP="007C0894">
      <w:pPr>
        <w:pStyle w:val="affffff7"/>
        <w:spacing w:line="240" w:lineRule="auto"/>
        <w:ind w:right="-2"/>
        <w:jc w:val="right"/>
        <w:rPr>
          <w:rFonts w:ascii="Times New Roman" w:hAnsi="Times New Roman"/>
          <w:b/>
          <w:i/>
          <w:color w:val="auto"/>
          <w:sz w:val="28"/>
          <w:szCs w:val="28"/>
        </w:rPr>
      </w:pPr>
    </w:p>
    <w:p w:rsidR="003E180D" w:rsidRDefault="003E180D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812671" w:rsidRPr="007C0894" w:rsidRDefault="00812671" w:rsidP="007C0894">
      <w:pPr>
        <w:spacing w:after="0" w:line="240" w:lineRule="auto"/>
        <w:rPr>
          <w:rFonts w:ascii="Times New Roman" w:hAnsi="Times New Roman"/>
        </w:rPr>
      </w:pPr>
    </w:p>
    <w:p w:rsidR="00812671" w:rsidRPr="007C0894" w:rsidRDefault="003E180D" w:rsidP="003E180D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О</w:t>
      </w:r>
      <w:r w:rsidR="00812671" w:rsidRPr="00DC72C2">
        <w:rPr>
          <w:rFonts w:ascii="Times New Roman" w:hAnsi="Times New Roman"/>
          <w:b/>
          <w:bCs/>
          <w:sz w:val="28"/>
          <w:szCs w:val="28"/>
        </w:rPr>
        <w:t>существлени</w:t>
      </w:r>
      <w:r>
        <w:rPr>
          <w:rFonts w:ascii="Times New Roman" w:hAnsi="Times New Roman"/>
          <w:b/>
          <w:bCs/>
          <w:sz w:val="28"/>
          <w:szCs w:val="28"/>
        </w:rPr>
        <w:t>е</w:t>
      </w:r>
      <w:r w:rsidR="00812671" w:rsidRPr="00DC72C2">
        <w:rPr>
          <w:rFonts w:ascii="Times New Roman" w:hAnsi="Times New Roman"/>
          <w:b/>
          <w:bCs/>
          <w:sz w:val="28"/>
          <w:szCs w:val="28"/>
        </w:rPr>
        <w:t xml:space="preserve"> контроля за состоянием системы условий</w:t>
      </w:r>
      <w:r w:rsidR="00812671" w:rsidRPr="007C0894">
        <w:rPr>
          <w:rFonts w:ascii="Times New Roman" w:hAnsi="Times New Roman"/>
          <w:b/>
          <w:bCs/>
          <w:i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/>
      </w:tblPr>
      <w:tblGrid>
        <w:gridCol w:w="2176"/>
        <w:gridCol w:w="4112"/>
        <w:gridCol w:w="2951"/>
        <w:gridCol w:w="1443"/>
      </w:tblGrid>
      <w:tr w:rsidR="00812671" w:rsidRPr="007C0894" w:rsidTr="00271883">
        <w:trPr>
          <w:cantSplit/>
          <w:trHeight w:val="602"/>
          <w:jc w:val="center"/>
        </w:trPr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7C0894">
              <w:rPr>
                <w:rFonts w:ascii="Times New Roman" w:hAnsi="Times New Roman"/>
                <w:b/>
              </w:rPr>
              <w:t>Объект контроля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7C0894">
              <w:rPr>
                <w:rFonts w:ascii="Times New Roman" w:hAnsi="Times New Roman"/>
                <w:b/>
              </w:rPr>
              <w:t>Содержание контроля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7C0894">
              <w:rPr>
                <w:rFonts w:ascii="Times New Roman" w:hAnsi="Times New Roman"/>
                <w:b/>
              </w:rPr>
              <w:t>Методы сбора информаци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7C0894">
              <w:rPr>
                <w:rFonts w:ascii="Times New Roman" w:hAnsi="Times New Roman"/>
                <w:b/>
              </w:rPr>
              <w:t>Сроки проведения</w:t>
            </w:r>
          </w:p>
        </w:tc>
      </w:tr>
      <w:tr w:rsidR="00812671" w:rsidRPr="007C0894" w:rsidTr="00271883">
        <w:trPr>
          <w:cantSplit/>
          <w:jc w:val="center"/>
        </w:trPr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Кадровые условия реализации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укомплектованности ОО педагогическими, руководящими и иными работникам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зучение документаци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юль- август</w:t>
            </w:r>
          </w:p>
        </w:tc>
      </w:tr>
      <w:tr w:rsidR="00812671" w:rsidRPr="007C0894" w:rsidTr="00271883">
        <w:trPr>
          <w:cantSplit/>
          <w:trHeight w:val="1538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Установление соответствия уровня квалификации педагогических и иных работников ОО требованиям Единого квалификационного справочника должностей руководителей, специалистов и служащих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Управленческий аудит, собеседование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и приеме на работу</w:t>
            </w:r>
          </w:p>
        </w:tc>
      </w:tr>
      <w:tr w:rsidR="00812671" w:rsidRPr="007C0894" w:rsidTr="00271883">
        <w:trPr>
          <w:cantSplit/>
          <w:trHeight w:val="1610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обеспеченности непрерывности профессионального развития педагогических работников  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зучение документации (наличие документов государственного образца о прохождении профессиональной переподготовки или повышения квалификации)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120"/>
          <w:jc w:val="center"/>
        </w:trPr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сихолого-педагогические условия реализации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степени освоения педагогами образовательной программы повышения квалификации (знание материалов ФГОС ООО)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Собеседование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765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Оценка достижения  обучающимися планируемых результатов: личностных, метапредметных, предметных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9D7CF2" w:rsidP="007C089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Анализ выполнения комплексной</w:t>
            </w:r>
            <w:r w:rsidR="003E180D">
              <w:rPr>
                <w:rFonts w:ascii="Times New Roman" w:hAnsi="Times New Roman"/>
                <w:b/>
                <w:i/>
              </w:rPr>
              <w:t xml:space="preserve"> </w:t>
            </w:r>
            <w:r w:rsidR="00812671" w:rsidRPr="007C0894">
              <w:rPr>
                <w:rFonts w:ascii="Times New Roman" w:hAnsi="Times New Roman"/>
                <w:b/>
                <w:i/>
              </w:rPr>
              <w:t>контрольной работы</w:t>
            </w:r>
            <w:r w:rsidR="00462F09" w:rsidRPr="007C0894">
              <w:rPr>
                <w:rFonts w:ascii="Times New Roman" w:hAnsi="Times New Roman"/>
                <w:b/>
                <w:i/>
              </w:rPr>
              <w:t>, итогового проекта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577"/>
          <w:jc w:val="center"/>
        </w:trPr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Финансовые условия реализации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условий финансирования реализации 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нформация для публичного доклада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о итогам года</w:t>
            </w:r>
          </w:p>
        </w:tc>
      </w:tr>
      <w:tr w:rsidR="00812671" w:rsidRPr="007C0894" w:rsidTr="00271883">
        <w:trPr>
          <w:cantSplit/>
          <w:trHeight w:val="1610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обеспечения реализации обязательной части  ООП ООО и части, формируемой участниками образовательных отношений вне зависимости от количества учебных дней в неделю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нформация о финансировани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481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по привлечению дополнительных финансовых средств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нформация для публичного доклада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949"/>
          <w:jc w:val="center"/>
        </w:trPr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Материально-технические условия реализации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соблюдения: санитарно-гигиенических норм; санитарно-бытовых условий; социально-бытовых условий; пожарной и электробезопасности; требований охраны труда; своевременных сроков и необходимых объемов текущего и капитального ремонта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нформация для подготовки ОО к приемке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043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наличия доступа обучающихся с ограниченными возможностями здоровья к объектам инфраструктуры образовательной организаци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Анализ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413"/>
          <w:jc w:val="center"/>
        </w:trPr>
        <w:tc>
          <w:tcPr>
            <w:tcW w:w="0" w:type="auto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Информационно-методические условия реализации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наличия учебников, учебно-методических и дидактических материалов, наглядных пособий и др., необходимых для реализации ФГОС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Анализ</w:t>
            </w:r>
            <w:r w:rsidR="00462F09" w:rsidRPr="007C0894">
              <w:rPr>
                <w:rFonts w:ascii="Times New Roman" w:hAnsi="Times New Roman"/>
              </w:rPr>
              <w:t xml:space="preserve"> библиотечного фонда и методического обеспечения ОП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990"/>
          <w:jc w:val="center"/>
        </w:trPr>
        <w:tc>
          <w:tcPr>
            <w:tcW w:w="0" w:type="auto"/>
            <w:vMerge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обеспеченности доступа для всех участников образовательной деятельности к информации, связанной с реализацией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Анализ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610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Проверка обеспеченности доступа к печатным и электронным образовательным ресурсам (ЭОР), в том числе к электронным образовательным ресурсам, размещенным в федеральных и региональных базах данных ЭОР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57010A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 xml:space="preserve">Оценка обеспеченности доступности </w:t>
            </w:r>
            <w:r w:rsidR="00462F09" w:rsidRPr="007C0894">
              <w:rPr>
                <w:rFonts w:ascii="Times New Roman" w:hAnsi="Times New Roman"/>
              </w:rPr>
              <w:t xml:space="preserve"> ИОС 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610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Обеспечение учебниками и (или) учебниками с электронными приложениями, являющимися их  составной  частью, учебно-методической литературой и материалами по всем учебным предметам  ООП ООО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Анализ</w:t>
            </w:r>
            <w:r w:rsidR="00462F09" w:rsidRPr="007C0894">
              <w:rPr>
                <w:rFonts w:ascii="Times New Roman" w:hAnsi="Times New Roman"/>
              </w:rPr>
              <w:t xml:space="preserve"> фонда библиотек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  <w:tr w:rsidR="00812671" w:rsidRPr="007C0894" w:rsidTr="00271883">
        <w:trPr>
          <w:cantSplit/>
          <w:trHeight w:val="1610"/>
          <w:jc w:val="center"/>
        </w:trPr>
        <w:tc>
          <w:tcPr>
            <w:tcW w:w="0" w:type="auto"/>
            <w:vMerge/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Обеспечение фондом дополнительной литературы, включающим детскую художественную и научно-популярную литературу, справочно-библиографические и периодические издания, сопровождающие реализацию основной образовательной программы основного общего образования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12671" w:rsidRPr="007C0894" w:rsidRDefault="00812671" w:rsidP="007C0894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Анализ</w:t>
            </w:r>
            <w:r w:rsidR="00462F09" w:rsidRPr="007C0894">
              <w:rPr>
                <w:rFonts w:ascii="Times New Roman" w:hAnsi="Times New Roman"/>
              </w:rPr>
              <w:t xml:space="preserve"> фонда библиотеки</w:t>
            </w:r>
          </w:p>
        </w:tc>
        <w:tc>
          <w:tcPr>
            <w:tcW w:w="0" w:type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12671" w:rsidRPr="007C0894" w:rsidRDefault="00812671" w:rsidP="007C0894">
            <w:pPr>
              <w:spacing w:after="0" w:line="240" w:lineRule="auto"/>
              <w:rPr>
                <w:rFonts w:ascii="Times New Roman" w:hAnsi="Times New Roman"/>
              </w:rPr>
            </w:pPr>
            <w:r w:rsidRPr="007C0894">
              <w:rPr>
                <w:rFonts w:ascii="Times New Roman" w:hAnsi="Times New Roman"/>
              </w:rPr>
              <w:t>В течение года</w:t>
            </w:r>
          </w:p>
        </w:tc>
      </w:tr>
    </w:tbl>
    <w:p w:rsidR="00812671" w:rsidRPr="007C0894" w:rsidRDefault="00812671" w:rsidP="007C089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812671" w:rsidRPr="007C0894" w:rsidSect="00396D12">
      <w:footerReference w:type="default" r:id="rId33"/>
      <w:pgSz w:w="11906" w:h="16838" w:code="9"/>
      <w:pgMar w:top="720" w:right="720" w:bottom="720" w:left="720" w:header="397" w:footer="39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0CD8" w:rsidRDefault="00AE0CD8" w:rsidP="00B540EE">
      <w:pPr>
        <w:spacing w:after="0" w:line="240" w:lineRule="auto"/>
      </w:pPr>
      <w:r>
        <w:separator/>
      </w:r>
    </w:p>
  </w:endnote>
  <w:endnote w:type="continuationSeparator" w:id="1">
    <w:p w:rsidR="00AE0CD8" w:rsidRDefault="00AE0CD8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ヒラギノ角ゴ Pro W3">
    <w:altName w:val="MS Mincho"/>
    <w:charset w:val="80"/>
    <w:family w:val="auto"/>
    <w:pitch w:val="variable"/>
    <w:sig w:usb0="00000000" w:usb1="00000000" w:usb2="00000000" w:usb3="00000000" w:csb0="0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Minion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№Е">
    <w:altName w:val="Calibri"/>
    <w:charset w:val="00"/>
    <w:family w:val="roman"/>
    <w:pitch w:val="variable"/>
    <w:sig w:usb0="00000000" w:usb1="09060000" w:usb2="00000010" w:usb3="00000000" w:csb0="0008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, 宋体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7333361"/>
      <w:docPartObj>
        <w:docPartGallery w:val="Page Numbers (Bottom of Page)"/>
        <w:docPartUnique/>
      </w:docPartObj>
    </w:sdtPr>
    <w:sdtContent>
      <w:p w:rsidR="00E21BB0" w:rsidRDefault="00D6093C">
        <w:pPr>
          <w:pStyle w:val="af0"/>
          <w:jc w:val="center"/>
        </w:pPr>
        <w:fldSimple w:instr=" PAGE   \* MERGEFORMAT ">
          <w:r w:rsidR="00D15569">
            <w:rPr>
              <w:noProof/>
            </w:rPr>
            <w:t>232</w:t>
          </w:r>
        </w:fldSimple>
      </w:p>
    </w:sdtContent>
  </w:sdt>
  <w:p w:rsidR="00E21BB0" w:rsidRPr="00DC6F7D" w:rsidRDefault="00E21BB0" w:rsidP="00DC6F7D">
    <w:pPr>
      <w:pStyle w:val="af0"/>
      <w:jc w:val="center"/>
      <w:rPr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0CD8" w:rsidRDefault="00AE0CD8" w:rsidP="00B540EE">
      <w:pPr>
        <w:spacing w:after="0" w:line="240" w:lineRule="auto"/>
      </w:pPr>
      <w:r>
        <w:separator/>
      </w:r>
    </w:p>
  </w:footnote>
  <w:footnote w:type="continuationSeparator" w:id="1">
    <w:p w:rsidR="00AE0CD8" w:rsidRDefault="00AE0CD8" w:rsidP="00B540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284"/>
        </w:tabs>
        <w:ind w:left="644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16"/>
    <w:multiLevelType w:val="singleLevel"/>
    <w:tmpl w:val="00000016"/>
    <w:name w:val="WW8Num7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2">
    <w:nsid w:val="00000019"/>
    <w:multiLevelType w:val="singleLevel"/>
    <w:tmpl w:val="00000019"/>
    <w:name w:val="WW8Num76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3">
    <w:nsid w:val="002A7F7C"/>
    <w:multiLevelType w:val="multilevel"/>
    <w:tmpl w:val="F5F0A3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18E4323"/>
    <w:multiLevelType w:val="multilevel"/>
    <w:tmpl w:val="C3F2A9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1DE5E63"/>
    <w:multiLevelType w:val="hybridMultilevel"/>
    <w:tmpl w:val="91C83C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2202F49"/>
    <w:multiLevelType w:val="hybridMultilevel"/>
    <w:tmpl w:val="777672B2"/>
    <w:lvl w:ilvl="0" w:tplc="CF8A6D4A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241388E"/>
    <w:multiLevelType w:val="hybridMultilevel"/>
    <w:tmpl w:val="AC34BE02"/>
    <w:lvl w:ilvl="0" w:tplc="041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10">
    <w:nsid w:val="03811052"/>
    <w:multiLevelType w:val="hybridMultilevel"/>
    <w:tmpl w:val="A1EE8F7A"/>
    <w:lvl w:ilvl="0" w:tplc="04190001">
      <w:start w:val="1"/>
      <w:numFmt w:val="bullet"/>
      <w:lvlText w:val=""/>
      <w:lvlJc w:val="left"/>
      <w:pPr>
        <w:ind w:left="17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</w:abstractNum>
  <w:abstractNum w:abstractNumId="11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435021D"/>
    <w:multiLevelType w:val="hybridMultilevel"/>
    <w:tmpl w:val="8C5654EE"/>
    <w:lvl w:ilvl="0" w:tplc="CF8A6D4A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4F12ED1"/>
    <w:multiLevelType w:val="hybridMultilevel"/>
    <w:tmpl w:val="71ECEC58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5">
    <w:nsid w:val="063A14BA"/>
    <w:multiLevelType w:val="multilevel"/>
    <w:tmpl w:val="B3C06C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07230229"/>
    <w:multiLevelType w:val="hybridMultilevel"/>
    <w:tmpl w:val="3DBA62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093E43B4"/>
    <w:multiLevelType w:val="hybridMultilevel"/>
    <w:tmpl w:val="159E979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3">
    <w:nsid w:val="0A8B1BF6"/>
    <w:multiLevelType w:val="hybridMultilevel"/>
    <w:tmpl w:val="85F8ECC6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0B557E07"/>
    <w:multiLevelType w:val="multilevel"/>
    <w:tmpl w:val="613E12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0D814E18"/>
    <w:multiLevelType w:val="multilevel"/>
    <w:tmpl w:val="6008A2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0E7C6513"/>
    <w:multiLevelType w:val="hybridMultilevel"/>
    <w:tmpl w:val="A60A3E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10677C8F"/>
    <w:multiLevelType w:val="multilevel"/>
    <w:tmpl w:val="E8C6AD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2E05481"/>
    <w:multiLevelType w:val="hybridMultilevel"/>
    <w:tmpl w:val="33A4635A"/>
    <w:lvl w:ilvl="0" w:tplc="041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33">
    <w:nsid w:val="13CB1577"/>
    <w:multiLevelType w:val="hybridMultilevel"/>
    <w:tmpl w:val="49022F60"/>
    <w:lvl w:ilvl="0" w:tplc="44FE1CDC">
      <w:numFmt w:val="bullet"/>
      <w:lvlText w:val="–"/>
      <w:lvlJc w:val="left"/>
      <w:pPr>
        <w:ind w:left="72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3DF0611"/>
    <w:multiLevelType w:val="hybridMultilevel"/>
    <w:tmpl w:val="C2B2AABC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144A054A"/>
    <w:multiLevelType w:val="hybridMultilevel"/>
    <w:tmpl w:val="38349010"/>
    <w:lvl w:ilvl="0" w:tplc="041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6">
    <w:nsid w:val="144E24C9"/>
    <w:multiLevelType w:val="hybridMultilevel"/>
    <w:tmpl w:val="F69097C0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15534DBB"/>
    <w:multiLevelType w:val="hybridMultilevel"/>
    <w:tmpl w:val="AC1AF3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6EF78AA"/>
    <w:multiLevelType w:val="hybridMultilevel"/>
    <w:tmpl w:val="D5188394"/>
    <w:lvl w:ilvl="0" w:tplc="134472E4"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0">
    <w:nsid w:val="17B2336F"/>
    <w:multiLevelType w:val="hybridMultilevel"/>
    <w:tmpl w:val="E2E2B0A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188274AC"/>
    <w:multiLevelType w:val="hybridMultilevel"/>
    <w:tmpl w:val="7CFC482E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189C49D3"/>
    <w:multiLevelType w:val="hybridMultilevel"/>
    <w:tmpl w:val="BB2070AE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3">
    <w:nsid w:val="1B6D5694"/>
    <w:multiLevelType w:val="hybridMultilevel"/>
    <w:tmpl w:val="0C2AE5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1CE0023F"/>
    <w:multiLevelType w:val="hybridMultilevel"/>
    <w:tmpl w:val="7C8206B8"/>
    <w:lvl w:ilvl="0" w:tplc="04190001">
      <w:start w:val="1"/>
      <w:numFmt w:val="bullet"/>
      <w:lvlText w:val=""/>
      <w:lvlJc w:val="left"/>
      <w:pPr>
        <w:ind w:left="13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47">
    <w:nsid w:val="1D101BAC"/>
    <w:multiLevelType w:val="hybridMultilevel"/>
    <w:tmpl w:val="B57278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1D113AE0"/>
    <w:multiLevelType w:val="hybridMultilevel"/>
    <w:tmpl w:val="E7FC58D6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49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1D5F044A"/>
    <w:multiLevelType w:val="hybridMultilevel"/>
    <w:tmpl w:val="072214D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1DB32387"/>
    <w:multiLevelType w:val="hybridMultilevel"/>
    <w:tmpl w:val="3404DE36"/>
    <w:lvl w:ilvl="0" w:tplc="041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53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1FD154F7"/>
    <w:multiLevelType w:val="hybridMultilevel"/>
    <w:tmpl w:val="80248BFA"/>
    <w:lvl w:ilvl="0" w:tplc="CF8A6D4A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0FE5B6E"/>
    <w:multiLevelType w:val="hybridMultilevel"/>
    <w:tmpl w:val="8D26805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24C5478B"/>
    <w:multiLevelType w:val="hybridMultilevel"/>
    <w:tmpl w:val="A0B25DA6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0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1">
    <w:nsid w:val="24F5785B"/>
    <w:multiLevelType w:val="hybridMultilevel"/>
    <w:tmpl w:val="E7F08D9C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2">
    <w:nsid w:val="2502072F"/>
    <w:multiLevelType w:val="hybridMultilevel"/>
    <w:tmpl w:val="918C3BE6"/>
    <w:lvl w:ilvl="0" w:tplc="041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63">
    <w:nsid w:val="25E57954"/>
    <w:multiLevelType w:val="hybridMultilevel"/>
    <w:tmpl w:val="256016D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5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6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8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29F0042F"/>
    <w:multiLevelType w:val="hybridMultilevel"/>
    <w:tmpl w:val="760C0B5C"/>
    <w:lvl w:ilvl="0" w:tplc="CF8A6D4A">
      <w:start w:val="1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2A2174F8"/>
    <w:multiLevelType w:val="hybridMultilevel"/>
    <w:tmpl w:val="1C5447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2A2A50EE"/>
    <w:multiLevelType w:val="hybridMultilevel"/>
    <w:tmpl w:val="0F14E0E2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2">
    <w:nsid w:val="2A4B3BD5"/>
    <w:multiLevelType w:val="hybridMultilevel"/>
    <w:tmpl w:val="36B0463E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7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4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75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2D3D36B3"/>
    <w:multiLevelType w:val="multilevel"/>
    <w:tmpl w:val="66A2E7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2D5672F4"/>
    <w:multiLevelType w:val="multilevel"/>
    <w:tmpl w:val="B5D653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>
    <w:nsid w:val="2D750B0D"/>
    <w:multiLevelType w:val="hybridMultilevel"/>
    <w:tmpl w:val="37CE6746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0">
    <w:nsid w:val="2EDA29E2"/>
    <w:multiLevelType w:val="hybridMultilevel"/>
    <w:tmpl w:val="F79E2C70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1">
    <w:nsid w:val="2F1205D3"/>
    <w:multiLevelType w:val="multilevel"/>
    <w:tmpl w:val="5DACEF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84">
    <w:nsid w:val="30A2758E"/>
    <w:multiLevelType w:val="hybridMultilevel"/>
    <w:tmpl w:val="396681BC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5">
    <w:nsid w:val="310076F4"/>
    <w:multiLevelType w:val="hybridMultilevel"/>
    <w:tmpl w:val="88DAB67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6">
    <w:nsid w:val="31460878"/>
    <w:multiLevelType w:val="multilevel"/>
    <w:tmpl w:val="235011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7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32510E9C"/>
    <w:multiLevelType w:val="hybridMultilevel"/>
    <w:tmpl w:val="402418A2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9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33CD05B8"/>
    <w:multiLevelType w:val="hybridMultilevel"/>
    <w:tmpl w:val="5944FC26"/>
    <w:lvl w:ilvl="0" w:tplc="0419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91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34B95F64"/>
    <w:multiLevelType w:val="hybridMultilevel"/>
    <w:tmpl w:val="3F368108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9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4">
    <w:nsid w:val="356A61E0"/>
    <w:multiLevelType w:val="hybridMultilevel"/>
    <w:tmpl w:val="2696B88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95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36CB4784"/>
    <w:multiLevelType w:val="hybridMultilevel"/>
    <w:tmpl w:val="D12C2AC4"/>
    <w:lvl w:ilvl="0" w:tplc="6596C8DA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97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>
    <w:nsid w:val="389609C6"/>
    <w:multiLevelType w:val="hybridMultilevel"/>
    <w:tmpl w:val="1DE8B054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2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03">
    <w:nsid w:val="39B8194D"/>
    <w:multiLevelType w:val="hybridMultilevel"/>
    <w:tmpl w:val="D9A4123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4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5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0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8">
    <w:nsid w:val="3D29132A"/>
    <w:multiLevelType w:val="hybridMultilevel"/>
    <w:tmpl w:val="B8C6FF30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0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3DD6096E"/>
    <w:multiLevelType w:val="multilevel"/>
    <w:tmpl w:val="C9AEB0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2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3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4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3EF03D24"/>
    <w:multiLevelType w:val="hybridMultilevel"/>
    <w:tmpl w:val="AD7A8DB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7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8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40746A42"/>
    <w:multiLevelType w:val="multilevel"/>
    <w:tmpl w:val="43BA85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0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413315A0"/>
    <w:multiLevelType w:val="hybridMultilevel"/>
    <w:tmpl w:val="01126CAA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22">
    <w:nsid w:val="413831A3"/>
    <w:multiLevelType w:val="hybridMultilevel"/>
    <w:tmpl w:val="13EA7382"/>
    <w:lvl w:ilvl="0" w:tplc="519E8012">
      <w:start w:val="65535"/>
      <w:numFmt w:val="bullet"/>
      <w:lvlText w:val="-"/>
      <w:lvlJc w:val="left"/>
      <w:pPr>
        <w:ind w:left="786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23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8">
    <w:nsid w:val="43473D2A"/>
    <w:multiLevelType w:val="hybridMultilevel"/>
    <w:tmpl w:val="876E010C"/>
    <w:lvl w:ilvl="0" w:tplc="04190001">
      <w:start w:val="1"/>
      <w:numFmt w:val="bullet"/>
      <w:lvlText w:val=""/>
      <w:lvlJc w:val="left"/>
      <w:pPr>
        <w:ind w:left="20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10" w:hanging="360"/>
      </w:pPr>
      <w:rPr>
        <w:rFonts w:ascii="Wingdings" w:hAnsi="Wingdings" w:hint="default"/>
      </w:rPr>
    </w:lvl>
  </w:abstractNum>
  <w:abstractNum w:abstractNumId="129">
    <w:nsid w:val="436A0042"/>
    <w:multiLevelType w:val="hybridMultilevel"/>
    <w:tmpl w:val="117E4BDA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0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1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2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33">
    <w:nsid w:val="47136FC5"/>
    <w:multiLevelType w:val="multilevel"/>
    <w:tmpl w:val="2DFEE3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5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48104E33"/>
    <w:multiLevelType w:val="hybridMultilevel"/>
    <w:tmpl w:val="9F2CEC5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495D3C11"/>
    <w:multiLevelType w:val="hybridMultilevel"/>
    <w:tmpl w:val="493611B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9">
    <w:nsid w:val="49D527E9"/>
    <w:multiLevelType w:val="hybridMultilevel"/>
    <w:tmpl w:val="9190DAEE"/>
    <w:lvl w:ilvl="0" w:tplc="04190001">
      <w:start w:val="1"/>
      <w:numFmt w:val="bullet"/>
      <w:lvlText w:val=""/>
      <w:lvlJc w:val="left"/>
      <w:pPr>
        <w:ind w:left="12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0" w:hanging="360"/>
      </w:pPr>
      <w:rPr>
        <w:rFonts w:ascii="Wingdings" w:hAnsi="Wingdings" w:hint="default"/>
      </w:rPr>
    </w:lvl>
  </w:abstractNum>
  <w:abstractNum w:abstractNumId="14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1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2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3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4A9D1CE0"/>
    <w:multiLevelType w:val="hybridMultilevel"/>
    <w:tmpl w:val="CB68DF34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5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4B6D53B9"/>
    <w:multiLevelType w:val="hybridMultilevel"/>
    <w:tmpl w:val="0CC891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47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8">
    <w:nsid w:val="4BE43427"/>
    <w:multiLevelType w:val="hybridMultilevel"/>
    <w:tmpl w:val="F3B63AD4"/>
    <w:lvl w:ilvl="0" w:tplc="04190011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9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>
    <w:nsid w:val="4C8C58F8"/>
    <w:multiLevelType w:val="hybridMultilevel"/>
    <w:tmpl w:val="F53A47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2">
    <w:nsid w:val="4DD80EDB"/>
    <w:multiLevelType w:val="multilevel"/>
    <w:tmpl w:val="16588916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074" w:hanging="720"/>
      </w:pPr>
      <w:rPr>
        <w:rFonts w:hint="default"/>
        <w:b/>
      </w:rPr>
    </w:lvl>
    <w:lvl w:ilvl="2">
      <w:start w:val="2"/>
      <w:numFmt w:val="decimal"/>
      <w:lvlText w:val="%1.%2.%3."/>
      <w:lvlJc w:val="left"/>
      <w:pPr>
        <w:ind w:left="1428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142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496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21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3924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278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4992" w:hanging="2160"/>
      </w:pPr>
      <w:rPr>
        <w:rFonts w:hint="default"/>
        <w:b/>
      </w:rPr>
    </w:lvl>
  </w:abstractNum>
  <w:abstractNum w:abstractNumId="153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>
    <w:nsid w:val="4E4F7E77"/>
    <w:multiLevelType w:val="multilevel"/>
    <w:tmpl w:val="FE6C23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5">
    <w:nsid w:val="4E7236B6"/>
    <w:multiLevelType w:val="multilevel"/>
    <w:tmpl w:val="26F4AC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6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4FD01F95"/>
    <w:multiLevelType w:val="hybridMultilevel"/>
    <w:tmpl w:val="9112DD2C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8">
    <w:nsid w:val="507F5EE9"/>
    <w:multiLevelType w:val="hybridMultilevel"/>
    <w:tmpl w:val="93F82BA8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9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1">
    <w:nsid w:val="52D90698"/>
    <w:multiLevelType w:val="hybridMultilevel"/>
    <w:tmpl w:val="3A289AB4"/>
    <w:lvl w:ilvl="0" w:tplc="CF8A6D4A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2">
    <w:nsid w:val="53860D3B"/>
    <w:multiLevelType w:val="hybridMultilevel"/>
    <w:tmpl w:val="E5CA17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64">
    <w:nsid w:val="55090410"/>
    <w:multiLevelType w:val="multilevel"/>
    <w:tmpl w:val="002272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6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67">
    <w:nsid w:val="57E37A62"/>
    <w:multiLevelType w:val="hybridMultilevel"/>
    <w:tmpl w:val="114CEA82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8">
    <w:nsid w:val="5836575A"/>
    <w:multiLevelType w:val="hybridMultilevel"/>
    <w:tmpl w:val="F3D4971C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9">
    <w:nsid w:val="585E59BD"/>
    <w:multiLevelType w:val="multilevel"/>
    <w:tmpl w:val="C4EAE2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0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71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72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3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5B371107"/>
    <w:multiLevelType w:val="hybridMultilevel"/>
    <w:tmpl w:val="D87451BC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76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77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5D624432"/>
    <w:multiLevelType w:val="hybridMultilevel"/>
    <w:tmpl w:val="E43C9868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79">
    <w:nsid w:val="5DD21C97"/>
    <w:multiLevelType w:val="hybridMultilevel"/>
    <w:tmpl w:val="F9D29F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ind w:left="1495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0">
    <w:nsid w:val="5E2455D6"/>
    <w:multiLevelType w:val="hybridMultilevel"/>
    <w:tmpl w:val="99EA1AA6"/>
    <w:lvl w:ilvl="0" w:tplc="041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8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2">
    <w:nsid w:val="5F4F32AE"/>
    <w:multiLevelType w:val="hybridMultilevel"/>
    <w:tmpl w:val="F5181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3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4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5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6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87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8">
    <w:nsid w:val="602D56BB"/>
    <w:multiLevelType w:val="hybridMultilevel"/>
    <w:tmpl w:val="F38E30BE"/>
    <w:lvl w:ilvl="0" w:tplc="553AE7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cs="Verdana" w:hint="default"/>
      </w:rPr>
    </w:lvl>
    <w:lvl w:ilvl="1" w:tplc="2A24EAC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cs="Verdana" w:hint="default"/>
      </w:rPr>
    </w:lvl>
    <w:lvl w:ilvl="2" w:tplc="1E90C7D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cs="Verdana" w:hint="default"/>
      </w:rPr>
    </w:lvl>
    <w:lvl w:ilvl="3" w:tplc="37040E82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cs="Verdana" w:hint="default"/>
      </w:rPr>
    </w:lvl>
    <w:lvl w:ilvl="4" w:tplc="D258F5B4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cs="Verdana" w:hint="default"/>
      </w:rPr>
    </w:lvl>
    <w:lvl w:ilvl="5" w:tplc="91C47282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cs="Verdana" w:hint="default"/>
      </w:rPr>
    </w:lvl>
    <w:lvl w:ilvl="6" w:tplc="57A81A1A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cs="Verdana" w:hint="default"/>
      </w:rPr>
    </w:lvl>
    <w:lvl w:ilvl="7" w:tplc="D82C9C12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cs="Verdana" w:hint="default"/>
      </w:rPr>
    </w:lvl>
    <w:lvl w:ilvl="8" w:tplc="D5906C7C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cs="Verdana" w:hint="default"/>
      </w:rPr>
    </w:lvl>
  </w:abstractNum>
  <w:abstractNum w:abstractNumId="18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0">
    <w:nsid w:val="60A5688B"/>
    <w:multiLevelType w:val="hybridMultilevel"/>
    <w:tmpl w:val="A86A89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1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2">
    <w:nsid w:val="61F06F8E"/>
    <w:multiLevelType w:val="hybridMultilevel"/>
    <w:tmpl w:val="F1A4EACE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3">
    <w:nsid w:val="620B18F2"/>
    <w:multiLevelType w:val="hybridMultilevel"/>
    <w:tmpl w:val="74E04352"/>
    <w:lvl w:ilvl="0" w:tplc="04190001">
      <w:start w:val="1"/>
      <w:numFmt w:val="bullet"/>
      <w:lvlText w:val=""/>
      <w:lvlJc w:val="left"/>
      <w:pPr>
        <w:ind w:left="2215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4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6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7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8">
    <w:nsid w:val="661F780F"/>
    <w:multiLevelType w:val="hybridMultilevel"/>
    <w:tmpl w:val="3C421144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99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00">
    <w:nsid w:val="66AA5365"/>
    <w:multiLevelType w:val="hybridMultilevel"/>
    <w:tmpl w:val="06BCA7D0"/>
    <w:lvl w:ilvl="0" w:tplc="04190001">
      <w:start w:val="1"/>
      <w:numFmt w:val="bullet"/>
      <w:lvlText w:val=""/>
      <w:lvlJc w:val="left"/>
      <w:pPr>
        <w:ind w:left="8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10" w:hanging="360"/>
      </w:pPr>
      <w:rPr>
        <w:rFonts w:ascii="Wingdings" w:hAnsi="Wingdings" w:hint="default"/>
      </w:rPr>
    </w:lvl>
  </w:abstractNum>
  <w:abstractNum w:abstractNumId="20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2">
    <w:nsid w:val="68804182"/>
    <w:multiLevelType w:val="hybridMultilevel"/>
    <w:tmpl w:val="D1BCC4F0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3">
    <w:nsid w:val="68C10137"/>
    <w:multiLevelType w:val="hybridMultilevel"/>
    <w:tmpl w:val="7DCECD62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4">
    <w:nsid w:val="69482F4A"/>
    <w:multiLevelType w:val="multilevel"/>
    <w:tmpl w:val="AE4C1F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5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6">
    <w:nsid w:val="69EE2509"/>
    <w:multiLevelType w:val="hybridMultilevel"/>
    <w:tmpl w:val="BEAED1E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8">
    <w:nsid w:val="6AD71A34"/>
    <w:multiLevelType w:val="hybridMultilevel"/>
    <w:tmpl w:val="F94EC65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209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0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1">
    <w:nsid w:val="6D437BB0"/>
    <w:multiLevelType w:val="hybridMultilevel"/>
    <w:tmpl w:val="B204E730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2">
    <w:nsid w:val="6EFD248F"/>
    <w:multiLevelType w:val="hybridMultilevel"/>
    <w:tmpl w:val="93C446B0"/>
    <w:lvl w:ilvl="0" w:tplc="740EC40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3">
    <w:nsid w:val="6FA55A7B"/>
    <w:multiLevelType w:val="hybridMultilevel"/>
    <w:tmpl w:val="D732400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4">
    <w:nsid w:val="70455436"/>
    <w:multiLevelType w:val="hybridMultilevel"/>
    <w:tmpl w:val="8318A4FE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5">
    <w:nsid w:val="70471463"/>
    <w:multiLevelType w:val="hybridMultilevel"/>
    <w:tmpl w:val="9190D226"/>
    <w:lvl w:ilvl="0" w:tplc="04190001">
      <w:start w:val="1"/>
      <w:numFmt w:val="bullet"/>
      <w:lvlText w:val=""/>
      <w:lvlJc w:val="left"/>
      <w:pPr>
        <w:ind w:left="19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70" w:hanging="360"/>
      </w:pPr>
      <w:rPr>
        <w:rFonts w:ascii="Wingdings" w:hAnsi="Wingdings" w:hint="default"/>
      </w:rPr>
    </w:lvl>
  </w:abstractNum>
  <w:abstractNum w:abstractNumId="216">
    <w:nsid w:val="70B641CB"/>
    <w:multiLevelType w:val="hybridMultilevel"/>
    <w:tmpl w:val="A4C0D8F6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7">
    <w:nsid w:val="713313B9"/>
    <w:multiLevelType w:val="hybridMultilevel"/>
    <w:tmpl w:val="892287C6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8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9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0">
    <w:nsid w:val="72172E3E"/>
    <w:multiLevelType w:val="hybridMultilevel"/>
    <w:tmpl w:val="86B44150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1">
    <w:nsid w:val="722D010D"/>
    <w:multiLevelType w:val="hybridMultilevel"/>
    <w:tmpl w:val="E3A6F018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2">
    <w:nsid w:val="732470D3"/>
    <w:multiLevelType w:val="hybridMultilevel"/>
    <w:tmpl w:val="5F6E86AE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3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741105EB"/>
    <w:multiLevelType w:val="hybridMultilevel"/>
    <w:tmpl w:val="41CA49AC"/>
    <w:lvl w:ilvl="0" w:tplc="44FE1CDC">
      <w:numFmt w:val="bullet"/>
      <w:lvlText w:val="–"/>
      <w:lvlJc w:val="left"/>
      <w:pPr>
        <w:ind w:left="360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7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8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76DC3262"/>
    <w:multiLevelType w:val="multilevel"/>
    <w:tmpl w:val="2946E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0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1">
    <w:nsid w:val="787C08A6"/>
    <w:multiLevelType w:val="hybridMultilevel"/>
    <w:tmpl w:val="029EE5D4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32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3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34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5">
    <w:nsid w:val="7A0552DA"/>
    <w:multiLevelType w:val="hybridMultilevel"/>
    <w:tmpl w:val="582E320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6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7">
    <w:nsid w:val="7ADC1C55"/>
    <w:multiLevelType w:val="hybridMultilevel"/>
    <w:tmpl w:val="537414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8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40">
    <w:nsid w:val="7CB3203F"/>
    <w:multiLevelType w:val="hybridMultilevel"/>
    <w:tmpl w:val="B7F6DC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1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4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3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4">
    <w:nsid w:val="7DBD20F5"/>
    <w:multiLevelType w:val="hybridMultilevel"/>
    <w:tmpl w:val="8E04DADC"/>
    <w:lvl w:ilvl="0" w:tplc="740EC40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5">
    <w:nsid w:val="7E9A2566"/>
    <w:multiLevelType w:val="hybridMultilevel"/>
    <w:tmpl w:val="DAD6E9F0"/>
    <w:lvl w:ilvl="0" w:tplc="04190001">
      <w:start w:val="1"/>
      <w:numFmt w:val="bullet"/>
      <w:lvlText w:val=""/>
      <w:lvlJc w:val="left"/>
      <w:pPr>
        <w:ind w:left="9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46">
    <w:nsid w:val="7F6529BC"/>
    <w:multiLevelType w:val="hybridMultilevel"/>
    <w:tmpl w:val="25463F88"/>
    <w:lvl w:ilvl="0" w:tplc="04190001">
      <w:start w:val="1"/>
      <w:numFmt w:val="bullet"/>
      <w:lvlText w:val=""/>
      <w:lvlJc w:val="left"/>
      <w:pPr>
        <w:ind w:left="12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80" w:hanging="360"/>
      </w:pPr>
      <w:rPr>
        <w:rFonts w:ascii="Wingdings" w:hAnsi="Wingdings" w:hint="default"/>
      </w:rPr>
    </w:lvl>
  </w:abstractNum>
  <w:num w:numId="1">
    <w:abstractNumId w:val="199"/>
  </w:num>
  <w:num w:numId="2">
    <w:abstractNumId w:val="4"/>
  </w:num>
  <w:num w:numId="3">
    <w:abstractNumId w:val="60"/>
  </w:num>
  <w:num w:numId="4">
    <w:abstractNumId w:val="127"/>
  </w:num>
  <w:num w:numId="5">
    <w:abstractNumId w:val="51"/>
  </w:num>
  <w:num w:numId="6">
    <w:abstractNumId w:val="99"/>
  </w:num>
  <w:num w:numId="7">
    <w:abstractNumId w:val="53"/>
  </w:num>
  <w:num w:numId="8">
    <w:abstractNumId w:val="68"/>
  </w:num>
  <w:num w:numId="9">
    <w:abstractNumId w:val="172"/>
  </w:num>
  <w:num w:numId="10">
    <w:abstractNumId w:val="49"/>
  </w:num>
  <w:num w:numId="11">
    <w:abstractNumId w:val="89"/>
  </w:num>
  <w:num w:numId="12">
    <w:abstractNumId w:val="243"/>
  </w:num>
  <w:num w:numId="13">
    <w:abstractNumId w:val="114"/>
  </w:num>
  <w:num w:numId="14">
    <w:abstractNumId w:val="209"/>
  </w:num>
  <w:num w:numId="15">
    <w:abstractNumId w:val="76"/>
  </w:num>
  <w:num w:numId="16">
    <w:abstractNumId w:val="191"/>
  </w:num>
  <w:num w:numId="17">
    <w:abstractNumId w:val="150"/>
  </w:num>
  <w:num w:numId="18">
    <w:abstractNumId w:val="228"/>
  </w:num>
  <w:num w:numId="19">
    <w:abstractNumId w:val="11"/>
  </w:num>
  <w:num w:numId="20">
    <w:abstractNumId w:val="210"/>
  </w:num>
  <w:num w:numId="21">
    <w:abstractNumId w:val="232"/>
  </w:num>
  <w:num w:numId="22">
    <w:abstractNumId w:val="185"/>
  </w:num>
  <w:num w:numId="23">
    <w:abstractNumId w:val="171"/>
  </w:num>
  <w:num w:numId="24">
    <w:abstractNumId w:val="118"/>
  </w:num>
  <w:num w:numId="25">
    <w:abstractNumId w:val="21"/>
  </w:num>
  <w:num w:numId="26">
    <w:abstractNumId w:val="22"/>
  </w:num>
  <w:num w:numId="27">
    <w:abstractNumId w:val="233"/>
  </w:num>
  <w:num w:numId="28">
    <w:abstractNumId w:val="241"/>
  </w:num>
  <w:num w:numId="29">
    <w:abstractNumId w:val="153"/>
  </w:num>
  <w:num w:numId="30">
    <w:abstractNumId w:val="14"/>
  </w:num>
  <w:num w:numId="31">
    <w:abstractNumId w:val="37"/>
  </w:num>
  <w:num w:numId="32">
    <w:abstractNumId w:val="132"/>
  </w:num>
  <w:num w:numId="33">
    <w:abstractNumId w:val="83"/>
  </w:num>
  <w:num w:numId="34">
    <w:abstractNumId w:val="170"/>
  </w:num>
  <w:num w:numId="35">
    <w:abstractNumId w:val="104"/>
  </w:num>
  <w:num w:numId="36">
    <w:abstractNumId w:val="234"/>
  </w:num>
  <w:num w:numId="37">
    <w:abstractNumId w:val="149"/>
  </w:num>
  <w:num w:numId="38">
    <w:abstractNumId w:val="194"/>
  </w:num>
  <w:num w:numId="39">
    <w:abstractNumId w:val="87"/>
  </w:num>
  <w:num w:numId="40">
    <w:abstractNumId w:val="236"/>
  </w:num>
  <w:num w:numId="41">
    <w:abstractNumId w:val="227"/>
  </w:num>
  <w:num w:numId="42">
    <w:abstractNumId w:val="205"/>
  </w:num>
  <w:num w:numId="43">
    <w:abstractNumId w:val="5"/>
  </w:num>
  <w:num w:numId="44">
    <w:abstractNumId w:val="95"/>
  </w:num>
  <w:num w:numId="45">
    <w:abstractNumId w:val="120"/>
  </w:num>
  <w:num w:numId="46">
    <w:abstractNumId w:val="31"/>
  </w:num>
  <w:num w:numId="47">
    <w:abstractNumId w:val="143"/>
  </w:num>
  <w:num w:numId="48">
    <w:abstractNumId w:val="177"/>
  </w:num>
  <w:num w:numId="49">
    <w:abstractNumId w:val="45"/>
  </w:num>
  <w:num w:numId="50">
    <w:abstractNumId w:val="55"/>
  </w:num>
  <w:num w:numId="51">
    <w:abstractNumId w:val="28"/>
  </w:num>
  <w:num w:numId="52">
    <w:abstractNumId w:val="230"/>
  </w:num>
  <w:num w:numId="53">
    <w:abstractNumId w:val="110"/>
  </w:num>
  <w:num w:numId="54">
    <w:abstractNumId w:val="126"/>
  </w:num>
  <w:num w:numId="55">
    <w:abstractNumId w:val="223"/>
  </w:num>
  <w:num w:numId="56">
    <w:abstractNumId w:val="219"/>
  </w:num>
  <w:num w:numId="57">
    <w:abstractNumId w:val="183"/>
  </w:num>
  <w:num w:numId="58">
    <w:abstractNumId w:val="135"/>
  </w:num>
  <w:num w:numId="59">
    <w:abstractNumId w:val="97"/>
  </w:num>
  <w:num w:numId="60">
    <w:abstractNumId w:val="159"/>
  </w:num>
  <w:num w:numId="61">
    <w:abstractNumId w:val="57"/>
  </w:num>
  <w:num w:numId="62">
    <w:abstractNumId w:val="74"/>
  </w:num>
  <w:num w:numId="63">
    <w:abstractNumId w:val="166"/>
  </w:num>
  <w:num w:numId="64">
    <w:abstractNumId w:val="91"/>
  </w:num>
  <w:num w:numId="65">
    <w:abstractNumId w:val="123"/>
  </w:num>
  <w:num w:numId="66">
    <w:abstractNumId w:val="125"/>
  </w:num>
  <w:num w:numId="67">
    <w:abstractNumId w:val="30"/>
  </w:num>
  <w:num w:numId="68">
    <w:abstractNumId w:val="115"/>
  </w:num>
  <w:num w:numId="69">
    <w:abstractNumId w:val="176"/>
  </w:num>
  <w:num w:numId="70">
    <w:abstractNumId w:val="102"/>
  </w:num>
  <w:num w:numId="71">
    <w:abstractNumId w:val="117"/>
  </w:num>
  <w:num w:numId="72">
    <w:abstractNumId w:val="163"/>
  </w:num>
  <w:num w:numId="73">
    <w:abstractNumId w:val="196"/>
  </w:num>
  <w:num w:numId="74">
    <w:abstractNumId w:val="186"/>
  </w:num>
  <w:num w:numId="75">
    <w:abstractNumId w:val="147"/>
  </w:num>
  <w:num w:numId="76">
    <w:abstractNumId w:val="75"/>
  </w:num>
  <w:num w:numId="77">
    <w:abstractNumId w:val="56"/>
  </w:num>
  <w:num w:numId="78">
    <w:abstractNumId w:val="187"/>
  </w:num>
  <w:num w:numId="79">
    <w:abstractNumId w:val="105"/>
  </w:num>
  <w:num w:numId="80">
    <w:abstractNumId w:val="156"/>
  </w:num>
  <w:num w:numId="81">
    <w:abstractNumId w:val="218"/>
  </w:num>
  <w:num w:numId="82">
    <w:abstractNumId w:val="130"/>
  </w:num>
  <w:num w:numId="83">
    <w:abstractNumId w:val="190"/>
  </w:num>
  <w:num w:numId="84">
    <w:abstractNumId w:val="197"/>
  </w:num>
  <w:num w:numId="85">
    <w:abstractNumId w:val="238"/>
  </w:num>
  <w:num w:numId="86">
    <w:abstractNumId w:val="107"/>
    <w:lvlOverride w:ilvl="0">
      <w:startOverride w:val="1"/>
    </w:lvlOverride>
  </w:num>
  <w:num w:numId="87">
    <w:abstractNumId w:val="201"/>
  </w:num>
  <w:num w:numId="88">
    <w:abstractNumId w:val="137"/>
  </w:num>
  <w:num w:numId="89">
    <w:abstractNumId w:val="93"/>
  </w:num>
  <w:num w:numId="90">
    <w:abstractNumId w:val="109"/>
  </w:num>
  <w:num w:numId="91">
    <w:abstractNumId w:val="181"/>
  </w:num>
  <w:num w:numId="92">
    <w:abstractNumId w:val="20"/>
  </w:num>
  <w:num w:numId="93">
    <w:abstractNumId w:val="112"/>
  </w:num>
  <w:num w:numId="94">
    <w:abstractNumId w:val="98"/>
  </w:num>
  <w:num w:numId="95">
    <w:abstractNumId w:val="239"/>
  </w:num>
  <w:num w:numId="96">
    <w:abstractNumId w:val="66"/>
  </w:num>
  <w:num w:numId="97">
    <w:abstractNumId w:val="67"/>
  </w:num>
  <w:num w:numId="98">
    <w:abstractNumId w:val="124"/>
  </w:num>
  <w:num w:numId="99">
    <w:abstractNumId w:val="131"/>
  </w:num>
  <w:num w:numId="100">
    <w:abstractNumId w:val="17"/>
  </w:num>
  <w:num w:numId="101">
    <w:abstractNumId w:val="160"/>
  </w:num>
  <w:num w:numId="102">
    <w:abstractNumId w:val="44"/>
  </w:num>
  <w:num w:numId="103">
    <w:abstractNumId w:val="113"/>
  </w:num>
  <w:num w:numId="104">
    <w:abstractNumId w:val="140"/>
  </w:num>
  <w:num w:numId="105">
    <w:abstractNumId w:val="65"/>
  </w:num>
  <w:num w:numId="106">
    <w:abstractNumId w:val="142"/>
  </w:num>
  <w:num w:numId="107">
    <w:abstractNumId w:val="174"/>
  </w:num>
  <w:num w:numId="108">
    <w:abstractNumId w:val="145"/>
  </w:num>
  <w:num w:numId="109">
    <w:abstractNumId w:val="224"/>
  </w:num>
  <w:num w:numId="110">
    <w:abstractNumId w:val="100"/>
  </w:num>
  <w:num w:numId="111">
    <w:abstractNumId w:val="73"/>
  </w:num>
  <w:num w:numId="112">
    <w:abstractNumId w:val="64"/>
  </w:num>
  <w:num w:numId="113">
    <w:abstractNumId w:val="29"/>
  </w:num>
  <w:num w:numId="114">
    <w:abstractNumId w:val="189"/>
  </w:num>
  <w:num w:numId="115">
    <w:abstractNumId w:val="225"/>
  </w:num>
  <w:num w:numId="116">
    <w:abstractNumId w:val="18"/>
  </w:num>
  <w:num w:numId="117">
    <w:abstractNumId w:val="165"/>
  </w:num>
  <w:num w:numId="118">
    <w:abstractNumId w:val="134"/>
  </w:num>
  <w:num w:numId="119">
    <w:abstractNumId w:val="195"/>
  </w:num>
  <w:num w:numId="120">
    <w:abstractNumId w:val="106"/>
  </w:num>
  <w:num w:numId="121">
    <w:abstractNumId w:val="141"/>
  </w:num>
  <w:num w:numId="122">
    <w:abstractNumId w:val="82"/>
  </w:num>
  <w:num w:numId="123">
    <w:abstractNumId w:val="242"/>
  </w:num>
  <w:num w:numId="124">
    <w:abstractNumId w:val="162"/>
  </w:num>
  <w:num w:numId="125">
    <w:abstractNumId w:val="244"/>
  </w:num>
  <w:num w:numId="126">
    <w:abstractNumId w:val="168"/>
  </w:num>
  <w:num w:numId="127">
    <w:abstractNumId w:val="80"/>
  </w:num>
  <w:num w:numId="128">
    <w:abstractNumId w:val="203"/>
  </w:num>
  <w:num w:numId="129">
    <w:abstractNumId w:val="36"/>
  </w:num>
  <w:num w:numId="130">
    <w:abstractNumId w:val="146"/>
  </w:num>
  <w:num w:numId="131">
    <w:abstractNumId w:val="214"/>
  </w:num>
  <w:num w:numId="132">
    <w:abstractNumId w:val="61"/>
  </w:num>
  <w:num w:numId="133">
    <w:abstractNumId w:val="148"/>
  </w:num>
  <w:num w:numId="134">
    <w:abstractNumId w:val="84"/>
  </w:num>
  <w:num w:numId="135">
    <w:abstractNumId w:val="157"/>
  </w:num>
  <w:num w:numId="136">
    <w:abstractNumId w:val="217"/>
  </w:num>
  <w:num w:numId="137">
    <w:abstractNumId w:val="222"/>
  </w:num>
  <w:num w:numId="138">
    <w:abstractNumId w:val="220"/>
  </w:num>
  <w:num w:numId="139">
    <w:abstractNumId w:val="42"/>
  </w:num>
  <w:num w:numId="140">
    <w:abstractNumId w:val="41"/>
  </w:num>
  <w:num w:numId="141">
    <w:abstractNumId w:val="79"/>
  </w:num>
  <w:num w:numId="142">
    <w:abstractNumId w:val="13"/>
  </w:num>
  <w:num w:numId="143">
    <w:abstractNumId w:val="71"/>
  </w:num>
  <w:num w:numId="144">
    <w:abstractNumId w:val="211"/>
  </w:num>
  <w:num w:numId="145">
    <w:abstractNumId w:val="221"/>
  </w:num>
  <w:num w:numId="146">
    <w:abstractNumId w:val="167"/>
  </w:num>
  <w:num w:numId="147">
    <w:abstractNumId w:val="151"/>
  </w:num>
  <w:num w:numId="148">
    <w:abstractNumId w:val="92"/>
  </w:num>
  <w:num w:numId="149">
    <w:abstractNumId w:val="108"/>
  </w:num>
  <w:num w:numId="150">
    <w:abstractNumId w:val="212"/>
  </w:num>
  <w:num w:numId="151">
    <w:abstractNumId w:val="59"/>
  </w:num>
  <w:num w:numId="152">
    <w:abstractNumId w:val="158"/>
  </w:num>
  <w:num w:numId="153">
    <w:abstractNumId w:val="202"/>
  </w:num>
  <w:num w:numId="154">
    <w:abstractNumId w:val="226"/>
  </w:num>
  <w:num w:numId="155">
    <w:abstractNumId w:val="216"/>
  </w:num>
  <w:num w:numId="156">
    <w:abstractNumId w:val="34"/>
  </w:num>
  <w:num w:numId="157">
    <w:abstractNumId w:val="23"/>
  </w:num>
  <w:num w:numId="158">
    <w:abstractNumId w:val="50"/>
  </w:num>
  <w:num w:numId="159">
    <w:abstractNumId w:val="188"/>
  </w:num>
  <w:num w:numId="160">
    <w:abstractNumId w:val="7"/>
  </w:num>
  <w:num w:numId="161">
    <w:abstractNumId w:val="240"/>
  </w:num>
  <w:num w:numId="162">
    <w:abstractNumId w:val="26"/>
  </w:num>
  <w:num w:numId="163">
    <w:abstractNumId w:val="96"/>
  </w:num>
  <w:num w:numId="164">
    <w:abstractNumId w:val="152"/>
  </w:num>
  <w:num w:numId="165">
    <w:abstractNumId w:val="180"/>
  </w:num>
  <w:num w:numId="166">
    <w:abstractNumId w:val="0"/>
  </w:num>
  <w:num w:numId="167">
    <w:abstractNumId w:val="58"/>
  </w:num>
  <w:num w:numId="168">
    <w:abstractNumId w:val="33"/>
  </w:num>
  <w:num w:numId="169">
    <w:abstractNumId w:val="46"/>
  </w:num>
  <w:num w:numId="170">
    <w:abstractNumId w:val="38"/>
  </w:num>
  <w:num w:numId="171">
    <w:abstractNumId w:val="144"/>
  </w:num>
  <w:num w:numId="172">
    <w:abstractNumId w:val="116"/>
  </w:num>
  <w:num w:numId="173">
    <w:abstractNumId w:val="207"/>
  </w:num>
  <w:num w:numId="174">
    <w:abstractNumId w:val="184"/>
  </w:num>
  <w:num w:numId="175">
    <w:abstractNumId w:val="173"/>
  </w:num>
  <w:num w:numId="176">
    <w:abstractNumId w:val="85"/>
  </w:num>
  <w:num w:numId="177">
    <w:abstractNumId w:val="39"/>
  </w:num>
  <w:num w:numId="178">
    <w:abstractNumId w:val="122"/>
  </w:num>
  <w:num w:numId="179">
    <w:abstractNumId w:val="70"/>
  </w:num>
  <w:num w:numId="180">
    <w:abstractNumId w:val="16"/>
  </w:num>
  <w:num w:numId="181">
    <w:abstractNumId w:val="47"/>
  </w:num>
  <w:num w:numId="182">
    <w:abstractNumId w:val="63"/>
  </w:num>
  <w:num w:numId="183">
    <w:abstractNumId w:val="206"/>
  </w:num>
  <w:num w:numId="184">
    <w:abstractNumId w:val="213"/>
  </w:num>
  <w:num w:numId="185">
    <w:abstractNumId w:val="175"/>
  </w:num>
  <w:num w:numId="186">
    <w:abstractNumId w:val="246"/>
  </w:num>
  <w:num w:numId="187">
    <w:abstractNumId w:val="138"/>
  </w:num>
  <w:num w:numId="188">
    <w:abstractNumId w:val="48"/>
  </w:num>
  <w:num w:numId="189">
    <w:abstractNumId w:val="129"/>
  </w:num>
  <w:num w:numId="190">
    <w:abstractNumId w:val="90"/>
  </w:num>
  <w:num w:numId="191">
    <w:abstractNumId w:val="101"/>
  </w:num>
  <w:num w:numId="192">
    <w:abstractNumId w:val="19"/>
  </w:num>
  <w:num w:numId="193">
    <w:abstractNumId w:val="9"/>
  </w:num>
  <w:num w:numId="194">
    <w:abstractNumId w:val="245"/>
  </w:num>
  <w:num w:numId="195">
    <w:abstractNumId w:val="192"/>
  </w:num>
  <w:num w:numId="196">
    <w:abstractNumId w:val="88"/>
  </w:num>
  <w:num w:numId="197">
    <w:abstractNumId w:val="62"/>
  </w:num>
  <w:num w:numId="198">
    <w:abstractNumId w:val="32"/>
  </w:num>
  <w:num w:numId="199">
    <w:abstractNumId w:val="94"/>
  </w:num>
  <w:num w:numId="200">
    <w:abstractNumId w:val="231"/>
  </w:num>
  <w:num w:numId="201">
    <w:abstractNumId w:val="136"/>
  </w:num>
  <w:num w:numId="202">
    <w:abstractNumId w:val="235"/>
  </w:num>
  <w:num w:numId="203">
    <w:abstractNumId w:val="43"/>
  </w:num>
  <w:num w:numId="204">
    <w:abstractNumId w:val="198"/>
  </w:num>
  <w:num w:numId="205">
    <w:abstractNumId w:val="200"/>
  </w:num>
  <w:num w:numId="206">
    <w:abstractNumId w:val="139"/>
  </w:num>
  <w:num w:numId="207">
    <w:abstractNumId w:val="128"/>
  </w:num>
  <w:num w:numId="208">
    <w:abstractNumId w:val="208"/>
  </w:num>
  <w:num w:numId="209">
    <w:abstractNumId w:val="178"/>
  </w:num>
  <w:num w:numId="210">
    <w:abstractNumId w:val="121"/>
  </w:num>
  <w:num w:numId="211">
    <w:abstractNumId w:val="35"/>
  </w:num>
  <w:num w:numId="212">
    <w:abstractNumId w:val="52"/>
  </w:num>
  <w:num w:numId="213">
    <w:abstractNumId w:val="72"/>
  </w:num>
  <w:num w:numId="214">
    <w:abstractNumId w:val="10"/>
  </w:num>
  <w:num w:numId="215">
    <w:abstractNumId w:val="215"/>
  </w:num>
  <w:num w:numId="216">
    <w:abstractNumId w:val="103"/>
  </w:num>
  <w:num w:numId="217">
    <w:abstractNumId w:val="8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8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9">
    <w:abstractNumId w:val="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0">
    <w:abstractNumId w:val="16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1">
    <w:abstractNumId w:val="6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2">
    <w:abstractNumId w:val="1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6">
    <w:abstractNumId w:val="15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7">
    <w:abstractNumId w:val="2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8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9">
    <w:abstractNumId w:val="23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0">
    <w:abstractNumId w:val="15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1">
    <w:abstractNumId w:val="16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3">
    <w:abstractNumId w:val="19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4">
    <w:abstractNumId w:val="179"/>
    <w:lvlOverride w:ilvl="0"/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6">
    <w:abstractNumId w:val="20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8">
    <w:abstractNumId w:val="16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9">
    <w:abstractNumId w:val="1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0">
    <w:abstractNumId w:val="18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1">
    <w:abstractNumId w:val="7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2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3">
    <w:abstractNumId w:val="1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4">
    <w:abstractNumId w:val="8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5">
    <w:abstractNumId w:val="1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4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hideSpellingErrors/>
  <w:hideGrammaticalErrors/>
  <w:defaultTabStop w:val="708"/>
  <w:autoHyphenation/>
  <w:drawingGridHorizontalSpacing w:val="110"/>
  <w:displayHorizontalDrawingGridEvery w:val="2"/>
  <w:characterSpacingControl w:val="doNotCompress"/>
  <w:hdrShapeDefaults>
    <o:shapedefaults v:ext="edit" spidmax="41986"/>
  </w:hdrShapeDefaults>
  <w:footnotePr>
    <w:footnote w:id="0"/>
    <w:footnote w:id="1"/>
  </w:footnotePr>
  <w:endnotePr>
    <w:endnote w:id="0"/>
    <w:endnote w:id="1"/>
  </w:endnotePr>
  <w:compat/>
  <w:rsids>
    <w:rsidRoot w:val="00425344"/>
    <w:rsid w:val="000015CA"/>
    <w:rsid w:val="00004970"/>
    <w:rsid w:val="00007D82"/>
    <w:rsid w:val="0001674F"/>
    <w:rsid w:val="0002076A"/>
    <w:rsid w:val="0002260B"/>
    <w:rsid w:val="00023C18"/>
    <w:rsid w:val="00025D75"/>
    <w:rsid w:val="00026BC9"/>
    <w:rsid w:val="00027367"/>
    <w:rsid w:val="000313D7"/>
    <w:rsid w:val="0004126E"/>
    <w:rsid w:val="0004371E"/>
    <w:rsid w:val="00043962"/>
    <w:rsid w:val="0005174D"/>
    <w:rsid w:val="000527FE"/>
    <w:rsid w:val="000541DA"/>
    <w:rsid w:val="0005656B"/>
    <w:rsid w:val="00056684"/>
    <w:rsid w:val="00056818"/>
    <w:rsid w:val="00064403"/>
    <w:rsid w:val="00076DE5"/>
    <w:rsid w:val="000778F8"/>
    <w:rsid w:val="00082A4E"/>
    <w:rsid w:val="000855F2"/>
    <w:rsid w:val="00086BF2"/>
    <w:rsid w:val="00087B13"/>
    <w:rsid w:val="00092E34"/>
    <w:rsid w:val="0009461B"/>
    <w:rsid w:val="00095746"/>
    <w:rsid w:val="0009746A"/>
    <w:rsid w:val="000A10C6"/>
    <w:rsid w:val="000A2456"/>
    <w:rsid w:val="000A364A"/>
    <w:rsid w:val="000A400B"/>
    <w:rsid w:val="000A6C91"/>
    <w:rsid w:val="000A7509"/>
    <w:rsid w:val="000B0072"/>
    <w:rsid w:val="000B4677"/>
    <w:rsid w:val="000B6FFB"/>
    <w:rsid w:val="000B7959"/>
    <w:rsid w:val="000C4138"/>
    <w:rsid w:val="000C470D"/>
    <w:rsid w:val="000D18F7"/>
    <w:rsid w:val="000D2CAC"/>
    <w:rsid w:val="000D3576"/>
    <w:rsid w:val="000D4B93"/>
    <w:rsid w:val="000D4F24"/>
    <w:rsid w:val="000D5085"/>
    <w:rsid w:val="000D6F3F"/>
    <w:rsid w:val="000E2D31"/>
    <w:rsid w:val="000E2DB0"/>
    <w:rsid w:val="000E4494"/>
    <w:rsid w:val="000E6A80"/>
    <w:rsid w:val="000E7267"/>
    <w:rsid w:val="000F20B2"/>
    <w:rsid w:val="000F4324"/>
    <w:rsid w:val="000F4EE3"/>
    <w:rsid w:val="000F55DA"/>
    <w:rsid w:val="000F6D21"/>
    <w:rsid w:val="00101772"/>
    <w:rsid w:val="0010197D"/>
    <w:rsid w:val="001036C6"/>
    <w:rsid w:val="00104104"/>
    <w:rsid w:val="00104484"/>
    <w:rsid w:val="00105119"/>
    <w:rsid w:val="0010679A"/>
    <w:rsid w:val="00106F6C"/>
    <w:rsid w:val="00107A90"/>
    <w:rsid w:val="00115FF3"/>
    <w:rsid w:val="00117308"/>
    <w:rsid w:val="0011766B"/>
    <w:rsid w:val="0011775B"/>
    <w:rsid w:val="0012022C"/>
    <w:rsid w:val="0012121B"/>
    <w:rsid w:val="00121ACF"/>
    <w:rsid w:val="001223B2"/>
    <w:rsid w:val="001225ED"/>
    <w:rsid w:val="001240BE"/>
    <w:rsid w:val="00124E71"/>
    <w:rsid w:val="00133A00"/>
    <w:rsid w:val="001341D0"/>
    <w:rsid w:val="00137599"/>
    <w:rsid w:val="00140CF3"/>
    <w:rsid w:val="0014250C"/>
    <w:rsid w:val="00144A5E"/>
    <w:rsid w:val="00146E0A"/>
    <w:rsid w:val="00147EDA"/>
    <w:rsid w:val="00150EE8"/>
    <w:rsid w:val="00152BA1"/>
    <w:rsid w:val="001546F0"/>
    <w:rsid w:val="00155853"/>
    <w:rsid w:val="00155B8F"/>
    <w:rsid w:val="001570E4"/>
    <w:rsid w:val="001631FD"/>
    <w:rsid w:val="001665A0"/>
    <w:rsid w:val="00171AC2"/>
    <w:rsid w:val="001726DC"/>
    <w:rsid w:val="001747C0"/>
    <w:rsid w:val="00175DBF"/>
    <w:rsid w:val="00180CC0"/>
    <w:rsid w:val="00181105"/>
    <w:rsid w:val="00185AF1"/>
    <w:rsid w:val="00185C68"/>
    <w:rsid w:val="00186E59"/>
    <w:rsid w:val="001917AA"/>
    <w:rsid w:val="00192664"/>
    <w:rsid w:val="001937F7"/>
    <w:rsid w:val="00194CEC"/>
    <w:rsid w:val="001A0618"/>
    <w:rsid w:val="001A3544"/>
    <w:rsid w:val="001A3908"/>
    <w:rsid w:val="001A41D8"/>
    <w:rsid w:val="001A54F7"/>
    <w:rsid w:val="001B16E6"/>
    <w:rsid w:val="001B258C"/>
    <w:rsid w:val="001B2D5B"/>
    <w:rsid w:val="001B41F4"/>
    <w:rsid w:val="001B6837"/>
    <w:rsid w:val="001B698B"/>
    <w:rsid w:val="001C5D45"/>
    <w:rsid w:val="001C6419"/>
    <w:rsid w:val="001C65B2"/>
    <w:rsid w:val="001D19FB"/>
    <w:rsid w:val="001D1CC5"/>
    <w:rsid w:val="001D4030"/>
    <w:rsid w:val="001D4ABD"/>
    <w:rsid w:val="001D63D1"/>
    <w:rsid w:val="001D6CF6"/>
    <w:rsid w:val="001E021F"/>
    <w:rsid w:val="001E1B4A"/>
    <w:rsid w:val="001E2A07"/>
    <w:rsid w:val="001E5C7E"/>
    <w:rsid w:val="001E5F33"/>
    <w:rsid w:val="001F00F6"/>
    <w:rsid w:val="001F42F3"/>
    <w:rsid w:val="001F4CBF"/>
    <w:rsid w:val="001F69A5"/>
    <w:rsid w:val="00201777"/>
    <w:rsid w:val="00201BD1"/>
    <w:rsid w:val="00203C06"/>
    <w:rsid w:val="0020404B"/>
    <w:rsid w:val="0020423C"/>
    <w:rsid w:val="002051EA"/>
    <w:rsid w:val="00212507"/>
    <w:rsid w:val="00213C05"/>
    <w:rsid w:val="0021451B"/>
    <w:rsid w:val="00216A64"/>
    <w:rsid w:val="0021740F"/>
    <w:rsid w:val="002231DE"/>
    <w:rsid w:val="00230229"/>
    <w:rsid w:val="00230A5D"/>
    <w:rsid w:val="002315FF"/>
    <w:rsid w:val="00235CF8"/>
    <w:rsid w:val="00240807"/>
    <w:rsid w:val="0024199B"/>
    <w:rsid w:val="00242969"/>
    <w:rsid w:val="00243496"/>
    <w:rsid w:val="00243C14"/>
    <w:rsid w:val="002455AC"/>
    <w:rsid w:val="00245F1D"/>
    <w:rsid w:val="00247248"/>
    <w:rsid w:val="0024776D"/>
    <w:rsid w:val="00257FAF"/>
    <w:rsid w:val="00260287"/>
    <w:rsid w:val="002626F3"/>
    <w:rsid w:val="00265811"/>
    <w:rsid w:val="002658F5"/>
    <w:rsid w:val="002703AE"/>
    <w:rsid w:val="00271883"/>
    <w:rsid w:val="00271E2A"/>
    <w:rsid w:val="0027298B"/>
    <w:rsid w:val="00274DEA"/>
    <w:rsid w:val="00275B28"/>
    <w:rsid w:val="00277366"/>
    <w:rsid w:val="00280649"/>
    <w:rsid w:val="002818BE"/>
    <w:rsid w:val="00282359"/>
    <w:rsid w:val="00282434"/>
    <w:rsid w:val="002838FE"/>
    <w:rsid w:val="00283B5A"/>
    <w:rsid w:val="0028720C"/>
    <w:rsid w:val="00291BAB"/>
    <w:rsid w:val="00292DD6"/>
    <w:rsid w:val="00293218"/>
    <w:rsid w:val="002977B2"/>
    <w:rsid w:val="00297A04"/>
    <w:rsid w:val="00297DD4"/>
    <w:rsid w:val="002A3FD1"/>
    <w:rsid w:val="002A5EF1"/>
    <w:rsid w:val="002B1156"/>
    <w:rsid w:val="002B23FB"/>
    <w:rsid w:val="002B3133"/>
    <w:rsid w:val="002B4028"/>
    <w:rsid w:val="002B48E7"/>
    <w:rsid w:val="002B542C"/>
    <w:rsid w:val="002B712A"/>
    <w:rsid w:val="002C3C71"/>
    <w:rsid w:val="002C4D3C"/>
    <w:rsid w:val="002C68C0"/>
    <w:rsid w:val="002C6EB2"/>
    <w:rsid w:val="002C72F0"/>
    <w:rsid w:val="002C79B9"/>
    <w:rsid w:val="002D1789"/>
    <w:rsid w:val="002D2CBD"/>
    <w:rsid w:val="002E6BD0"/>
    <w:rsid w:val="002F0F44"/>
    <w:rsid w:val="002F41E9"/>
    <w:rsid w:val="002F42E8"/>
    <w:rsid w:val="002F5340"/>
    <w:rsid w:val="00301DC9"/>
    <w:rsid w:val="003033F2"/>
    <w:rsid w:val="0030367C"/>
    <w:rsid w:val="00307772"/>
    <w:rsid w:val="003117B7"/>
    <w:rsid w:val="003134E9"/>
    <w:rsid w:val="00313A40"/>
    <w:rsid w:val="00314F0F"/>
    <w:rsid w:val="00317BBB"/>
    <w:rsid w:val="00321A8B"/>
    <w:rsid w:val="0032277D"/>
    <w:rsid w:val="00323A58"/>
    <w:rsid w:val="003243A5"/>
    <w:rsid w:val="0032627D"/>
    <w:rsid w:val="0033114B"/>
    <w:rsid w:val="00331F3D"/>
    <w:rsid w:val="00334BAC"/>
    <w:rsid w:val="00337D47"/>
    <w:rsid w:val="00344FFD"/>
    <w:rsid w:val="00353142"/>
    <w:rsid w:val="00353937"/>
    <w:rsid w:val="00353CAF"/>
    <w:rsid w:val="00356107"/>
    <w:rsid w:val="00356D0E"/>
    <w:rsid w:val="00357C6D"/>
    <w:rsid w:val="0036263B"/>
    <w:rsid w:val="00364172"/>
    <w:rsid w:val="003726A0"/>
    <w:rsid w:val="003753EE"/>
    <w:rsid w:val="00375955"/>
    <w:rsid w:val="00380679"/>
    <w:rsid w:val="00380D44"/>
    <w:rsid w:val="00382905"/>
    <w:rsid w:val="003829EB"/>
    <w:rsid w:val="003843C4"/>
    <w:rsid w:val="00387BEC"/>
    <w:rsid w:val="00396D12"/>
    <w:rsid w:val="00397C92"/>
    <w:rsid w:val="003A13FD"/>
    <w:rsid w:val="003A2BB4"/>
    <w:rsid w:val="003A5128"/>
    <w:rsid w:val="003B0D7E"/>
    <w:rsid w:val="003B3426"/>
    <w:rsid w:val="003B4ECF"/>
    <w:rsid w:val="003B5AC2"/>
    <w:rsid w:val="003C1C81"/>
    <w:rsid w:val="003C1F55"/>
    <w:rsid w:val="003C6877"/>
    <w:rsid w:val="003D2480"/>
    <w:rsid w:val="003D4330"/>
    <w:rsid w:val="003E1723"/>
    <w:rsid w:val="003E180D"/>
    <w:rsid w:val="003E2FF0"/>
    <w:rsid w:val="003E7F3F"/>
    <w:rsid w:val="003F1665"/>
    <w:rsid w:val="003F1F1E"/>
    <w:rsid w:val="003F3D78"/>
    <w:rsid w:val="003F6F38"/>
    <w:rsid w:val="00400075"/>
    <w:rsid w:val="0040362A"/>
    <w:rsid w:val="00403DD3"/>
    <w:rsid w:val="00404622"/>
    <w:rsid w:val="00404B05"/>
    <w:rsid w:val="00407BE9"/>
    <w:rsid w:val="004100EF"/>
    <w:rsid w:val="004116FD"/>
    <w:rsid w:val="004135CE"/>
    <w:rsid w:val="004152B9"/>
    <w:rsid w:val="0042291A"/>
    <w:rsid w:val="00423926"/>
    <w:rsid w:val="00425344"/>
    <w:rsid w:val="004300D4"/>
    <w:rsid w:val="00432006"/>
    <w:rsid w:val="00433813"/>
    <w:rsid w:val="00433FF5"/>
    <w:rsid w:val="004369A3"/>
    <w:rsid w:val="00436EB5"/>
    <w:rsid w:val="0043702F"/>
    <w:rsid w:val="00437180"/>
    <w:rsid w:val="00442630"/>
    <w:rsid w:val="004433DF"/>
    <w:rsid w:val="00447CA6"/>
    <w:rsid w:val="00450FB7"/>
    <w:rsid w:val="00451A03"/>
    <w:rsid w:val="00452C5F"/>
    <w:rsid w:val="004547C4"/>
    <w:rsid w:val="00457E7B"/>
    <w:rsid w:val="00462F09"/>
    <w:rsid w:val="00463295"/>
    <w:rsid w:val="00465674"/>
    <w:rsid w:val="00465A4E"/>
    <w:rsid w:val="00465EEE"/>
    <w:rsid w:val="004701A4"/>
    <w:rsid w:val="004730CF"/>
    <w:rsid w:val="00475353"/>
    <w:rsid w:val="00475C23"/>
    <w:rsid w:val="00477646"/>
    <w:rsid w:val="0048158A"/>
    <w:rsid w:val="004874DE"/>
    <w:rsid w:val="00487EE9"/>
    <w:rsid w:val="00490A9E"/>
    <w:rsid w:val="00496B51"/>
    <w:rsid w:val="00496ECF"/>
    <w:rsid w:val="00497DC9"/>
    <w:rsid w:val="004A0277"/>
    <w:rsid w:val="004A46CC"/>
    <w:rsid w:val="004A5C87"/>
    <w:rsid w:val="004A6043"/>
    <w:rsid w:val="004A67A6"/>
    <w:rsid w:val="004B1942"/>
    <w:rsid w:val="004B1BBF"/>
    <w:rsid w:val="004B34BF"/>
    <w:rsid w:val="004B450E"/>
    <w:rsid w:val="004B6D86"/>
    <w:rsid w:val="004C21D1"/>
    <w:rsid w:val="004C3A3C"/>
    <w:rsid w:val="004C3A4C"/>
    <w:rsid w:val="004C4033"/>
    <w:rsid w:val="004C67AD"/>
    <w:rsid w:val="004C6E91"/>
    <w:rsid w:val="004D4386"/>
    <w:rsid w:val="004D5C6E"/>
    <w:rsid w:val="004D6611"/>
    <w:rsid w:val="004D7301"/>
    <w:rsid w:val="004D77C0"/>
    <w:rsid w:val="004E048F"/>
    <w:rsid w:val="004E267A"/>
    <w:rsid w:val="004E4B89"/>
    <w:rsid w:val="004E5C63"/>
    <w:rsid w:val="004E602F"/>
    <w:rsid w:val="004E6316"/>
    <w:rsid w:val="004F1EB8"/>
    <w:rsid w:val="004F3883"/>
    <w:rsid w:val="004F3F12"/>
    <w:rsid w:val="004F4AEB"/>
    <w:rsid w:val="004F5737"/>
    <w:rsid w:val="00502631"/>
    <w:rsid w:val="00503A6E"/>
    <w:rsid w:val="00504F70"/>
    <w:rsid w:val="00505673"/>
    <w:rsid w:val="00505B4A"/>
    <w:rsid w:val="005063AC"/>
    <w:rsid w:val="005068C0"/>
    <w:rsid w:val="005114E3"/>
    <w:rsid w:val="0051284D"/>
    <w:rsid w:val="0051321E"/>
    <w:rsid w:val="005202DD"/>
    <w:rsid w:val="00520CAD"/>
    <w:rsid w:val="00521B35"/>
    <w:rsid w:val="00523440"/>
    <w:rsid w:val="00523848"/>
    <w:rsid w:val="00523BF1"/>
    <w:rsid w:val="005249AE"/>
    <w:rsid w:val="0052572F"/>
    <w:rsid w:val="0052580C"/>
    <w:rsid w:val="00525A43"/>
    <w:rsid w:val="00525B70"/>
    <w:rsid w:val="00532C2C"/>
    <w:rsid w:val="00533ABE"/>
    <w:rsid w:val="005348F8"/>
    <w:rsid w:val="005442ED"/>
    <w:rsid w:val="00546D23"/>
    <w:rsid w:val="00546D9F"/>
    <w:rsid w:val="00547553"/>
    <w:rsid w:val="0055194B"/>
    <w:rsid w:val="00556039"/>
    <w:rsid w:val="005666EB"/>
    <w:rsid w:val="0057010A"/>
    <w:rsid w:val="00571A66"/>
    <w:rsid w:val="00572237"/>
    <w:rsid w:val="00572C2A"/>
    <w:rsid w:val="005731AE"/>
    <w:rsid w:val="00573C79"/>
    <w:rsid w:val="0058009A"/>
    <w:rsid w:val="00586DF4"/>
    <w:rsid w:val="00587443"/>
    <w:rsid w:val="00587979"/>
    <w:rsid w:val="00591C46"/>
    <w:rsid w:val="005945A1"/>
    <w:rsid w:val="005960E5"/>
    <w:rsid w:val="00597840"/>
    <w:rsid w:val="005A0FD2"/>
    <w:rsid w:val="005A19B9"/>
    <w:rsid w:val="005A2659"/>
    <w:rsid w:val="005A401E"/>
    <w:rsid w:val="005A44DD"/>
    <w:rsid w:val="005A51A8"/>
    <w:rsid w:val="005A6FB8"/>
    <w:rsid w:val="005B0297"/>
    <w:rsid w:val="005B02AF"/>
    <w:rsid w:val="005B178C"/>
    <w:rsid w:val="005B3C9D"/>
    <w:rsid w:val="005B46CD"/>
    <w:rsid w:val="005B481D"/>
    <w:rsid w:val="005B5C00"/>
    <w:rsid w:val="005B681D"/>
    <w:rsid w:val="005C1EE4"/>
    <w:rsid w:val="005C4998"/>
    <w:rsid w:val="005C6C27"/>
    <w:rsid w:val="005C7A3D"/>
    <w:rsid w:val="005D02EA"/>
    <w:rsid w:val="005D0ECB"/>
    <w:rsid w:val="005D39F5"/>
    <w:rsid w:val="005D5B28"/>
    <w:rsid w:val="005D5F24"/>
    <w:rsid w:val="005D64CA"/>
    <w:rsid w:val="005E1D7E"/>
    <w:rsid w:val="005E2C5F"/>
    <w:rsid w:val="005E7C65"/>
    <w:rsid w:val="005F0DC9"/>
    <w:rsid w:val="005F0F20"/>
    <w:rsid w:val="005F3E1D"/>
    <w:rsid w:val="005F4975"/>
    <w:rsid w:val="005F5F3E"/>
    <w:rsid w:val="0060150E"/>
    <w:rsid w:val="00601D93"/>
    <w:rsid w:val="00605966"/>
    <w:rsid w:val="00607749"/>
    <w:rsid w:val="00607AC0"/>
    <w:rsid w:val="00611222"/>
    <w:rsid w:val="0061334E"/>
    <w:rsid w:val="0061492A"/>
    <w:rsid w:val="00622B2B"/>
    <w:rsid w:val="00624FC7"/>
    <w:rsid w:val="006255B6"/>
    <w:rsid w:val="0063228C"/>
    <w:rsid w:val="006402BD"/>
    <w:rsid w:val="0064213C"/>
    <w:rsid w:val="006460EB"/>
    <w:rsid w:val="00646A25"/>
    <w:rsid w:val="00647DEE"/>
    <w:rsid w:val="006502A1"/>
    <w:rsid w:val="00650F52"/>
    <w:rsid w:val="006549A3"/>
    <w:rsid w:val="00660200"/>
    <w:rsid w:val="006658DB"/>
    <w:rsid w:val="006660A3"/>
    <w:rsid w:val="00666B10"/>
    <w:rsid w:val="00666B2A"/>
    <w:rsid w:val="00667765"/>
    <w:rsid w:val="00667803"/>
    <w:rsid w:val="00667F4E"/>
    <w:rsid w:val="006716DB"/>
    <w:rsid w:val="00672440"/>
    <w:rsid w:val="006732BE"/>
    <w:rsid w:val="006738B6"/>
    <w:rsid w:val="00674456"/>
    <w:rsid w:val="00676B2F"/>
    <w:rsid w:val="006772B9"/>
    <w:rsid w:val="00677B1A"/>
    <w:rsid w:val="00687182"/>
    <w:rsid w:val="00687FC6"/>
    <w:rsid w:val="00690CB7"/>
    <w:rsid w:val="006940DA"/>
    <w:rsid w:val="006969DC"/>
    <w:rsid w:val="00696CEE"/>
    <w:rsid w:val="00697BD0"/>
    <w:rsid w:val="006A19D0"/>
    <w:rsid w:val="006A5C7B"/>
    <w:rsid w:val="006B0423"/>
    <w:rsid w:val="006B287A"/>
    <w:rsid w:val="006B6A8C"/>
    <w:rsid w:val="006C1707"/>
    <w:rsid w:val="006C3D0B"/>
    <w:rsid w:val="006C430F"/>
    <w:rsid w:val="006C643D"/>
    <w:rsid w:val="006C67F9"/>
    <w:rsid w:val="006C6E8B"/>
    <w:rsid w:val="006C7538"/>
    <w:rsid w:val="006D283A"/>
    <w:rsid w:val="006D472B"/>
    <w:rsid w:val="006D5B7D"/>
    <w:rsid w:val="006D6CC8"/>
    <w:rsid w:val="006D726C"/>
    <w:rsid w:val="006E02F3"/>
    <w:rsid w:val="006E1EE0"/>
    <w:rsid w:val="006E3DCD"/>
    <w:rsid w:val="006E510F"/>
    <w:rsid w:val="006E54D0"/>
    <w:rsid w:val="006E6575"/>
    <w:rsid w:val="006E794E"/>
    <w:rsid w:val="006F1150"/>
    <w:rsid w:val="006F3B39"/>
    <w:rsid w:val="006F4D9F"/>
    <w:rsid w:val="006F777F"/>
    <w:rsid w:val="00701DD8"/>
    <w:rsid w:val="00715FA7"/>
    <w:rsid w:val="007173EE"/>
    <w:rsid w:val="00717EE7"/>
    <w:rsid w:val="007229BC"/>
    <w:rsid w:val="007242D1"/>
    <w:rsid w:val="00726303"/>
    <w:rsid w:val="00726968"/>
    <w:rsid w:val="007307A6"/>
    <w:rsid w:val="00731D9E"/>
    <w:rsid w:val="007332F5"/>
    <w:rsid w:val="0073382A"/>
    <w:rsid w:val="007351D3"/>
    <w:rsid w:val="0073791E"/>
    <w:rsid w:val="00737989"/>
    <w:rsid w:val="00740FB9"/>
    <w:rsid w:val="007421DE"/>
    <w:rsid w:val="00742302"/>
    <w:rsid w:val="00743E62"/>
    <w:rsid w:val="0074495D"/>
    <w:rsid w:val="00745B21"/>
    <w:rsid w:val="007465E1"/>
    <w:rsid w:val="0075096D"/>
    <w:rsid w:val="007525A9"/>
    <w:rsid w:val="00755F9D"/>
    <w:rsid w:val="007565F9"/>
    <w:rsid w:val="00760E3A"/>
    <w:rsid w:val="00763FB0"/>
    <w:rsid w:val="0076453B"/>
    <w:rsid w:val="0076495E"/>
    <w:rsid w:val="00764A38"/>
    <w:rsid w:val="007655E6"/>
    <w:rsid w:val="007708D1"/>
    <w:rsid w:val="007750FB"/>
    <w:rsid w:val="00775BAD"/>
    <w:rsid w:val="00776C10"/>
    <w:rsid w:val="00780D94"/>
    <w:rsid w:val="00782464"/>
    <w:rsid w:val="00783FEF"/>
    <w:rsid w:val="0078539D"/>
    <w:rsid w:val="00787E5B"/>
    <w:rsid w:val="007929B5"/>
    <w:rsid w:val="007A1E4C"/>
    <w:rsid w:val="007A1ECF"/>
    <w:rsid w:val="007A4063"/>
    <w:rsid w:val="007A41C0"/>
    <w:rsid w:val="007B253A"/>
    <w:rsid w:val="007B37F7"/>
    <w:rsid w:val="007B3D17"/>
    <w:rsid w:val="007B5302"/>
    <w:rsid w:val="007B584E"/>
    <w:rsid w:val="007B5B77"/>
    <w:rsid w:val="007B6A74"/>
    <w:rsid w:val="007C0894"/>
    <w:rsid w:val="007C158C"/>
    <w:rsid w:val="007C3BBA"/>
    <w:rsid w:val="007C4191"/>
    <w:rsid w:val="007C5AE5"/>
    <w:rsid w:val="007C61D7"/>
    <w:rsid w:val="007C6E2A"/>
    <w:rsid w:val="007D0F60"/>
    <w:rsid w:val="007D3294"/>
    <w:rsid w:val="007D62DE"/>
    <w:rsid w:val="007D785A"/>
    <w:rsid w:val="007D79D6"/>
    <w:rsid w:val="007E3146"/>
    <w:rsid w:val="007E631D"/>
    <w:rsid w:val="007E6E5F"/>
    <w:rsid w:val="007F0B33"/>
    <w:rsid w:val="007F1502"/>
    <w:rsid w:val="007F2269"/>
    <w:rsid w:val="007F354F"/>
    <w:rsid w:val="007F474E"/>
    <w:rsid w:val="007F4A4F"/>
    <w:rsid w:val="007F6467"/>
    <w:rsid w:val="00800607"/>
    <w:rsid w:val="00802A74"/>
    <w:rsid w:val="00810D2D"/>
    <w:rsid w:val="00812654"/>
    <w:rsid w:val="00812671"/>
    <w:rsid w:val="00813C2D"/>
    <w:rsid w:val="0081481A"/>
    <w:rsid w:val="00814B02"/>
    <w:rsid w:val="00815183"/>
    <w:rsid w:val="00821D24"/>
    <w:rsid w:val="0082206B"/>
    <w:rsid w:val="00822099"/>
    <w:rsid w:val="00823A1C"/>
    <w:rsid w:val="008241B4"/>
    <w:rsid w:val="00825E20"/>
    <w:rsid w:val="00830C60"/>
    <w:rsid w:val="00830CCB"/>
    <w:rsid w:val="00833D36"/>
    <w:rsid w:val="00834238"/>
    <w:rsid w:val="00836829"/>
    <w:rsid w:val="008375B5"/>
    <w:rsid w:val="00837EF1"/>
    <w:rsid w:val="008403B2"/>
    <w:rsid w:val="008444C3"/>
    <w:rsid w:val="0085144F"/>
    <w:rsid w:val="0085207C"/>
    <w:rsid w:val="00853F7F"/>
    <w:rsid w:val="0085567C"/>
    <w:rsid w:val="00862723"/>
    <w:rsid w:val="00863C8F"/>
    <w:rsid w:val="00876435"/>
    <w:rsid w:val="00883CFB"/>
    <w:rsid w:val="00884F75"/>
    <w:rsid w:val="00885C54"/>
    <w:rsid w:val="00886104"/>
    <w:rsid w:val="008914DC"/>
    <w:rsid w:val="00891514"/>
    <w:rsid w:val="00892DBA"/>
    <w:rsid w:val="008A1D82"/>
    <w:rsid w:val="008A39FC"/>
    <w:rsid w:val="008A6CA4"/>
    <w:rsid w:val="008A79B3"/>
    <w:rsid w:val="008B137D"/>
    <w:rsid w:val="008B20BB"/>
    <w:rsid w:val="008C053C"/>
    <w:rsid w:val="008C26AB"/>
    <w:rsid w:val="008D29FE"/>
    <w:rsid w:val="008D2FFE"/>
    <w:rsid w:val="008D7226"/>
    <w:rsid w:val="008E08E2"/>
    <w:rsid w:val="008E0CFF"/>
    <w:rsid w:val="008E2263"/>
    <w:rsid w:val="008E37B0"/>
    <w:rsid w:val="008E46E5"/>
    <w:rsid w:val="008E46FF"/>
    <w:rsid w:val="008E530D"/>
    <w:rsid w:val="008E7CA7"/>
    <w:rsid w:val="008F111A"/>
    <w:rsid w:val="008F2224"/>
    <w:rsid w:val="008F5461"/>
    <w:rsid w:val="008F6420"/>
    <w:rsid w:val="008F7666"/>
    <w:rsid w:val="00900E75"/>
    <w:rsid w:val="00902AB8"/>
    <w:rsid w:val="00902E25"/>
    <w:rsid w:val="00906E95"/>
    <w:rsid w:val="00911094"/>
    <w:rsid w:val="009114D7"/>
    <w:rsid w:val="00912392"/>
    <w:rsid w:val="00913573"/>
    <w:rsid w:val="00914715"/>
    <w:rsid w:val="00914923"/>
    <w:rsid w:val="00920C26"/>
    <w:rsid w:val="00922047"/>
    <w:rsid w:val="009224BE"/>
    <w:rsid w:val="00922AD4"/>
    <w:rsid w:val="00922C1F"/>
    <w:rsid w:val="009238C8"/>
    <w:rsid w:val="00923922"/>
    <w:rsid w:val="00923C7B"/>
    <w:rsid w:val="00923D42"/>
    <w:rsid w:val="00924759"/>
    <w:rsid w:val="0092557B"/>
    <w:rsid w:val="009302C9"/>
    <w:rsid w:val="00930F7B"/>
    <w:rsid w:val="00932641"/>
    <w:rsid w:val="00932AB8"/>
    <w:rsid w:val="00933260"/>
    <w:rsid w:val="0093548C"/>
    <w:rsid w:val="009360F3"/>
    <w:rsid w:val="00936E7E"/>
    <w:rsid w:val="0093779C"/>
    <w:rsid w:val="00937EBC"/>
    <w:rsid w:val="00940641"/>
    <w:rsid w:val="00940668"/>
    <w:rsid w:val="009409CD"/>
    <w:rsid w:val="00941C6C"/>
    <w:rsid w:val="00943467"/>
    <w:rsid w:val="0095105D"/>
    <w:rsid w:val="0095261D"/>
    <w:rsid w:val="0095315B"/>
    <w:rsid w:val="009567FE"/>
    <w:rsid w:val="009670A3"/>
    <w:rsid w:val="00974D0F"/>
    <w:rsid w:val="00977AF7"/>
    <w:rsid w:val="00980C1E"/>
    <w:rsid w:val="009817A1"/>
    <w:rsid w:val="009829AB"/>
    <w:rsid w:val="00982D7D"/>
    <w:rsid w:val="00983020"/>
    <w:rsid w:val="0098560A"/>
    <w:rsid w:val="00990DC4"/>
    <w:rsid w:val="00991E84"/>
    <w:rsid w:val="00994D34"/>
    <w:rsid w:val="00996271"/>
    <w:rsid w:val="009A01D5"/>
    <w:rsid w:val="009A2DE7"/>
    <w:rsid w:val="009A328F"/>
    <w:rsid w:val="009A4EC6"/>
    <w:rsid w:val="009A5A04"/>
    <w:rsid w:val="009A6CBC"/>
    <w:rsid w:val="009B23EB"/>
    <w:rsid w:val="009B5292"/>
    <w:rsid w:val="009B6B54"/>
    <w:rsid w:val="009B7B86"/>
    <w:rsid w:val="009C0945"/>
    <w:rsid w:val="009C2F19"/>
    <w:rsid w:val="009C33B8"/>
    <w:rsid w:val="009C42AE"/>
    <w:rsid w:val="009C54A3"/>
    <w:rsid w:val="009C58E9"/>
    <w:rsid w:val="009C7809"/>
    <w:rsid w:val="009D0837"/>
    <w:rsid w:val="009D1460"/>
    <w:rsid w:val="009D2C8F"/>
    <w:rsid w:val="009D39F4"/>
    <w:rsid w:val="009D46A4"/>
    <w:rsid w:val="009D55F4"/>
    <w:rsid w:val="009D6E34"/>
    <w:rsid w:val="009D7B06"/>
    <w:rsid w:val="009D7CF2"/>
    <w:rsid w:val="009E075F"/>
    <w:rsid w:val="009E1255"/>
    <w:rsid w:val="009E3A2F"/>
    <w:rsid w:val="009E4158"/>
    <w:rsid w:val="009E541A"/>
    <w:rsid w:val="009E5AD3"/>
    <w:rsid w:val="009F2AAF"/>
    <w:rsid w:val="009F412A"/>
    <w:rsid w:val="009F45E5"/>
    <w:rsid w:val="009F51B3"/>
    <w:rsid w:val="00A00050"/>
    <w:rsid w:val="00A013A6"/>
    <w:rsid w:val="00A01D87"/>
    <w:rsid w:val="00A05A51"/>
    <w:rsid w:val="00A06397"/>
    <w:rsid w:val="00A0642E"/>
    <w:rsid w:val="00A11705"/>
    <w:rsid w:val="00A144F9"/>
    <w:rsid w:val="00A147FD"/>
    <w:rsid w:val="00A17411"/>
    <w:rsid w:val="00A206A0"/>
    <w:rsid w:val="00A22245"/>
    <w:rsid w:val="00A23AF6"/>
    <w:rsid w:val="00A2432E"/>
    <w:rsid w:val="00A25B35"/>
    <w:rsid w:val="00A274AB"/>
    <w:rsid w:val="00A27BA4"/>
    <w:rsid w:val="00A309E2"/>
    <w:rsid w:val="00A339D1"/>
    <w:rsid w:val="00A34B02"/>
    <w:rsid w:val="00A36EF2"/>
    <w:rsid w:val="00A40444"/>
    <w:rsid w:val="00A404B2"/>
    <w:rsid w:val="00A40D52"/>
    <w:rsid w:val="00A41B22"/>
    <w:rsid w:val="00A41B6F"/>
    <w:rsid w:val="00A42504"/>
    <w:rsid w:val="00A428B9"/>
    <w:rsid w:val="00A45954"/>
    <w:rsid w:val="00A45C4D"/>
    <w:rsid w:val="00A50ED3"/>
    <w:rsid w:val="00A51045"/>
    <w:rsid w:val="00A5172D"/>
    <w:rsid w:val="00A52363"/>
    <w:rsid w:val="00A52F10"/>
    <w:rsid w:val="00A533B7"/>
    <w:rsid w:val="00A536FB"/>
    <w:rsid w:val="00A550FC"/>
    <w:rsid w:val="00A56B3C"/>
    <w:rsid w:val="00A61E55"/>
    <w:rsid w:val="00A62DF2"/>
    <w:rsid w:val="00A63EED"/>
    <w:rsid w:val="00A65A09"/>
    <w:rsid w:val="00A66109"/>
    <w:rsid w:val="00A72827"/>
    <w:rsid w:val="00A740CE"/>
    <w:rsid w:val="00A753B9"/>
    <w:rsid w:val="00A75A9E"/>
    <w:rsid w:val="00A779F5"/>
    <w:rsid w:val="00A800F3"/>
    <w:rsid w:val="00A80510"/>
    <w:rsid w:val="00A81159"/>
    <w:rsid w:val="00A823E7"/>
    <w:rsid w:val="00A91E7B"/>
    <w:rsid w:val="00A92B69"/>
    <w:rsid w:val="00A93737"/>
    <w:rsid w:val="00A96AE6"/>
    <w:rsid w:val="00AA1567"/>
    <w:rsid w:val="00AA456A"/>
    <w:rsid w:val="00AA5786"/>
    <w:rsid w:val="00AB0A45"/>
    <w:rsid w:val="00AB0D2A"/>
    <w:rsid w:val="00AB1654"/>
    <w:rsid w:val="00AB455B"/>
    <w:rsid w:val="00AB475B"/>
    <w:rsid w:val="00AB7055"/>
    <w:rsid w:val="00AC1537"/>
    <w:rsid w:val="00AC2389"/>
    <w:rsid w:val="00AC26A9"/>
    <w:rsid w:val="00AC5083"/>
    <w:rsid w:val="00AC5FC7"/>
    <w:rsid w:val="00AC7420"/>
    <w:rsid w:val="00AD272E"/>
    <w:rsid w:val="00AD2C5D"/>
    <w:rsid w:val="00AD617F"/>
    <w:rsid w:val="00AE0A36"/>
    <w:rsid w:val="00AE0CD8"/>
    <w:rsid w:val="00AE165E"/>
    <w:rsid w:val="00AE2F3E"/>
    <w:rsid w:val="00AE4EA3"/>
    <w:rsid w:val="00AE5289"/>
    <w:rsid w:val="00AF0D12"/>
    <w:rsid w:val="00AF4144"/>
    <w:rsid w:val="00AF4B2B"/>
    <w:rsid w:val="00B0182B"/>
    <w:rsid w:val="00B0326D"/>
    <w:rsid w:val="00B07603"/>
    <w:rsid w:val="00B12AF3"/>
    <w:rsid w:val="00B13C98"/>
    <w:rsid w:val="00B1617E"/>
    <w:rsid w:val="00B16EE7"/>
    <w:rsid w:val="00B17B75"/>
    <w:rsid w:val="00B2173A"/>
    <w:rsid w:val="00B22612"/>
    <w:rsid w:val="00B22FE9"/>
    <w:rsid w:val="00B25168"/>
    <w:rsid w:val="00B2767C"/>
    <w:rsid w:val="00B30F8B"/>
    <w:rsid w:val="00B3105B"/>
    <w:rsid w:val="00B327FE"/>
    <w:rsid w:val="00B3695E"/>
    <w:rsid w:val="00B4180A"/>
    <w:rsid w:val="00B41E6A"/>
    <w:rsid w:val="00B451DC"/>
    <w:rsid w:val="00B46327"/>
    <w:rsid w:val="00B46C06"/>
    <w:rsid w:val="00B47A82"/>
    <w:rsid w:val="00B50854"/>
    <w:rsid w:val="00B51850"/>
    <w:rsid w:val="00B51B11"/>
    <w:rsid w:val="00B534A1"/>
    <w:rsid w:val="00B540EE"/>
    <w:rsid w:val="00B54DE2"/>
    <w:rsid w:val="00B56E4D"/>
    <w:rsid w:val="00B57162"/>
    <w:rsid w:val="00B57FBD"/>
    <w:rsid w:val="00B6507D"/>
    <w:rsid w:val="00B66309"/>
    <w:rsid w:val="00B67BC2"/>
    <w:rsid w:val="00B708A8"/>
    <w:rsid w:val="00B71638"/>
    <w:rsid w:val="00B74477"/>
    <w:rsid w:val="00B74657"/>
    <w:rsid w:val="00B76965"/>
    <w:rsid w:val="00B77F23"/>
    <w:rsid w:val="00B81DA5"/>
    <w:rsid w:val="00B83074"/>
    <w:rsid w:val="00B8631C"/>
    <w:rsid w:val="00B91398"/>
    <w:rsid w:val="00B92AEB"/>
    <w:rsid w:val="00B970C6"/>
    <w:rsid w:val="00BA0C7E"/>
    <w:rsid w:val="00BA27BB"/>
    <w:rsid w:val="00BA3770"/>
    <w:rsid w:val="00BA73B4"/>
    <w:rsid w:val="00BB0671"/>
    <w:rsid w:val="00BB0AD5"/>
    <w:rsid w:val="00BB1915"/>
    <w:rsid w:val="00BB62D2"/>
    <w:rsid w:val="00BB6C9D"/>
    <w:rsid w:val="00BB6F04"/>
    <w:rsid w:val="00BC2CC1"/>
    <w:rsid w:val="00BD0525"/>
    <w:rsid w:val="00BD05DF"/>
    <w:rsid w:val="00BD43A2"/>
    <w:rsid w:val="00BD46B8"/>
    <w:rsid w:val="00BD5665"/>
    <w:rsid w:val="00BD6194"/>
    <w:rsid w:val="00BD6F8F"/>
    <w:rsid w:val="00BE0FC4"/>
    <w:rsid w:val="00BE10DE"/>
    <w:rsid w:val="00BE176C"/>
    <w:rsid w:val="00BE4552"/>
    <w:rsid w:val="00BE627F"/>
    <w:rsid w:val="00BE7224"/>
    <w:rsid w:val="00BE7673"/>
    <w:rsid w:val="00BF038A"/>
    <w:rsid w:val="00BF0BED"/>
    <w:rsid w:val="00BF26A2"/>
    <w:rsid w:val="00BF27A5"/>
    <w:rsid w:val="00BF68F4"/>
    <w:rsid w:val="00BF7846"/>
    <w:rsid w:val="00BF7AD9"/>
    <w:rsid w:val="00C17DB8"/>
    <w:rsid w:val="00C20B96"/>
    <w:rsid w:val="00C2137B"/>
    <w:rsid w:val="00C255C0"/>
    <w:rsid w:val="00C25AB4"/>
    <w:rsid w:val="00C26BFF"/>
    <w:rsid w:val="00C31256"/>
    <w:rsid w:val="00C35F3F"/>
    <w:rsid w:val="00C40AB0"/>
    <w:rsid w:val="00C40BE2"/>
    <w:rsid w:val="00C40E35"/>
    <w:rsid w:val="00C437C9"/>
    <w:rsid w:val="00C43CEE"/>
    <w:rsid w:val="00C45A7A"/>
    <w:rsid w:val="00C46467"/>
    <w:rsid w:val="00C47010"/>
    <w:rsid w:val="00C50DD4"/>
    <w:rsid w:val="00C5393F"/>
    <w:rsid w:val="00C55790"/>
    <w:rsid w:val="00C56832"/>
    <w:rsid w:val="00C60B50"/>
    <w:rsid w:val="00C611B5"/>
    <w:rsid w:val="00C6235C"/>
    <w:rsid w:val="00C66CE5"/>
    <w:rsid w:val="00C66EAE"/>
    <w:rsid w:val="00C672F2"/>
    <w:rsid w:val="00C71ED1"/>
    <w:rsid w:val="00C72DE0"/>
    <w:rsid w:val="00C74FD3"/>
    <w:rsid w:val="00C75E3E"/>
    <w:rsid w:val="00C7713C"/>
    <w:rsid w:val="00C81535"/>
    <w:rsid w:val="00C8308D"/>
    <w:rsid w:val="00C83F0A"/>
    <w:rsid w:val="00C8482F"/>
    <w:rsid w:val="00C8634A"/>
    <w:rsid w:val="00C90B6A"/>
    <w:rsid w:val="00C92A67"/>
    <w:rsid w:val="00C92E8E"/>
    <w:rsid w:val="00C933A5"/>
    <w:rsid w:val="00C94452"/>
    <w:rsid w:val="00C950DD"/>
    <w:rsid w:val="00C953A7"/>
    <w:rsid w:val="00C954E2"/>
    <w:rsid w:val="00C958A1"/>
    <w:rsid w:val="00C97E90"/>
    <w:rsid w:val="00CA06CE"/>
    <w:rsid w:val="00CA3B1A"/>
    <w:rsid w:val="00CA3CC2"/>
    <w:rsid w:val="00CA5315"/>
    <w:rsid w:val="00CA725A"/>
    <w:rsid w:val="00CB0F88"/>
    <w:rsid w:val="00CB1A08"/>
    <w:rsid w:val="00CB1BD0"/>
    <w:rsid w:val="00CB234B"/>
    <w:rsid w:val="00CB2E36"/>
    <w:rsid w:val="00CB4F7F"/>
    <w:rsid w:val="00CB50A3"/>
    <w:rsid w:val="00CB7527"/>
    <w:rsid w:val="00CB7715"/>
    <w:rsid w:val="00CB7972"/>
    <w:rsid w:val="00CC15EE"/>
    <w:rsid w:val="00CC175D"/>
    <w:rsid w:val="00CC206B"/>
    <w:rsid w:val="00CC2B62"/>
    <w:rsid w:val="00CC4345"/>
    <w:rsid w:val="00CC6674"/>
    <w:rsid w:val="00CD16C4"/>
    <w:rsid w:val="00CD367E"/>
    <w:rsid w:val="00CD6A00"/>
    <w:rsid w:val="00CD79C3"/>
    <w:rsid w:val="00CE1A51"/>
    <w:rsid w:val="00CE20E9"/>
    <w:rsid w:val="00CE4A6B"/>
    <w:rsid w:val="00CE5404"/>
    <w:rsid w:val="00CE7866"/>
    <w:rsid w:val="00CE79C8"/>
    <w:rsid w:val="00CF0178"/>
    <w:rsid w:val="00CF0D68"/>
    <w:rsid w:val="00CF1EA1"/>
    <w:rsid w:val="00CF61AC"/>
    <w:rsid w:val="00CF7DD4"/>
    <w:rsid w:val="00D011CF"/>
    <w:rsid w:val="00D04538"/>
    <w:rsid w:val="00D051E4"/>
    <w:rsid w:val="00D11499"/>
    <w:rsid w:val="00D11E29"/>
    <w:rsid w:val="00D14C2C"/>
    <w:rsid w:val="00D15569"/>
    <w:rsid w:val="00D20553"/>
    <w:rsid w:val="00D20C93"/>
    <w:rsid w:val="00D21562"/>
    <w:rsid w:val="00D23249"/>
    <w:rsid w:val="00D2339C"/>
    <w:rsid w:val="00D2425F"/>
    <w:rsid w:val="00D32726"/>
    <w:rsid w:val="00D354B0"/>
    <w:rsid w:val="00D3574E"/>
    <w:rsid w:val="00D40BEE"/>
    <w:rsid w:val="00D46213"/>
    <w:rsid w:val="00D50E0C"/>
    <w:rsid w:val="00D54BE8"/>
    <w:rsid w:val="00D551B9"/>
    <w:rsid w:val="00D56A0F"/>
    <w:rsid w:val="00D56BAC"/>
    <w:rsid w:val="00D6093C"/>
    <w:rsid w:val="00D61201"/>
    <w:rsid w:val="00D61E5E"/>
    <w:rsid w:val="00D629A0"/>
    <w:rsid w:val="00D66950"/>
    <w:rsid w:val="00D70725"/>
    <w:rsid w:val="00D7686B"/>
    <w:rsid w:val="00D77229"/>
    <w:rsid w:val="00D778E4"/>
    <w:rsid w:val="00D82B67"/>
    <w:rsid w:val="00D85D0E"/>
    <w:rsid w:val="00D86092"/>
    <w:rsid w:val="00D94E03"/>
    <w:rsid w:val="00D96096"/>
    <w:rsid w:val="00D97C3E"/>
    <w:rsid w:val="00DA12A4"/>
    <w:rsid w:val="00DA159E"/>
    <w:rsid w:val="00DA34A9"/>
    <w:rsid w:val="00DA35A7"/>
    <w:rsid w:val="00DA5F82"/>
    <w:rsid w:val="00DA6D8B"/>
    <w:rsid w:val="00DB4D37"/>
    <w:rsid w:val="00DB516A"/>
    <w:rsid w:val="00DC02A2"/>
    <w:rsid w:val="00DC0666"/>
    <w:rsid w:val="00DC6F7D"/>
    <w:rsid w:val="00DC72C2"/>
    <w:rsid w:val="00DC73F9"/>
    <w:rsid w:val="00DD1D58"/>
    <w:rsid w:val="00DD476C"/>
    <w:rsid w:val="00DD6D6D"/>
    <w:rsid w:val="00DD71E1"/>
    <w:rsid w:val="00DD73DF"/>
    <w:rsid w:val="00DE47F3"/>
    <w:rsid w:val="00DE5E81"/>
    <w:rsid w:val="00DE720B"/>
    <w:rsid w:val="00DF0AB7"/>
    <w:rsid w:val="00DF1E1B"/>
    <w:rsid w:val="00DF4250"/>
    <w:rsid w:val="00DF6F20"/>
    <w:rsid w:val="00DF7820"/>
    <w:rsid w:val="00E014F5"/>
    <w:rsid w:val="00E01527"/>
    <w:rsid w:val="00E020FB"/>
    <w:rsid w:val="00E044AA"/>
    <w:rsid w:val="00E04623"/>
    <w:rsid w:val="00E04E9D"/>
    <w:rsid w:val="00E05B2B"/>
    <w:rsid w:val="00E11496"/>
    <w:rsid w:val="00E126E2"/>
    <w:rsid w:val="00E137AE"/>
    <w:rsid w:val="00E17BFA"/>
    <w:rsid w:val="00E21BB0"/>
    <w:rsid w:val="00E235E2"/>
    <w:rsid w:val="00E23955"/>
    <w:rsid w:val="00E2445E"/>
    <w:rsid w:val="00E25C7C"/>
    <w:rsid w:val="00E2772E"/>
    <w:rsid w:val="00E27E21"/>
    <w:rsid w:val="00E30F6F"/>
    <w:rsid w:val="00E322E5"/>
    <w:rsid w:val="00E32CA3"/>
    <w:rsid w:val="00E32F9C"/>
    <w:rsid w:val="00E33388"/>
    <w:rsid w:val="00E34FFE"/>
    <w:rsid w:val="00E37666"/>
    <w:rsid w:val="00E43C3E"/>
    <w:rsid w:val="00E45809"/>
    <w:rsid w:val="00E503E5"/>
    <w:rsid w:val="00E5241E"/>
    <w:rsid w:val="00E531DE"/>
    <w:rsid w:val="00E53743"/>
    <w:rsid w:val="00E5382A"/>
    <w:rsid w:val="00E53CA6"/>
    <w:rsid w:val="00E60BFA"/>
    <w:rsid w:val="00E6348D"/>
    <w:rsid w:val="00E63D8D"/>
    <w:rsid w:val="00E664F6"/>
    <w:rsid w:val="00E70135"/>
    <w:rsid w:val="00E75BB5"/>
    <w:rsid w:val="00E75FF6"/>
    <w:rsid w:val="00E77079"/>
    <w:rsid w:val="00E804A4"/>
    <w:rsid w:val="00E80C0D"/>
    <w:rsid w:val="00E823B2"/>
    <w:rsid w:val="00E840B1"/>
    <w:rsid w:val="00E878A7"/>
    <w:rsid w:val="00E87CE6"/>
    <w:rsid w:val="00E91460"/>
    <w:rsid w:val="00E94F21"/>
    <w:rsid w:val="00E96337"/>
    <w:rsid w:val="00E967E0"/>
    <w:rsid w:val="00EA1E2A"/>
    <w:rsid w:val="00EA45E1"/>
    <w:rsid w:val="00EA5C0C"/>
    <w:rsid w:val="00EA6974"/>
    <w:rsid w:val="00EA7C8E"/>
    <w:rsid w:val="00EB0DC0"/>
    <w:rsid w:val="00EB134E"/>
    <w:rsid w:val="00EB2362"/>
    <w:rsid w:val="00EB3507"/>
    <w:rsid w:val="00EB3E31"/>
    <w:rsid w:val="00EB4AE6"/>
    <w:rsid w:val="00EB689E"/>
    <w:rsid w:val="00EC0FEE"/>
    <w:rsid w:val="00EC1040"/>
    <w:rsid w:val="00EC3D40"/>
    <w:rsid w:val="00EC3D62"/>
    <w:rsid w:val="00EC4A32"/>
    <w:rsid w:val="00EC5938"/>
    <w:rsid w:val="00EC62AC"/>
    <w:rsid w:val="00EC713E"/>
    <w:rsid w:val="00EC777D"/>
    <w:rsid w:val="00ED3A27"/>
    <w:rsid w:val="00ED4AB1"/>
    <w:rsid w:val="00ED5A63"/>
    <w:rsid w:val="00EE31C6"/>
    <w:rsid w:val="00EE5A78"/>
    <w:rsid w:val="00EF3A02"/>
    <w:rsid w:val="00EF653B"/>
    <w:rsid w:val="00F004B2"/>
    <w:rsid w:val="00F00CDA"/>
    <w:rsid w:val="00F01082"/>
    <w:rsid w:val="00F0133A"/>
    <w:rsid w:val="00F01CA8"/>
    <w:rsid w:val="00F03F48"/>
    <w:rsid w:val="00F07C84"/>
    <w:rsid w:val="00F17097"/>
    <w:rsid w:val="00F1792C"/>
    <w:rsid w:val="00F201CE"/>
    <w:rsid w:val="00F2086F"/>
    <w:rsid w:val="00F21876"/>
    <w:rsid w:val="00F22357"/>
    <w:rsid w:val="00F2291F"/>
    <w:rsid w:val="00F32B1F"/>
    <w:rsid w:val="00F336E0"/>
    <w:rsid w:val="00F37836"/>
    <w:rsid w:val="00F41D27"/>
    <w:rsid w:val="00F4216C"/>
    <w:rsid w:val="00F46B1B"/>
    <w:rsid w:val="00F4751F"/>
    <w:rsid w:val="00F5208B"/>
    <w:rsid w:val="00F53E38"/>
    <w:rsid w:val="00F556C7"/>
    <w:rsid w:val="00F55E9B"/>
    <w:rsid w:val="00F572CD"/>
    <w:rsid w:val="00F6182D"/>
    <w:rsid w:val="00F61AB1"/>
    <w:rsid w:val="00F61CB7"/>
    <w:rsid w:val="00F61CD2"/>
    <w:rsid w:val="00F62AD8"/>
    <w:rsid w:val="00F637C6"/>
    <w:rsid w:val="00F725AE"/>
    <w:rsid w:val="00F74436"/>
    <w:rsid w:val="00F7508F"/>
    <w:rsid w:val="00F77A40"/>
    <w:rsid w:val="00F81B2B"/>
    <w:rsid w:val="00F82BEA"/>
    <w:rsid w:val="00F86283"/>
    <w:rsid w:val="00F87C23"/>
    <w:rsid w:val="00F90668"/>
    <w:rsid w:val="00F91F55"/>
    <w:rsid w:val="00F956D1"/>
    <w:rsid w:val="00F95F84"/>
    <w:rsid w:val="00F962DD"/>
    <w:rsid w:val="00F9792B"/>
    <w:rsid w:val="00FA0E5D"/>
    <w:rsid w:val="00FA26AC"/>
    <w:rsid w:val="00FA4054"/>
    <w:rsid w:val="00FA438B"/>
    <w:rsid w:val="00FA53E2"/>
    <w:rsid w:val="00FA7A95"/>
    <w:rsid w:val="00FB0A6D"/>
    <w:rsid w:val="00FB26A1"/>
    <w:rsid w:val="00FB2B16"/>
    <w:rsid w:val="00FC3CB4"/>
    <w:rsid w:val="00FC5D0E"/>
    <w:rsid w:val="00FC65AF"/>
    <w:rsid w:val="00FC6E3C"/>
    <w:rsid w:val="00FD0854"/>
    <w:rsid w:val="00FD4BD9"/>
    <w:rsid w:val="00FD6B7E"/>
    <w:rsid w:val="00FE3342"/>
    <w:rsid w:val="00FE3521"/>
    <w:rsid w:val="00FE5F65"/>
    <w:rsid w:val="00FE65DD"/>
    <w:rsid w:val="00FE74CD"/>
    <w:rsid w:val="00FF0860"/>
    <w:rsid w:val="00FF1229"/>
    <w:rsid w:val="00FF22B0"/>
    <w:rsid w:val="00FF3ED0"/>
    <w:rsid w:val="00FF5168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9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Message Header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qFormat="1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8539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uiPriority w:val="9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uiPriority w:val="9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link w:val="ListParagraphChar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aliases w:val="Normal (Web) Char,Обычный (Web)"/>
    <w:basedOn w:val="a0"/>
    <w:link w:val="a8"/>
    <w:uiPriority w:val="99"/>
    <w:unhideWhenUsed/>
    <w:qFormat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9">
    <w:name w:val="List Paragraph"/>
    <w:basedOn w:val="a0"/>
    <w:link w:val="aa"/>
    <w:uiPriority w:val="99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b">
    <w:name w:val="Strong"/>
    <w:uiPriority w:val="22"/>
    <w:qFormat/>
    <w:rsid w:val="00B540EE"/>
    <w:rPr>
      <w:b/>
      <w:bCs/>
    </w:rPr>
  </w:style>
  <w:style w:type="paragraph" w:styleId="ac">
    <w:name w:val="Balloon Text"/>
    <w:basedOn w:val="a0"/>
    <w:link w:val="ad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e">
    <w:name w:val="header"/>
    <w:basedOn w:val="a0"/>
    <w:link w:val="af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">
    <w:name w:val="Верхний колонтитул Знак"/>
    <w:link w:val="ae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styleId="af0">
    <w:name w:val="footer"/>
    <w:basedOn w:val="a0"/>
    <w:link w:val="af1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1">
    <w:name w:val="Нижний колонтитул Знак"/>
    <w:link w:val="af0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uiPriority w:val="99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2">
    <w:name w:val="No Spacing"/>
    <w:link w:val="af3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footnote text"/>
    <w:aliases w:val="Знак6,F1"/>
    <w:basedOn w:val="a0"/>
    <w:link w:val="af6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link w:val="af5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7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9">
    <w:name w:val="Основной текст_"/>
    <w:link w:val="68"/>
    <w:uiPriority w:val="99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a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9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b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c"/>
    <w:rsid w:val="00B540EE"/>
    <w:pPr>
      <w:spacing w:after="120"/>
    </w:pPr>
    <w:rPr>
      <w:rFonts w:eastAsia="Times New Roman"/>
    </w:rPr>
  </w:style>
  <w:style w:type="character" w:customStyle="1" w:styleId="afc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b"/>
    <w:rsid w:val="00B540EE"/>
    <w:rPr>
      <w:rFonts w:ascii="Calibri" w:eastAsia="Times New Roman" w:hAnsi="Calibri" w:cs="Times New Roman"/>
    </w:rPr>
  </w:style>
  <w:style w:type="character" w:styleId="afd">
    <w:name w:val="Emphasis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e">
    <w:name w:val="Body Text Indent"/>
    <w:basedOn w:val="a0"/>
    <w:link w:val="aff"/>
    <w:uiPriority w:val="99"/>
    <w:unhideWhenUsed/>
    <w:rsid w:val="00B540EE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uiPriority w:val="99"/>
    <w:rsid w:val="00B540EE"/>
  </w:style>
  <w:style w:type="character" w:styleId="aff0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D54BE8"/>
    <w:pPr>
      <w:tabs>
        <w:tab w:val="left" w:pos="0"/>
        <w:tab w:val="right" w:leader="dot" w:pos="9498"/>
      </w:tabs>
      <w:spacing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1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2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3">
    <w:name w:val="Без интервала Знак"/>
    <w:link w:val="af2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3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4">
    <w:name w:val="Title"/>
    <w:basedOn w:val="a0"/>
    <w:next w:val="a0"/>
    <w:link w:val="aff5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5">
    <w:name w:val="Название Знак"/>
    <w:link w:val="aff4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6">
    <w:name w:val="Subtitle"/>
    <w:basedOn w:val="a0"/>
    <w:next w:val="a0"/>
    <w:link w:val="aff7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7">
    <w:name w:val="Подзаголовок Знак"/>
    <w:link w:val="aff6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8">
    <w:name w:val="Block Text"/>
    <w:basedOn w:val="a0"/>
    <w:link w:val="aff9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9">
    <w:name w:val="Цитата Знак"/>
    <w:link w:val="aff8"/>
    <w:uiPriority w:val="99"/>
    <w:rsid w:val="00B540EE"/>
    <w:rPr>
      <w:rFonts w:eastAsia="Times New Roman"/>
      <w:i/>
      <w:iCs/>
      <w:color w:val="000000"/>
    </w:rPr>
  </w:style>
  <w:style w:type="paragraph" w:styleId="affa">
    <w:name w:val="Intense Quote"/>
    <w:basedOn w:val="a0"/>
    <w:next w:val="a0"/>
    <w:link w:val="affb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b">
    <w:name w:val="Выделенная цитата Знак"/>
    <w:link w:val="affa"/>
    <w:rsid w:val="00B540EE"/>
    <w:rPr>
      <w:rFonts w:eastAsia="Times New Roman"/>
      <w:b/>
      <w:bCs/>
      <w:i/>
      <w:iCs/>
      <w:color w:val="4F81BD"/>
    </w:rPr>
  </w:style>
  <w:style w:type="character" w:styleId="affc">
    <w:name w:val="Subtle Emphasis"/>
    <w:uiPriority w:val="19"/>
    <w:qFormat/>
    <w:rsid w:val="00B540EE"/>
    <w:rPr>
      <w:i/>
      <w:iCs/>
      <w:color w:val="808080"/>
    </w:rPr>
  </w:style>
  <w:style w:type="character" w:styleId="affd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e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f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0">
    <w:name w:val="Book Title"/>
    <w:uiPriority w:val="33"/>
    <w:qFormat/>
    <w:rsid w:val="00B540EE"/>
    <w:rPr>
      <w:b/>
      <w:bCs/>
      <w:smallCaps/>
      <w:spacing w:val="5"/>
    </w:rPr>
  </w:style>
  <w:style w:type="paragraph" w:styleId="afff1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39"/>
    <w:unhideWhenUsed/>
    <w:rsid w:val="0005656B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8E37B0"/>
    <w:pPr>
      <w:tabs>
        <w:tab w:val="left" w:pos="1843"/>
        <w:tab w:val="right" w:leader="dot" w:pos="9496"/>
      </w:tabs>
      <w:spacing w:after="0" w:line="240" w:lineRule="auto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2">
    <w:name w:val="Plain Text"/>
    <w:basedOn w:val="a0"/>
    <w:link w:val="afff3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3">
    <w:name w:val="Текст Знак"/>
    <w:link w:val="afff2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4">
    <w:name w:val="annotation reference"/>
    <w:rsid w:val="00B540EE"/>
    <w:rPr>
      <w:sz w:val="16"/>
      <w:szCs w:val="16"/>
    </w:rPr>
  </w:style>
  <w:style w:type="paragraph" w:styleId="afff5">
    <w:name w:val="annotation text"/>
    <w:basedOn w:val="a0"/>
    <w:link w:val="afff6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6">
    <w:name w:val="Текст примечания Знак"/>
    <w:link w:val="afff5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Абзац списка Знак"/>
    <w:link w:val="a9"/>
    <w:uiPriority w:val="99"/>
    <w:qFormat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7">
    <w:name w:val="А_сноска"/>
    <w:basedOn w:val="af5"/>
    <w:link w:val="afff8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8">
    <w:name w:val="А_сноска Знак"/>
    <w:link w:val="afff7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a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b">
    <w:name w:val="А_основной"/>
    <w:basedOn w:val="a0"/>
    <w:link w:val="afffc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c">
    <w:name w:val="А_основной Знак"/>
    <w:link w:val="afffb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uiPriority w:val="99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b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1"/>
    <w:locked/>
    <w:rsid w:val="00B540EE"/>
    <w:rPr>
      <w:b/>
      <w:shd w:val="clear" w:color="auto" w:fill="FFFFFF"/>
    </w:rPr>
  </w:style>
  <w:style w:type="paragraph" w:customStyle="1" w:styleId="211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d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e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f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0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1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4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5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6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7">
    <w:name w:val="Схема документа Знак"/>
    <w:link w:val="affff8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8">
    <w:name w:val="Document Map"/>
    <w:basedOn w:val="a0"/>
    <w:link w:val="affff7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9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a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b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1f4">
    <w:name w:val="Заголовок1"/>
    <w:basedOn w:val="a0"/>
    <w:next w:val="afb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5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6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7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8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c">
    <w:name w:val="Название Знак1"/>
    <w:uiPriority w:val="10"/>
    <w:rsid w:val="00B540EE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d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0"/>
    <w:link w:val="afffff2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3">
    <w:name w:val="Название таблицы"/>
    <w:basedOn w:val="afffff1"/>
    <w:uiPriority w:val="99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e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4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5">
    <w:name w:val="annotation subject"/>
    <w:basedOn w:val="afff5"/>
    <w:next w:val="afff5"/>
    <w:link w:val="afffff6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6">
    <w:name w:val="Тема примечания Знак"/>
    <w:link w:val="afffff5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7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f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0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8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8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9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a">
    <w:name w:val="Подпись к таблице_"/>
    <w:link w:val="afffffb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b">
    <w:name w:val="Подпись к таблице"/>
    <w:basedOn w:val="a0"/>
    <w:link w:val="afffffa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1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1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c">
    <w:name w:val="Колонтитул_"/>
    <w:link w:val="afffffd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d">
    <w:name w:val="Колонтитул"/>
    <w:basedOn w:val="a0"/>
    <w:link w:val="afffffc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e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2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0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1">
    <w:name w:val="Оглавление_"/>
    <w:link w:val="affffff2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2">
    <w:name w:val="Оглавление"/>
    <w:basedOn w:val="a0"/>
    <w:link w:val="affffff1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3"/>
    <w:uiPriority w:val="99"/>
    <w:qFormat/>
    <w:rsid w:val="00175DBF"/>
    <w:pPr>
      <w:numPr>
        <w:numId w:val="86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3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226">
    <w:name w:val="Заголовок №2 (2)_"/>
    <w:link w:val="2210"/>
    <w:rsid w:val="00DC0666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0"/>
    <w:link w:val="226"/>
    <w:rsid w:val="00DC0666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  <w:lang w:eastAsia="ru-RU"/>
    </w:rPr>
  </w:style>
  <w:style w:type="character" w:customStyle="1" w:styleId="227">
    <w:name w:val="Заголовок №2 (2)7"/>
    <w:rsid w:val="00DC0666"/>
    <w:rPr>
      <w:b/>
      <w:bCs/>
      <w:sz w:val="25"/>
      <w:szCs w:val="25"/>
      <w:shd w:val="clear" w:color="auto" w:fill="FFFFFF"/>
      <w:lang w:bidi="ar-SA"/>
    </w:rPr>
  </w:style>
  <w:style w:type="character" w:customStyle="1" w:styleId="2260">
    <w:name w:val="Заголовок №2 (2)6"/>
    <w:rsid w:val="00DC0666"/>
    <w:rPr>
      <w:b/>
      <w:bCs/>
      <w:sz w:val="25"/>
      <w:szCs w:val="25"/>
      <w:shd w:val="clear" w:color="auto" w:fill="FFFFFF"/>
      <w:lang w:bidi="ar-SA"/>
    </w:rPr>
  </w:style>
  <w:style w:type="character" w:customStyle="1" w:styleId="2250">
    <w:name w:val="Заголовок №2 (2)5"/>
    <w:rsid w:val="00DC0666"/>
    <w:rPr>
      <w:b/>
      <w:bCs/>
      <w:noProof/>
      <w:sz w:val="25"/>
      <w:szCs w:val="25"/>
      <w:lang w:bidi="ar-SA"/>
    </w:rPr>
  </w:style>
  <w:style w:type="character" w:customStyle="1" w:styleId="135">
    <w:name w:val="Основной текст (13)5"/>
    <w:rsid w:val="00DC0666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c5">
    <w:name w:val="c5"/>
    <w:uiPriority w:val="99"/>
    <w:rsid w:val="00DC0666"/>
    <w:rPr>
      <w:rFonts w:cs="Times New Roman"/>
    </w:rPr>
  </w:style>
  <w:style w:type="paragraph" w:customStyle="1" w:styleId="311">
    <w:name w:val="Основной текст с отступом 31"/>
    <w:basedOn w:val="a0"/>
    <w:rsid w:val="00DC0666"/>
    <w:pPr>
      <w:suppressAutoHyphens/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ar-SA"/>
    </w:rPr>
  </w:style>
  <w:style w:type="paragraph" w:customStyle="1" w:styleId="217">
    <w:name w:val="Основной текст с отступом 21"/>
    <w:basedOn w:val="a0"/>
    <w:rsid w:val="00DC0666"/>
    <w:pPr>
      <w:suppressAutoHyphens/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ar-SA"/>
    </w:rPr>
  </w:style>
  <w:style w:type="paragraph" w:customStyle="1" w:styleId="ConsPlusTitle">
    <w:name w:val="ConsPlusTitle"/>
    <w:uiPriority w:val="99"/>
    <w:rsid w:val="00DC0666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sz w:val="16"/>
      <w:szCs w:val="16"/>
    </w:rPr>
  </w:style>
  <w:style w:type="character" w:customStyle="1" w:styleId="3pt">
    <w:name w:val="Основной текст + Интервал 3 pt"/>
    <w:rsid w:val="00DC0666"/>
    <w:rPr>
      <w:rFonts w:ascii="Times New Roman" w:eastAsia="Times New Roman" w:hAnsi="Times New Roman"/>
      <w:spacing w:val="60"/>
      <w:shd w:val="clear" w:color="auto" w:fill="FFFFFF"/>
    </w:rPr>
  </w:style>
  <w:style w:type="character" w:customStyle="1" w:styleId="1491">
    <w:name w:val="Основной текст (14)91"/>
    <w:rsid w:val="00DC0666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9">
    <w:name w:val="Основной текст (14)89"/>
    <w:rsid w:val="00DC0666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paragraph" w:customStyle="1" w:styleId="affffff4">
    <w:name w:val="Базовый"/>
    <w:rsid w:val="00DC0666"/>
    <w:pPr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2">
    <w:name w:val="c2"/>
    <w:basedOn w:val="a1"/>
    <w:rsid w:val="00DC0666"/>
  </w:style>
  <w:style w:type="character" w:customStyle="1" w:styleId="remarkable-pre-marked">
    <w:name w:val="remarkable-pre-marked"/>
    <w:basedOn w:val="a1"/>
    <w:rsid w:val="00DC0666"/>
  </w:style>
  <w:style w:type="paragraph" w:customStyle="1" w:styleId="maintext">
    <w:name w:val="maintext"/>
    <w:basedOn w:val="a0"/>
    <w:rsid w:val="00DC0666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FR1">
    <w:name w:val="FR1"/>
    <w:rsid w:val="00DC0666"/>
    <w:pPr>
      <w:widowControl w:val="0"/>
      <w:spacing w:before="360"/>
    </w:pPr>
    <w:rPr>
      <w:rFonts w:ascii="Arial" w:eastAsia="Times New Roman" w:hAnsi="Arial"/>
      <w:b/>
      <w:snapToGrid w:val="0"/>
      <w:sz w:val="18"/>
    </w:rPr>
  </w:style>
  <w:style w:type="paragraph" w:customStyle="1" w:styleId="2ff1">
    <w:name w:val="Обычный2"/>
    <w:rsid w:val="00DC0666"/>
    <w:pPr>
      <w:widowControl w:val="0"/>
      <w:spacing w:before="120" w:line="260" w:lineRule="auto"/>
      <w:ind w:left="80" w:firstLine="460"/>
      <w:jc w:val="both"/>
    </w:pPr>
    <w:rPr>
      <w:rFonts w:ascii="Times New Roman" w:eastAsia="Times New Roman" w:hAnsi="Times New Roman"/>
      <w:snapToGrid w:val="0"/>
      <w:sz w:val="18"/>
    </w:rPr>
  </w:style>
  <w:style w:type="paragraph" w:customStyle="1" w:styleId="affffff5">
    <w:name w:val="Указатель (основной)"/>
    <w:basedOn w:val="a0"/>
    <w:rsid w:val="00DC0666"/>
    <w:pPr>
      <w:spacing w:after="0" w:line="240" w:lineRule="atLeast"/>
      <w:ind w:left="360" w:hanging="360"/>
    </w:pPr>
    <w:rPr>
      <w:rFonts w:ascii="Times New Roman" w:eastAsia="Times New Roman" w:hAnsi="Times New Roman"/>
      <w:szCs w:val="20"/>
      <w:lang w:eastAsia="ru-RU"/>
    </w:rPr>
  </w:style>
  <w:style w:type="paragraph" w:styleId="affffff6">
    <w:name w:val="List"/>
    <w:basedOn w:val="afb"/>
    <w:rsid w:val="00DC0666"/>
    <w:pPr>
      <w:tabs>
        <w:tab w:val="left" w:pos="720"/>
      </w:tabs>
      <w:spacing w:after="80" w:line="240" w:lineRule="auto"/>
      <w:ind w:left="720" w:hanging="360"/>
    </w:pPr>
    <w:rPr>
      <w:rFonts w:ascii="Times New Roman" w:hAnsi="Times New Roman"/>
      <w:sz w:val="20"/>
      <w:szCs w:val="20"/>
      <w:lang w:eastAsia="ru-RU"/>
    </w:rPr>
  </w:style>
  <w:style w:type="paragraph" w:customStyle="1" w:styleId="affffff7">
    <w:name w:val="Таблица"/>
    <w:basedOn w:val="a0"/>
    <w:rsid w:val="00DC0666"/>
    <w:pPr>
      <w:tabs>
        <w:tab w:val="left" w:pos="4500"/>
        <w:tab w:val="left" w:pos="9180"/>
        <w:tab w:val="left" w:pos="9360"/>
      </w:tabs>
      <w:autoSpaceDE w:val="0"/>
      <w:autoSpaceDN w:val="0"/>
      <w:adjustRightInd w:val="0"/>
      <w:spacing w:after="0" w:line="194" w:lineRule="atLeast"/>
      <w:textAlignment w:val="center"/>
    </w:pPr>
    <w:rPr>
      <w:rFonts w:ascii="NewtonCSanPin" w:eastAsia="Times New Roman" w:hAnsi="NewtonCSanPin"/>
      <w:color w:val="000000"/>
      <w:sz w:val="19"/>
      <w:szCs w:val="19"/>
    </w:rPr>
  </w:style>
  <w:style w:type="character" w:customStyle="1" w:styleId="FontStyle71">
    <w:name w:val="Font Style71"/>
    <w:rsid w:val="00DC0666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79">
    <w:name w:val="Font Style79"/>
    <w:rsid w:val="00DC0666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0"/>
    <w:rsid w:val="00DC0666"/>
    <w:pPr>
      <w:widowControl w:val="0"/>
      <w:autoSpaceDE w:val="0"/>
      <w:autoSpaceDN w:val="0"/>
      <w:adjustRightInd w:val="0"/>
      <w:spacing w:after="0" w:line="283" w:lineRule="exact"/>
    </w:pPr>
    <w:rPr>
      <w:rFonts w:ascii="Times New Roman" w:eastAsia="Times New Roman" w:hAnsi="Times New Roman"/>
      <w:sz w:val="24"/>
      <w:szCs w:val="24"/>
      <w:lang w:val="en-US" w:bidi="en-US"/>
    </w:rPr>
  </w:style>
  <w:style w:type="character" w:customStyle="1" w:styleId="afffff2">
    <w:name w:val="Основной Знак"/>
    <w:link w:val="afffff1"/>
    <w:rsid w:val="0064213C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8">
    <w:name w:val="Обычный (веб) Знак"/>
    <w:aliases w:val="Normal (Web) Char Знак,Обычный (Web) Знак"/>
    <w:link w:val="a7"/>
    <w:uiPriority w:val="99"/>
    <w:rsid w:val="0064213C"/>
    <w:rPr>
      <w:rFonts w:eastAsia="Times New Roman"/>
      <w:sz w:val="24"/>
      <w:szCs w:val="24"/>
    </w:rPr>
  </w:style>
  <w:style w:type="paragraph" w:customStyle="1" w:styleId="14TexstOSNOVA1012">
    <w:name w:val="14TexstOSNOVA_10/12"/>
    <w:basedOn w:val="a0"/>
    <w:uiPriority w:val="99"/>
    <w:rsid w:val="0064213C"/>
    <w:pPr>
      <w:autoSpaceDE w:val="0"/>
      <w:autoSpaceDN w:val="0"/>
      <w:adjustRightInd w:val="0"/>
      <w:spacing w:after="0" w:line="240" w:lineRule="atLeast"/>
      <w:ind w:firstLine="340"/>
      <w:jc w:val="both"/>
      <w:textAlignment w:val="center"/>
    </w:pPr>
    <w:rPr>
      <w:rFonts w:ascii="PragmaticaC" w:eastAsia="Times New Roman" w:hAnsi="PragmaticaC" w:cs="PragmaticaC"/>
      <w:color w:val="000000"/>
      <w:sz w:val="20"/>
      <w:szCs w:val="20"/>
      <w:lang w:eastAsia="ru-RU"/>
    </w:rPr>
  </w:style>
  <w:style w:type="character" w:customStyle="1" w:styleId="95pt">
    <w:name w:val="Основной текст + 9;5 pt;Полужирный"/>
    <w:basedOn w:val="af9"/>
    <w:rsid w:val="00911094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paragraph" w:customStyle="1" w:styleId="21">
    <w:name w:val="Средняя сетка 21"/>
    <w:basedOn w:val="a0"/>
    <w:uiPriority w:val="1"/>
    <w:qFormat/>
    <w:rsid w:val="004B1942"/>
    <w:pPr>
      <w:numPr>
        <w:numId w:val="166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/>
      <w:sz w:val="28"/>
      <w:szCs w:val="24"/>
      <w:lang w:eastAsia="ru-RU"/>
    </w:rPr>
  </w:style>
  <w:style w:type="paragraph" w:styleId="affffff8">
    <w:name w:val="Message Header"/>
    <w:basedOn w:val="affffff7"/>
    <w:link w:val="affffff9"/>
    <w:rsid w:val="005A51A8"/>
    <w:pPr>
      <w:jc w:val="center"/>
    </w:pPr>
    <w:rPr>
      <w:b/>
      <w:bCs/>
      <w:lang w:eastAsia="ru-RU"/>
    </w:rPr>
  </w:style>
  <w:style w:type="character" w:customStyle="1" w:styleId="affffff9">
    <w:name w:val="Шапка Знак"/>
    <w:basedOn w:val="a1"/>
    <w:link w:val="affffff8"/>
    <w:rsid w:val="005A51A8"/>
    <w:rPr>
      <w:rFonts w:ascii="NewtonCSanPin" w:eastAsia="Times New Roman" w:hAnsi="NewtonCSanPin"/>
      <w:b/>
      <w:bCs/>
      <w:color w:val="000000"/>
      <w:sz w:val="19"/>
      <w:szCs w:val="19"/>
    </w:rPr>
  </w:style>
  <w:style w:type="character" w:customStyle="1" w:styleId="dash041e0441043d043e0432043d043e0439002004420435043a04410442002004410020043e0442044104420443043f043e043c00202char1">
    <w:name w:val="dash041e_0441_043d_043e_0432_043d_043e_0439_0020_0442_0435_043a_0441_0442_0020_0441_0020_043e_0442_0441_0442_0443_043f_043e_043c_00202__char1"/>
    <w:basedOn w:val="a1"/>
    <w:rsid w:val="008A79B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00202">
    <w:name w:val="dash041e_0441_043d_043e_0432_043d_043e_0439_0020_0442_0435_043a_0441_0442_0020_0441_0020_043e_0442_0441_0442_0443_043f_043e_043c_00202"/>
    <w:basedOn w:val="a0"/>
    <w:rsid w:val="008A79B3"/>
    <w:pPr>
      <w:spacing w:after="120" w:line="480" w:lineRule="atLeast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d043e0432044b0439char1">
    <w:name w:val="dash041d_043e_0432_044b_0439__char1"/>
    <w:basedOn w:val="a1"/>
    <w:rsid w:val="008A79B3"/>
    <w:rPr>
      <w:rFonts w:ascii="Times New Roman" w:hAnsi="Times New Roman" w:cs="Times New Roman" w:hint="default"/>
      <w:strike w:val="0"/>
      <w:dstrike w:val="0"/>
      <w:sz w:val="28"/>
      <w:szCs w:val="28"/>
      <w:u w:val="none"/>
      <w:effect w:val="none"/>
    </w:rPr>
  </w:style>
  <w:style w:type="paragraph" w:customStyle="1" w:styleId="dash041d043e0432044b0439">
    <w:name w:val="dash041d_043e_0432_044b_0439"/>
    <w:basedOn w:val="a0"/>
    <w:rsid w:val="008A79B3"/>
    <w:pPr>
      <w:spacing w:after="0" w:line="360" w:lineRule="atLeast"/>
      <w:ind w:firstLine="440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achar1">
    <w:name w:val="a__char1"/>
    <w:basedOn w:val="a1"/>
    <w:rsid w:val="008A79B3"/>
    <w:rPr>
      <w:rFonts w:ascii="Arial" w:hAnsi="Arial" w:cs="Arial" w:hint="default"/>
      <w:strike w:val="0"/>
      <w:dstrike w:val="0"/>
      <w:sz w:val="22"/>
      <w:szCs w:val="22"/>
      <w:u w:val="none"/>
      <w:effect w:val="none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basedOn w:val="a1"/>
    <w:rsid w:val="00D82B67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0"/>
    <w:rsid w:val="00D82B67"/>
    <w:pPr>
      <w:spacing w:after="0" w:line="240" w:lineRule="auto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basedOn w:val="a1"/>
    <w:rsid w:val="00D82B67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NoParagraphStyle">
    <w:name w:val="[No Paragraph Style]"/>
    <w:uiPriority w:val="99"/>
    <w:rsid w:val="005C7A3D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dt-p">
    <w:name w:val="dt-p"/>
    <w:basedOn w:val="a0"/>
    <w:rsid w:val="00CF7DD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t-m">
    <w:name w:val="dt-m"/>
    <w:basedOn w:val="a1"/>
    <w:rsid w:val="00CF7DD4"/>
  </w:style>
  <w:style w:type="paragraph" w:customStyle="1" w:styleId="p3">
    <w:name w:val="p3"/>
    <w:basedOn w:val="a0"/>
    <w:rsid w:val="00812671"/>
    <w:pPr>
      <w:suppressAutoHyphens/>
      <w:autoSpaceDN w:val="0"/>
      <w:spacing w:before="28" w:after="28" w:line="240" w:lineRule="auto"/>
    </w:pPr>
    <w:rPr>
      <w:rFonts w:ascii="Times New Roman" w:eastAsia="SimSun" w:hAnsi="Times New Roman" w:cs="Calibri"/>
      <w:kern w:val="3"/>
      <w:sz w:val="24"/>
      <w:szCs w:val="24"/>
    </w:rPr>
  </w:style>
  <w:style w:type="paragraph" w:customStyle="1" w:styleId="p2">
    <w:name w:val="p2"/>
    <w:basedOn w:val="a0"/>
    <w:rsid w:val="00812671"/>
    <w:pPr>
      <w:suppressAutoHyphens/>
      <w:autoSpaceDN w:val="0"/>
      <w:spacing w:before="28" w:after="28" w:line="240" w:lineRule="auto"/>
    </w:pPr>
    <w:rPr>
      <w:rFonts w:ascii="Times New Roman" w:eastAsia="SimSun" w:hAnsi="Times New Roman" w:cs="Calibri"/>
      <w:kern w:val="3"/>
      <w:sz w:val="24"/>
      <w:szCs w:val="24"/>
    </w:rPr>
  </w:style>
  <w:style w:type="character" w:customStyle="1" w:styleId="FontStyle45">
    <w:name w:val="Font Style45"/>
    <w:basedOn w:val="a1"/>
    <w:rsid w:val="00667F4E"/>
    <w:rPr>
      <w:rFonts w:ascii="Arial" w:hAnsi="Arial" w:cs="Arial"/>
      <w:sz w:val="18"/>
      <w:szCs w:val="18"/>
    </w:rPr>
  </w:style>
  <w:style w:type="character" w:customStyle="1" w:styleId="201">
    <w:name w:val="Основной текст (20)_"/>
    <w:link w:val="2010"/>
    <w:rsid w:val="00666B10"/>
    <w:rPr>
      <w:b/>
      <w:bCs/>
      <w:sz w:val="25"/>
      <w:szCs w:val="25"/>
      <w:shd w:val="clear" w:color="auto" w:fill="FFFFFF"/>
    </w:rPr>
  </w:style>
  <w:style w:type="paragraph" w:customStyle="1" w:styleId="2010">
    <w:name w:val="Основной текст (20)1"/>
    <w:basedOn w:val="a0"/>
    <w:link w:val="201"/>
    <w:rsid w:val="00666B10"/>
    <w:pPr>
      <w:shd w:val="clear" w:color="auto" w:fill="FFFFFF"/>
      <w:spacing w:after="60" w:line="283" w:lineRule="exact"/>
    </w:pPr>
    <w:rPr>
      <w:b/>
      <w:bCs/>
      <w:sz w:val="25"/>
      <w:szCs w:val="25"/>
      <w:lang w:eastAsia="ru-RU"/>
    </w:rPr>
  </w:style>
  <w:style w:type="character" w:customStyle="1" w:styleId="ListParagraphChar">
    <w:name w:val="List Paragraph Char"/>
    <w:link w:val="11"/>
    <w:locked/>
    <w:rsid w:val="00666B10"/>
    <w:rPr>
      <w:rFonts w:ascii="Times New Roman" w:hAnsi="Times New Roman"/>
    </w:rPr>
  </w:style>
  <w:style w:type="paragraph" w:customStyle="1" w:styleId="copyright-info">
    <w:name w:val="copyright-info"/>
    <w:basedOn w:val="a0"/>
    <w:rsid w:val="00666B1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4b">
    <w:name w:val="Заг 4"/>
    <w:basedOn w:val="a0"/>
    <w:uiPriority w:val="99"/>
    <w:rsid w:val="00BE10DE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  <w:lang w:eastAsia="ru-RU"/>
    </w:rPr>
  </w:style>
  <w:style w:type="character" w:styleId="affffffa">
    <w:name w:val="line number"/>
    <w:basedOn w:val="a1"/>
    <w:uiPriority w:val="99"/>
    <w:semiHidden/>
    <w:unhideWhenUsed/>
    <w:rsid w:val="006B287A"/>
  </w:style>
  <w:style w:type="paragraph" w:customStyle="1" w:styleId="ParaAttribute10">
    <w:name w:val="ParaAttribute10"/>
    <w:uiPriority w:val="99"/>
    <w:rsid w:val="00CC4345"/>
    <w:pPr>
      <w:jc w:val="both"/>
    </w:pPr>
    <w:rPr>
      <w:rFonts w:ascii="Times New Roman" w:eastAsia="№Е" w:hAnsi="Times New Roman"/>
    </w:rPr>
  </w:style>
  <w:style w:type="paragraph" w:customStyle="1" w:styleId="ParaAttribute16">
    <w:name w:val="ParaAttribute16"/>
    <w:uiPriority w:val="99"/>
    <w:rsid w:val="00CC4345"/>
    <w:pPr>
      <w:ind w:left="1080"/>
      <w:jc w:val="both"/>
    </w:pPr>
    <w:rPr>
      <w:rFonts w:ascii="Times New Roman" w:eastAsia="№Е" w:hAnsi="Times New Roman"/>
    </w:rPr>
  </w:style>
  <w:style w:type="paragraph" w:customStyle="1" w:styleId="ParaAttribute38">
    <w:name w:val="ParaAttribute38"/>
    <w:rsid w:val="00CC4345"/>
    <w:pPr>
      <w:ind w:right="-1"/>
      <w:jc w:val="both"/>
    </w:pPr>
    <w:rPr>
      <w:rFonts w:ascii="Times New Roman" w:eastAsia="№Е" w:hAnsi="Times New Roman"/>
    </w:rPr>
  </w:style>
  <w:style w:type="character" w:customStyle="1" w:styleId="CharAttribute484">
    <w:name w:val="CharAttribute484"/>
    <w:uiPriority w:val="99"/>
    <w:rsid w:val="00CC4345"/>
    <w:rPr>
      <w:rFonts w:ascii="Times New Roman" w:eastAsia="Times New Roman" w:hAnsi="Times New Roman" w:cs="Times New Roman" w:hint="default"/>
      <w:i/>
      <w:iCs w:val="0"/>
      <w:sz w:val="28"/>
    </w:rPr>
  </w:style>
  <w:style w:type="character" w:customStyle="1" w:styleId="CharAttribute3">
    <w:name w:val="CharAttribute3"/>
    <w:rsid w:val="00CC4345"/>
    <w:rPr>
      <w:rFonts w:ascii="Times New Roman" w:eastAsia="Batang" w:hAnsi="Batang" w:cs="Times New Roman" w:hint="default"/>
      <w:sz w:val="28"/>
    </w:rPr>
  </w:style>
  <w:style w:type="character" w:customStyle="1" w:styleId="CharAttribute501">
    <w:name w:val="CharAttribute501"/>
    <w:uiPriority w:val="99"/>
    <w:rsid w:val="00CC4345"/>
    <w:rPr>
      <w:rFonts w:ascii="Times New Roman" w:eastAsia="Times New Roman" w:hAnsi="Times New Roman" w:cs="Times New Roman" w:hint="default"/>
      <w:i/>
      <w:iCs w:val="0"/>
      <w:sz w:val="28"/>
      <w:u w:val="single"/>
    </w:rPr>
  </w:style>
  <w:style w:type="character" w:customStyle="1" w:styleId="CharAttribute502">
    <w:name w:val="CharAttribute502"/>
    <w:rsid w:val="00CC4345"/>
    <w:rPr>
      <w:rFonts w:ascii="Times New Roman" w:eastAsia="Times New Roman" w:hAnsi="Times New Roman" w:cs="Times New Roman" w:hint="default"/>
      <w:i/>
      <w:iCs w:val="0"/>
      <w:sz w:val="28"/>
    </w:rPr>
  </w:style>
  <w:style w:type="character" w:customStyle="1" w:styleId="CharAttribute526">
    <w:name w:val="CharAttribute526"/>
    <w:rsid w:val="00CC4345"/>
    <w:rPr>
      <w:rFonts w:ascii="Times New Roman" w:eastAsia="Times New Roman" w:hAnsi="Times New Roman" w:cs="Times New Roman" w:hint="default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Message Header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Plain Text" w:uiPriority="0"/>
    <w:lsdException w:name="Normal (Web)" w:qFormat="1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8539D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uiPriority w:val="9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uiPriority w:val="9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0"/>
    <w:link w:val="ListParagraphChar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aliases w:val="Normal (Web) Char,Обычный (Web)"/>
    <w:basedOn w:val="a0"/>
    <w:link w:val="a8"/>
    <w:uiPriority w:val="99"/>
    <w:unhideWhenUsed/>
    <w:qFormat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9">
    <w:name w:val="List Paragraph"/>
    <w:basedOn w:val="a0"/>
    <w:link w:val="aa"/>
    <w:uiPriority w:val="99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b">
    <w:name w:val="Strong"/>
    <w:uiPriority w:val="22"/>
    <w:qFormat/>
    <w:rsid w:val="00B540EE"/>
    <w:rPr>
      <w:b/>
      <w:bCs/>
    </w:rPr>
  </w:style>
  <w:style w:type="paragraph" w:styleId="ac">
    <w:name w:val="Balloon Text"/>
    <w:basedOn w:val="a0"/>
    <w:link w:val="ad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d">
    <w:name w:val="Текст выноски Знак"/>
    <w:link w:val="ac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e">
    <w:name w:val="header"/>
    <w:basedOn w:val="a0"/>
    <w:link w:val="af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">
    <w:name w:val="Верхний колонтитул Знак"/>
    <w:link w:val="ae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styleId="af0">
    <w:name w:val="footer"/>
    <w:basedOn w:val="a0"/>
    <w:link w:val="af1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1">
    <w:name w:val="Нижний колонтитул Знак"/>
    <w:link w:val="af0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2">
    <w:name w:val="No Spacing"/>
    <w:link w:val="af3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4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5">
    <w:name w:val="footnote text"/>
    <w:aliases w:val="Знак6,F1"/>
    <w:basedOn w:val="a0"/>
    <w:link w:val="af6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6">
    <w:name w:val="Текст сноски Знак"/>
    <w:aliases w:val="Знак6 Знак,F1 Знак"/>
    <w:link w:val="af5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7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8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9">
    <w:name w:val="Основной текст_"/>
    <w:link w:val="68"/>
    <w:uiPriority w:val="99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a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9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b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c"/>
    <w:rsid w:val="00B540EE"/>
    <w:pPr>
      <w:spacing w:after="120"/>
    </w:pPr>
    <w:rPr>
      <w:rFonts w:eastAsia="Times New Roman"/>
    </w:rPr>
  </w:style>
  <w:style w:type="character" w:customStyle="1" w:styleId="afc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b"/>
    <w:rsid w:val="00B540EE"/>
    <w:rPr>
      <w:rFonts w:ascii="Calibri" w:eastAsia="Times New Roman" w:hAnsi="Calibri" w:cs="Times New Roman"/>
    </w:rPr>
  </w:style>
  <w:style w:type="character" w:styleId="afd">
    <w:name w:val="Emphasis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e">
    <w:name w:val="Body Text Indent"/>
    <w:basedOn w:val="a0"/>
    <w:link w:val="aff"/>
    <w:uiPriority w:val="99"/>
    <w:unhideWhenUsed/>
    <w:rsid w:val="00B540EE"/>
    <w:pPr>
      <w:spacing w:after="120"/>
      <w:ind w:left="283"/>
    </w:pPr>
  </w:style>
  <w:style w:type="character" w:customStyle="1" w:styleId="aff">
    <w:name w:val="Основной текст с отступом Знак"/>
    <w:basedOn w:val="a1"/>
    <w:link w:val="afe"/>
    <w:uiPriority w:val="99"/>
    <w:rsid w:val="00B540EE"/>
  </w:style>
  <w:style w:type="character" w:styleId="aff0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0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D54BE8"/>
    <w:pPr>
      <w:tabs>
        <w:tab w:val="left" w:pos="0"/>
        <w:tab w:val="right" w:leader="dot" w:pos="9498"/>
      </w:tabs>
      <w:spacing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1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2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3">
    <w:name w:val="Без интервала Знак"/>
    <w:link w:val="af2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3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4">
    <w:name w:val="Title"/>
    <w:basedOn w:val="a0"/>
    <w:next w:val="a0"/>
    <w:link w:val="aff5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5">
    <w:name w:val="Название Знак"/>
    <w:link w:val="aff4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6">
    <w:name w:val="Subtitle"/>
    <w:basedOn w:val="a0"/>
    <w:next w:val="a0"/>
    <w:link w:val="aff7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7">
    <w:name w:val="Подзаголовок Знак"/>
    <w:link w:val="aff6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8">
    <w:name w:val="Block Text"/>
    <w:basedOn w:val="a0"/>
    <w:link w:val="aff9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9">
    <w:name w:val="Цитата Знак"/>
    <w:link w:val="aff8"/>
    <w:uiPriority w:val="99"/>
    <w:rsid w:val="00B540EE"/>
    <w:rPr>
      <w:rFonts w:eastAsia="Times New Roman"/>
      <w:i/>
      <w:iCs/>
      <w:color w:val="000000"/>
    </w:rPr>
  </w:style>
  <w:style w:type="paragraph" w:styleId="affa">
    <w:name w:val="Intense Quote"/>
    <w:basedOn w:val="a0"/>
    <w:next w:val="a0"/>
    <w:link w:val="affb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b">
    <w:name w:val="Выделенная цитата Знак"/>
    <w:link w:val="affa"/>
    <w:rsid w:val="00B540EE"/>
    <w:rPr>
      <w:rFonts w:eastAsia="Times New Roman"/>
      <w:b/>
      <w:bCs/>
      <w:i/>
      <w:iCs/>
      <w:color w:val="4F81BD"/>
    </w:rPr>
  </w:style>
  <w:style w:type="character" w:styleId="affc">
    <w:name w:val="Subtle Emphasis"/>
    <w:uiPriority w:val="19"/>
    <w:qFormat/>
    <w:rsid w:val="00B540EE"/>
    <w:rPr>
      <w:i/>
      <w:iCs/>
      <w:color w:val="808080"/>
    </w:rPr>
  </w:style>
  <w:style w:type="character" w:styleId="affd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e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f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0">
    <w:name w:val="Book Title"/>
    <w:uiPriority w:val="33"/>
    <w:qFormat/>
    <w:rsid w:val="00B540EE"/>
    <w:rPr>
      <w:b/>
      <w:bCs/>
      <w:smallCaps/>
      <w:spacing w:val="5"/>
    </w:rPr>
  </w:style>
  <w:style w:type="paragraph" w:styleId="afff1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toc 2"/>
    <w:basedOn w:val="a0"/>
    <w:next w:val="a0"/>
    <w:autoRedefine/>
    <w:uiPriority w:val="39"/>
    <w:unhideWhenUsed/>
    <w:rsid w:val="0005656B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8E37B0"/>
    <w:pPr>
      <w:tabs>
        <w:tab w:val="left" w:pos="1843"/>
        <w:tab w:val="right" w:leader="dot" w:pos="9496"/>
      </w:tabs>
      <w:spacing w:after="0" w:line="240" w:lineRule="auto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2">
    <w:name w:val="Plain Text"/>
    <w:basedOn w:val="a0"/>
    <w:link w:val="afff3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3">
    <w:name w:val="Текст Знак"/>
    <w:link w:val="afff2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4">
    <w:name w:val="annotation reference"/>
    <w:rsid w:val="00B540EE"/>
    <w:rPr>
      <w:sz w:val="16"/>
      <w:szCs w:val="16"/>
    </w:rPr>
  </w:style>
  <w:style w:type="paragraph" w:styleId="afff5">
    <w:name w:val="annotation text"/>
    <w:basedOn w:val="a0"/>
    <w:link w:val="afff6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6">
    <w:name w:val="Текст примечания Знак"/>
    <w:link w:val="afff5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Абзац списка Знак"/>
    <w:link w:val="a9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7">
    <w:name w:val="А_сноска"/>
    <w:basedOn w:val="af5"/>
    <w:link w:val="afff8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8">
    <w:name w:val="А_сноска Знак"/>
    <w:link w:val="afff7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a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b">
    <w:name w:val="А_основной"/>
    <w:basedOn w:val="a0"/>
    <w:link w:val="afffc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c">
    <w:name w:val="А_основной Знак"/>
    <w:link w:val="afffb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uiPriority w:val="99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b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1"/>
    <w:locked/>
    <w:rsid w:val="00B540EE"/>
    <w:rPr>
      <w:b/>
      <w:shd w:val="clear" w:color="auto" w:fill="FFFFFF"/>
    </w:rPr>
  </w:style>
  <w:style w:type="paragraph" w:customStyle="1" w:styleId="211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d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e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f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0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1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4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5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6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7">
    <w:name w:val="Схема документа Знак"/>
    <w:link w:val="affff8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8">
    <w:name w:val="Document Map"/>
    <w:basedOn w:val="a0"/>
    <w:link w:val="affff7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9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a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b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1f4">
    <w:name w:val="Заголовок1"/>
    <w:basedOn w:val="a0"/>
    <w:next w:val="afb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5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6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2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7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8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c">
    <w:name w:val="Название Знак1"/>
    <w:uiPriority w:val="10"/>
    <w:rsid w:val="00B540EE"/>
    <w:rPr>
      <w:b/>
      <w:sz w:val="24"/>
      <w:lang w:val="ru-RU" w:eastAsia="ru-RU"/>
    </w:rPr>
  </w:style>
  <w:style w:type="paragraph" w:customStyle="1" w:styleId="213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d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0"/>
    <w:link w:val="afffff2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3">
    <w:name w:val="Название таблицы"/>
    <w:basedOn w:val="afffff1"/>
    <w:uiPriority w:val="99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e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4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5">
    <w:name w:val="annotation subject"/>
    <w:basedOn w:val="afff5"/>
    <w:next w:val="afff5"/>
    <w:link w:val="afffff6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6">
    <w:name w:val="Тема примечания Знак"/>
    <w:link w:val="afffff5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7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f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0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8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8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9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a">
    <w:name w:val="Подпись к таблице_"/>
    <w:link w:val="afffffb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b">
    <w:name w:val="Подпись к таблице"/>
    <w:basedOn w:val="a0"/>
    <w:link w:val="afffffa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1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1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4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4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c">
    <w:name w:val="Колонтитул_"/>
    <w:link w:val="afffffd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d">
    <w:name w:val="Колонтитул"/>
    <w:basedOn w:val="a0"/>
    <w:link w:val="afffffc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e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f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5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2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0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1">
    <w:name w:val="Оглавление_"/>
    <w:link w:val="affffff2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2">
    <w:name w:val="Оглавление"/>
    <w:basedOn w:val="a0"/>
    <w:link w:val="affffff1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6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3"/>
    <w:uiPriority w:val="99"/>
    <w:qFormat/>
    <w:rsid w:val="00175DBF"/>
    <w:pPr>
      <w:numPr>
        <w:numId w:val="9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3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character" w:customStyle="1" w:styleId="226">
    <w:name w:val="Заголовок №2 (2)_"/>
    <w:link w:val="2210"/>
    <w:rsid w:val="00DC0666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0"/>
    <w:link w:val="226"/>
    <w:rsid w:val="00DC0666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  <w:lang w:eastAsia="ru-RU"/>
    </w:rPr>
  </w:style>
  <w:style w:type="character" w:customStyle="1" w:styleId="227">
    <w:name w:val="Заголовок №2 (2)7"/>
    <w:rsid w:val="00DC0666"/>
    <w:rPr>
      <w:b/>
      <w:bCs/>
      <w:sz w:val="25"/>
      <w:szCs w:val="25"/>
      <w:shd w:val="clear" w:color="auto" w:fill="FFFFFF"/>
      <w:lang w:bidi="ar-SA"/>
    </w:rPr>
  </w:style>
  <w:style w:type="character" w:customStyle="1" w:styleId="2260">
    <w:name w:val="Заголовок №2 (2)6"/>
    <w:rsid w:val="00DC0666"/>
    <w:rPr>
      <w:b/>
      <w:bCs/>
      <w:sz w:val="25"/>
      <w:szCs w:val="25"/>
      <w:shd w:val="clear" w:color="auto" w:fill="FFFFFF"/>
      <w:lang w:bidi="ar-SA"/>
    </w:rPr>
  </w:style>
  <w:style w:type="character" w:customStyle="1" w:styleId="2250">
    <w:name w:val="Заголовок №2 (2)5"/>
    <w:rsid w:val="00DC0666"/>
    <w:rPr>
      <w:b/>
      <w:bCs/>
      <w:noProof/>
      <w:sz w:val="25"/>
      <w:szCs w:val="25"/>
      <w:lang w:bidi="ar-SA"/>
    </w:rPr>
  </w:style>
  <w:style w:type="character" w:customStyle="1" w:styleId="135">
    <w:name w:val="Основной текст (13)5"/>
    <w:rsid w:val="00DC0666"/>
    <w:rPr>
      <w:rFonts w:ascii="Calibri" w:hAnsi="Calibri" w:cs="Calibri"/>
      <w:spacing w:val="0"/>
      <w:sz w:val="34"/>
      <w:szCs w:val="34"/>
      <w:lang w:bidi="ar-SA"/>
    </w:rPr>
  </w:style>
  <w:style w:type="character" w:customStyle="1" w:styleId="c5">
    <w:name w:val="c5"/>
    <w:uiPriority w:val="99"/>
    <w:rsid w:val="00DC0666"/>
    <w:rPr>
      <w:rFonts w:cs="Times New Roman"/>
    </w:rPr>
  </w:style>
  <w:style w:type="paragraph" w:customStyle="1" w:styleId="311">
    <w:name w:val="Основной текст с отступом 31"/>
    <w:basedOn w:val="a0"/>
    <w:rsid w:val="00DC0666"/>
    <w:pPr>
      <w:suppressAutoHyphens/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ar-SA"/>
    </w:rPr>
  </w:style>
  <w:style w:type="paragraph" w:customStyle="1" w:styleId="217">
    <w:name w:val="Основной текст с отступом 21"/>
    <w:basedOn w:val="a0"/>
    <w:rsid w:val="00DC0666"/>
    <w:pPr>
      <w:suppressAutoHyphens/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ar-SA"/>
    </w:rPr>
  </w:style>
  <w:style w:type="paragraph" w:customStyle="1" w:styleId="ConsPlusTitle">
    <w:name w:val="ConsPlusTitle"/>
    <w:uiPriority w:val="99"/>
    <w:rsid w:val="00DC0666"/>
    <w:pPr>
      <w:widowControl w:val="0"/>
      <w:autoSpaceDE w:val="0"/>
      <w:autoSpaceDN w:val="0"/>
      <w:adjustRightInd w:val="0"/>
    </w:pPr>
    <w:rPr>
      <w:rFonts w:ascii="Arial" w:eastAsia="Times New Roman" w:hAnsi="Arial" w:cs="Arial"/>
      <w:b/>
      <w:bCs/>
      <w:sz w:val="16"/>
      <w:szCs w:val="16"/>
    </w:rPr>
  </w:style>
  <w:style w:type="character" w:customStyle="1" w:styleId="3pt">
    <w:name w:val="Основной текст + Интервал 3 pt"/>
    <w:rsid w:val="00DC0666"/>
    <w:rPr>
      <w:rFonts w:ascii="Times New Roman" w:eastAsia="Times New Roman" w:hAnsi="Times New Roman"/>
      <w:spacing w:val="60"/>
      <w:shd w:val="clear" w:color="auto" w:fill="FFFFFF"/>
    </w:rPr>
  </w:style>
  <w:style w:type="character" w:customStyle="1" w:styleId="1491">
    <w:name w:val="Основной текст (14)91"/>
    <w:rsid w:val="00DC0666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9">
    <w:name w:val="Основной текст (14)89"/>
    <w:rsid w:val="00DC0666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paragraph" w:customStyle="1" w:styleId="affffff4">
    <w:name w:val="Базовый"/>
    <w:rsid w:val="00DC0666"/>
    <w:pPr>
      <w:tabs>
        <w:tab w:val="left" w:pos="708"/>
      </w:tabs>
      <w:suppressAutoHyphens/>
      <w:spacing w:after="200" w:line="276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c2">
    <w:name w:val="c2"/>
    <w:basedOn w:val="a1"/>
    <w:rsid w:val="00DC0666"/>
  </w:style>
  <w:style w:type="character" w:customStyle="1" w:styleId="remarkable-pre-marked">
    <w:name w:val="remarkable-pre-marked"/>
    <w:basedOn w:val="a1"/>
    <w:rsid w:val="00DC0666"/>
  </w:style>
  <w:style w:type="paragraph" w:customStyle="1" w:styleId="maintext">
    <w:name w:val="maintext"/>
    <w:basedOn w:val="a0"/>
    <w:rsid w:val="00DC0666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FR1">
    <w:name w:val="FR1"/>
    <w:rsid w:val="00DC0666"/>
    <w:pPr>
      <w:widowControl w:val="0"/>
      <w:spacing w:before="360"/>
    </w:pPr>
    <w:rPr>
      <w:rFonts w:ascii="Arial" w:eastAsia="Times New Roman" w:hAnsi="Arial"/>
      <w:b/>
      <w:snapToGrid w:val="0"/>
      <w:sz w:val="18"/>
    </w:rPr>
  </w:style>
  <w:style w:type="paragraph" w:customStyle="1" w:styleId="2ff1">
    <w:name w:val="Обычный2"/>
    <w:rsid w:val="00DC0666"/>
    <w:pPr>
      <w:widowControl w:val="0"/>
      <w:spacing w:before="120" w:line="260" w:lineRule="auto"/>
      <w:ind w:left="80" w:firstLine="460"/>
      <w:jc w:val="both"/>
    </w:pPr>
    <w:rPr>
      <w:rFonts w:ascii="Times New Roman" w:eastAsia="Times New Roman" w:hAnsi="Times New Roman"/>
      <w:snapToGrid w:val="0"/>
      <w:sz w:val="18"/>
    </w:rPr>
  </w:style>
  <w:style w:type="paragraph" w:customStyle="1" w:styleId="affffff5">
    <w:name w:val="Указатель (основной)"/>
    <w:basedOn w:val="a0"/>
    <w:rsid w:val="00DC0666"/>
    <w:pPr>
      <w:spacing w:after="0" w:line="240" w:lineRule="atLeast"/>
      <w:ind w:left="360" w:hanging="360"/>
    </w:pPr>
    <w:rPr>
      <w:rFonts w:ascii="Times New Roman" w:eastAsia="Times New Roman" w:hAnsi="Times New Roman"/>
      <w:szCs w:val="20"/>
      <w:lang w:eastAsia="ru-RU"/>
    </w:rPr>
  </w:style>
  <w:style w:type="paragraph" w:styleId="affffff6">
    <w:name w:val="List"/>
    <w:basedOn w:val="afb"/>
    <w:rsid w:val="00DC0666"/>
    <w:pPr>
      <w:tabs>
        <w:tab w:val="left" w:pos="720"/>
      </w:tabs>
      <w:spacing w:after="80" w:line="240" w:lineRule="auto"/>
      <w:ind w:left="720" w:hanging="360"/>
    </w:pPr>
    <w:rPr>
      <w:rFonts w:ascii="Times New Roman" w:hAnsi="Times New Roman"/>
      <w:sz w:val="20"/>
      <w:szCs w:val="20"/>
      <w:lang w:eastAsia="ru-RU"/>
    </w:rPr>
  </w:style>
  <w:style w:type="paragraph" w:customStyle="1" w:styleId="affffff7">
    <w:name w:val="Таблица"/>
    <w:basedOn w:val="a0"/>
    <w:rsid w:val="00DC0666"/>
    <w:pPr>
      <w:tabs>
        <w:tab w:val="left" w:pos="4500"/>
        <w:tab w:val="left" w:pos="9180"/>
        <w:tab w:val="left" w:pos="9360"/>
      </w:tabs>
      <w:autoSpaceDE w:val="0"/>
      <w:autoSpaceDN w:val="0"/>
      <w:adjustRightInd w:val="0"/>
      <w:spacing w:after="0" w:line="194" w:lineRule="atLeast"/>
      <w:textAlignment w:val="center"/>
    </w:pPr>
    <w:rPr>
      <w:rFonts w:ascii="NewtonCSanPin" w:eastAsia="Times New Roman" w:hAnsi="NewtonCSanPin"/>
      <w:color w:val="000000"/>
      <w:sz w:val="19"/>
      <w:szCs w:val="19"/>
    </w:rPr>
  </w:style>
  <w:style w:type="character" w:customStyle="1" w:styleId="FontStyle71">
    <w:name w:val="Font Style71"/>
    <w:rsid w:val="00DC0666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79">
    <w:name w:val="Font Style79"/>
    <w:rsid w:val="00DC0666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0"/>
    <w:rsid w:val="00DC0666"/>
    <w:pPr>
      <w:widowControl w:val="0"/>
      <w:autoSpaceDE w:val="0"/>
      <w:autoSpaceDN w:val="0"/>
      <w:adjustRightInd w:val="0"/>
      <w:spacing w:after="0" w:line="283" w:lineRule="exact"/>
    </w:pPr>
    <w:rPr>
      <w:rFonts w:ascii="Times New Roman" w:eastAsia="Times New Roman" w:hAnsi="Times New Roman"/>
      <w:sz w:val="24"/>
      <w:szCs w:val="24"/>
      <w:lang w:val="en-US" w:bidi="en-US"/>
    </w:rPr>
  </w:style>
  <w:style w:type="character" w:customStyle="1" w:styleId="afffff2">
    <w:name w:val="Основной Знак"/>
    <w:link w:val="afffff1"/>
    <w:rsid w:val="0064213C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8">
    <w:name w:val="Обычный (веб) Знак"/>
    <w:aliases w:val="Normal (Web) Char Знак,Обычный (Web) Знак"/>
    <w:link w:val="a7"/>
    <w:uiPriority w:val="99"/>
    <w:rsid w:val="0064213C"/>
    <w:rPr>
      <w:rFonts w:eastAsia="Times New Roman"/>
      <w:sz w:val="24"/>
      <w:szCs w:val="24"/>
    </w:rPr>
  </w:style>
  <w:style w:type="paragraph" w:customStyle="1" w:styleId="14TexstOSNOVA1012">
    <w:name w:val="14TexstOSNOVA_10/12"/>
    <w:basedOn w:val="a0"/>
    <w:uiPriority w:val="99"/>
    <w:rsid w:val="0064213C"/>
    <w:pPr>
      <w:autoSpaceDE w:val="0"/>
      <w:autoSpaceDN w:val="0"/>
      <w:adjustRightInd w:val="0"/>
      <w:spacing w:after="0" w:line="240" w:lineRule="atLeast"/>
      <w:ind w:firstLine="340"/>
      <w:jc w:val="both"/>
      <w:textAlignment w:val="center"/>
    </w:pPr>
    <w:rPr>
      <w:rFonts w:ascii="PragmaticaC" w:eastAsia="Times New Roman" w:hAnsi="PragmaticaC" w:cs="PragmaticaC"/>
      <w:color w:val="000000"/>
      <w:sz w:val="20"/>
      <w:szCs w:val="20"/>
      <w:lang w:eastAsia="ru-RU"/>
    </w:rPr>
  </w:style>
  <w:style w:type="character" w:customStyle="1" w:styleId="95pt">
    <w:name w:val="Основной текст + 9;5 pt;Полужирный"/>
    <w:basedOn w:val="af9"/>
    <w:rsid w:val="00911094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paragraph" w:customStyle="1" w:styleId="21">
    <w:name w:val="Средняя сетка 21"/>
    <w:basedOn w:val="a0"/>
    <w:uiPriority w:val="1"/>
    <w:qFormat/>
    <w:rsid w:val="004B1942"/>
    <w:pPr>
      <w:numPr>
        <w:numId w:val="171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/>
      <w:sz w:val="28"/>
      <w:szCs w:val="24"/>
      <w:lang w:eastAsia="ru-RU"/>
    </w:rPr>
  </w:style>
  <w:style w:type="paragraph" w:styleId="affffff8">
    <w:name w:val="Message Header"/>
    <w:basedOn w:val="affffff7"/>
    <w:link w:val="affffff9"/>
    <w:rsid w:val="005A51A8"/>
    <w:pPr>
      <w:jc w:val="center"/>
    </w:pPr>
    <w:rPr>
      <w:b/>
      <w:bCs/>
      <w:lang w:eastAsia="ru-RU"/>
    </w:rPr>
  </w:style>
  <w:style w:type="character" w:customStyle="1" w:styleId="affffff9">
    <w:name w:val="Шапка Знак"/>
    <w:basedOn w:val="a1"/>
    <w:link w:val="affffff8"/>
    <w:rsid w:val="005A51A8"/>
    <w:rPr>
      <w:rFonts w:ascii="NewtonCSanPin" w:eastAsia="Times New Roman" w:hAnsi="NewtonCSanPin"/>
      <w:b/>
      <w:bCs/>
      <w:color w:val="000000"/>
      <w:sz w:val="19"/>
      <w:szCs w:val="19"/>
    </w:rPr>
  </w:style>
  <w:style w:type="character" w:customStyle="1" w:styleId="dash041e0441043d043e0432043d043e0439002004420435043a04410442002004410020043e0442044104420443043f043e043c00202char1">
    <w:name w:val="dash041e_0441_043d_043e_0432_043d_043e_0439_0020_0442_0435_043a_0441_0442_0020_0441_0020_043e_0442_0441_0442_0443_043f_043e_043c_00202__char1"/>
    <w:basedOn w:val="a1"/>
    <w:rsid w:val="008A79B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00202">
    <w:name w:val="dash041e_0441_043d_043e_0432_043d_043e_0439_0020_0442_0435_043a_0441_0442_0020_0441_0020_043e_0442_0441_0442_0443_043f_043e_043c_00202"/>
    <w:basedOn w:val="a0"/>
    <w:rsid w:val="008A79B3"/>
    <w:pPr>
      <w:spacing w:after="120" w:line="480" w:lineRule="atLeast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d043e0432044b0439char1">
    <w:name w:val="dash041d_043e_0432_044b_0439__char1"/>
    <w:basedOn w:val="a1"/>
    <w:rsid w:val="008A79B3"/>
    <w:rPr>
      <w:rFonts w:ascii="Times New Roman" w:hAnsi="Times New Roman" w:cs="Times New Roman" w:hint="default"/>
      <w:strike w:val="0"/>
      <w:dstrike w:val="0"/>
      <w:sz w:val="28"/>
      <w:szCs w:val="28"/>
      <w:u w:val="none"/>
      <w:effect w:val="none"/>
    </w:rPr>
  </w:style>
  <w:style w:type="paragraph" w:customStyle="1" w:styleId="dash041d043e0432044b0439">
    <w:name w:val="dash041d_043e_0432_044b_0439"/>
    <w:basedOn w:val="a0"/>
    <w:rsid w:val="008A79B3"/>
    <w:pPr>
      <w:spacing w:after="0" w:line="360" w:lineRule="atLeast"/>
      <w:ind w:firstLine="440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achar1">
    <w:name w:val="a__char1"/>
    <w:basedOn w:val="a1"/>
    <w:rsid w:val="008A79B3"/>
    <w:rPr>
      <w:rFonts w:ascii="Arial" w:hAnsi="Arial" w:cs="Arial" w:hint="default"/>
      <w:strike w:val="0"/>
      <w:dstrike w:val="0"/>
      <w:sz w:val="22"/>
      <w:szCs w:val="22"/>
      <w:u w:val="none"/>
      <w:effect w:val="none"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basedOn w:val="a1"/>
    <w:rsid w:val="00D82B67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dash041e005f0431005f044b005f0447005f043d005f044b005f04391">
    <w:name w:val="dash041e_005f0431_005f044b_005f0447_005f043d_005f044b_005f04391"/>
    <w:basedOn w:val="a0"/>
    <w:rsid w:val="00D82B67"/>
    <w:pPr>
      <w:spacing w:after="0" w:line="240" w:lineRule="auto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dash041e005f0431005f044b005f0447005f043d005f044b005f04391char1">
    <w:name w:val="dash041e_005f0431_005f044b_005f0447_005f043d_005f044b_005f04391__char1"/>
    <w:basedOn w:val="a1"/>
    <w:rsid w:val="00D82B67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paragraph" w:customStyle="1" w:styleId="NoParagraphStyle">
    <w:name w:val="[No Paragraph Style]"/>
    <w:uiPriority w:val="99"/>
    <w:rsid w:val="005C7A3D"/>
    <w:pPr>
      <w:autoSpaceDE w:val="0"/>
      <w:autoSpaceDN w:val="0"/>
      <w:adjustRightInd w:val="0"/>
      <w:spacing w:line="288" w:lineRule="auto"/>
      <w:textAlignment w:val="center"/>
    </w:pPr>
    <w:rPr>
      <w:rFonts w:ascii="Minion Pro" w:eastAsia="Times New Roman" w:hAnsi="Minion Pro" w:cs="Minion Pro"/>
      <w:color w:val="000000"/>
      <w:sz w:val="24"/>
      <w:szCs w:val="24"/>
      <w:lang w:val="en-GB"/>
    </w:rPr>
  </w:style>
  <w:style w:type="paragraph" w:customStyle="1" w:styleId="dt-p">
    <w:name w:val="dt-p"/>
    <w:basedOn w:val="a0"/>
    <w:rsid w:val="00CF7DD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t-m">
    <w:name w:val="dt-m"/>
    <w:basedOn w:val="a1"/>
    <w:rsid w:val="00CF7DD4"/>
  </w:style>
  <w:style w:type="paragraph" w:customStyle="1" w:styleId="p3">
    <w:name w:val="p3"/>
    <w:basedOn w:val="a0"/>
    <w:rsid w:val="00812671"/>
    <w:pPr>
      <w:suppressAutoHyphens/>
      <w:autoSpaceDN w:val="0"/>
      <w:spacing w:before="28" w:after="28" w:line="240" w:lineRule="auto"/>
    </w:pPr>
    <w:rPr>
      <w:rFonts w:ascii="Times New Roman" w:eastAsia="SimSun" w:hAnsi="Times New Roman" w:cs="Calibri"/>
      <w:kern w:val="3"/>
      <w:sz w:val="24"/>
      <w:szCs w:val="24"/>
    </w:rPr>
  </w:style>
  <w:style w:type="paragraph" w:customStyle="1" w:styleId="p2">
    <w:name w:val="p2"/>
    <w:basedOn w:val="a0"/>
    <w:rsid w:val="00812671"/>
    <w:pPr>
      <w:suppressAutoHyphens/>
      <w:autoSpaceDN w:val="0"/>
      <w:spacing w:before="28" w:after="28" w:line="240" w:lineRule="auto"/>
    </w:pPr>
    <w:rPr>
      <w:rFonts w:ascii="Times New Roman" w:eastAsia="SimSun" w:hAnsi="Times New Roman" w:cs="Calibri"/>
      <w:kern w:val="3"/>
      <w:sz w:val="24"/>
      <w:szCs w:val="24"/>
    </w:rPr>
  </w:style>
  <w:style w:type="character" w:customStyle="1" w:styleId="FontStyle45">
    <w:name w:val="Font Style45"/>
    <w:basedOn w:val="a1"/>
    <w:rsid w:val="00667F4E"/>
    <w:rPr>
      <w:rFonts w:ascii="Arial" w:hAnsi="Arial" w:cs="Arial"/>
      <w:sz w:val="18"/>
      <w:szCs w:val="18"/>
    </w:rPr>
  </w:style>
  <w:style w:type="character" w:customStyle="1" w:styleId="201">
    <w:name w:val="Основной текст (20)_"/>
    <w:link w:val="2010"/>
    <w:rsid w:val="00666B10"/>
    <w:rPr>
      <w:b/>
      <w:bCs/>
      <w:sz w:val="25"/>
      <w:szCs w:val="25"/>
      <w:shd w:val="clear" w:color="auto" w:fill="FFFFFF"/>
    </w:rPr>
  </w:style>
  <w:style w:type="paragraph" w:customStyle="1" w:styleId="2010">
    <w:name w:val="Основной текст (20)1"/>
    <w:basedOn w:val="a0"/>
    <w:link w:val="201"/>
    <w:rsid w:val="00666B10"/>
    <w:pPr>
      <w:shd w:val="clear" w:color="auto" w:fill="FFFFFF"/>
      <w:spacing w:after="60" w:line="283" w:lineRule="exact"/>
    </w:pPr>
    <w:rPr>
      <w:b/>
      <w:bCs/>
      <w:sz w:val="25"/>
      <w:szCs w:val="25"/>
      <w:lang w:eastAsia="ru-RU"/>
    </w:rPr>
  </w:style>
  <w:style w:type="character" w:customStyle="1" w:styleId="ListParagraphChar">
    <w:name w:val="List Paragraph Char"/>
    <w:link w:val="11"/>
    <w:locked/>
    <w:rsid w:val="00666B10"/>
    <w:rPr>
      <w:rFonts w:ascii="Times New Roman" w:hAnsi="Times New Roman"/>
    </w:rPr>
  </w:style>
  <w:style w:type="paragraph" w:customStyle="1" w:styleId="copyright-info">
    <w:name w:val="copyright-info"/>
    <w:basedOn w:val="a0"/>
    <w:rsid w:val="00666B1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4b">
    <w:name w:val="Заг 4"/>
    <w:basedOn w:val="a0"/>
    <w:uiPriority w:val="99"/>
    <w:rsid w:val="00BE10DE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878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3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5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82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2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15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6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&#1059;&#1095;&#1080;&#1090;&#1077;&#1083;&#1100;\Desktop\&#1054;&#1055;&#1054;&#1054;&#1054;%202013.doc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oleObject" Target="embeddings/oleObject11.bin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10.png"/><Relationship Id="rId10" Type="http://schemas.openxmlformats.org/officeDocument/2006/relationships/hyperlink" Target="file:///C:\Users\&#1059;&#1095;&#1080;&#1090;&#1077;&#1083;&#1100;\Desktop\&#1054;&#1055;&#1054;&#1054;&#1054;%202013.doc" TargetMode="External"/><Relationship Id="rId19" Type="http://schemas.openxmlformats.org/officeDocument/2006/relationships/image" Target="media/image5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hyperlink" Target="file:///C:\Users\&#1059;&#1095;&#1080;&#1090;&#1077;&#1083;&#1100;\Desktop\&#1054;&#1055;&#1054;&#1054;&#1054;%202013.doc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A0ED19-8A37-4C37-BB3E-E7E1D72FC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1</Pages>
  <Words>91690</Words>
  <Characters>522636</Characters>
  <Application>Microsoft Office Word</Application>
  <DocSecurity>0</DocSecurity>
  <Lines>4355</Lines>
  <Paragraphs>12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613100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чкова Светлана Николаевна</dc:creator>
  <cp:lastModifiedBy>2020</cp:lastModifiedBy>
  <cp:revision>14</cp:revision>
  <cp:lastPrinted>2017-07-12T08:23:00Z</cp:lastPrinted>
  <dcterms:created xsi:type="dcterms:W3CDTF">2021-06-22T05:41:00Z</dcterms:created>
  <dcterms:modified xsi:type="dcterms:W3CDTF">2021-09-28T13:48:00Z</dcterms:modified>
</cp:coreProperties>
</file>